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4" autoCompressPictures="0">
  <p:sldMasterIdLst>
    <p:sldMasterId id="2147483648" r:id="rId1"/>
    <p:sldMasterId id="2147483650" r:id="rId3"/>
    <p:sldMasterId id="2147483652" r:id="rId4"/>
    <p:sldMasterId id="2147483654" r:id="rId5"/>
  </p:sldMasterIdLst>
  <p:notesMasterIdLst>
    <p:notesMasterId r:id="rId7"/>
  </p:notesMasterIdLst>
  <p:sldIdLst>
    <p:sldId id="259" r:id="rId6"/>
  </p:sldIdLst>
  <p:sldSz cx="27432000" cy="19202400"/>
  <p:notesSz cx="6858000" cy="9144000"/>
  <p:custDataLst>
    <p:tags r:id="rId12"/>
  </p:custDataLst>
  <p:defaultTextStyle>
    <a:defPPr>
      <a:defRPr lang="en-US"/>
    </a:defPPr>
    <a:lvl1pPr marL="0" algn="l" defTabSz="2508250" rtl="0" eaLnBrk="1" latinLnBrk="0" hangingPunct="1">
      <a:defRPr sz="4900" kern="1200">
        <a:solidFill>
          <a:schemeClr val="tx1"/>
        </a:solidFill>
        <a:latin typeface="+mn-lt"/>
        <a:ea typeface="+mn-ea"/>
        <a:cs typeface="+mn-cs"/>
      </a:defRPr>
    </a:lvl1pPr>
    <a:lvl2pPr marL="1254125" algn="l" defTabSz="2508250" rtl="0" eaLnBrk="1" latinLnBrk="0" hangingPunct="1">
      <a:defRPr sz="4900" kern="1200">
        <a:solidFill>
          <a:schemeClr val="tx1"/>
        </a:solidFill>
        <a:latin typeface="+mn-lt"/>
        <a:ea typeface="+mn-ea"/>
        <a:cs typeface="+mn-cs"/>
      </a:defRPr>
    </a:lvl2pPr>
    <a:lvl3pPr marL="2508250" algn="l" defTabSz="2508250" rtl="0" eaLnBrk="1" latinLnBrk="0" hangingPunct="1">
      <a:defRPr sz="4900" kern="1200">
        <a:solidFill>
          <a:schemeClr val="tx1"/>
        </a:solidFill>
        <a:latin typeface="+mn-lt"/>
        <a:ea typeface="+mn-ea"/>
        <a:cs typeface="+mn-cs"/>
      </a:defRPr>
    </a:lvl3pPr>
    <a:lvl4pPr marL="3761740" algn="l" defTabSz="2508250" rtl="0" eaLnBrk="1" latinLnBrk="0" hangingPunct="1">
      <a:defRPr sz="4900" kern="1200">
        <a:solidFill>
          <a:schemeClr val="tx1"/>
        </a:solidFill>
        <a:latin typeface="+mn-lt"/>
        <a:ea typeface="+mn-ea"/>
        <a:cs typeface="+mn-cs"/>
      </a:defRPr>
    </a:lvl4pPr>
    <a:lvl5pPr marL="5015865" algn="l" defTabSz="2508250" rtl="0" eaLnBrk="1" latinLnBrk="0" hangingPunct="1">
      <a:defRPr sz="4900" kern="1200">
        <a:solidFill>
          <a:schemeClr val="tx1"/>
        </a:solidFill>
        <a:latin typeface="+mn-lt"/>
        <a:ea typeface="+mn-ea"/>
        <a:cs typeface="+mn-cs"/>
      </a:defRPr>
    </a:lvl5pPr>
    <a:lvl6pPr marL="6269990" algn="l" defTabSz="2508250" rtl="0" eaLnBrk="1" latinLnBrk="0" hangingPunct="1">
      <a:defRPr sz="4900" kern="1200">
        <a:solidFill>
          <a:schemeClr val="tx1"/>
        </a:solidFill>
        <a:latin typeface="+mn-lt"/>
        <a:ea typeface="+mn-ea"/>
        <a:cs typeface="+mn-cs"/>
      </a:defRPr>
    </a:lvl6pPr>
    <a:lvl7pPr marL="7524115" algn="l" defTabSz="2508250" rtl="0" eaLnBrk="1" latinLnBrk="0" hangingPunct="1">
      <a:defRPr sz="4900" kern="1200">
        <a:solidFill>
          <a:schemeClr val="tx1"/>
        </a:solidFill>
        <a:latin typeface="+mn-lt"/>
        <a:ea typeface="+mn-ea"/>
        <a:cs typeface="+mn-cs"/>
      </a:defRPr>
    </a:lvl7pPr>
    <a:lvl8pPr marL="8777605" algn="l" defTabSz="2508250" rtl="0" eaLnBrk="1" latinLnBrk="0" hangingPunct="1">
      <a:defRPr sz="4900" kern="1200">
        <a:solidFill>
          <a:schemeClr val="tx1"/>
        </a:solidFill>
        <a:latin typeface="+mn-lt"/>
        <a:ea typeface="+mn-ea"/>
        <a:cs typeface="+mn-cs"/>
      </a:defRPr>
    </a:lvl8pPr>
    <a:lvl9pPr marL="10031730" algn="l" defTabSz="2508250" rtl="0" eaLnBrk="1" latinLnBrk="0" hangingPunct="1">
      <a:defRPr sz="49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623" userDrawn="1">
          <p15:clr>
            <a:srgbClr val="A4A3A4"/>
          </p15:clr>
        </p15:guide>
        <p15:guide id="2" pos="8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KOTOULAS" initials="AK" lastIdx="2" clrIdx="0"/>
  <p:cmAuthor id="3" name="PosterPresentations.com - 510.649.3001" initials="HELP - " lastIdx="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A34FA"/>
    <a:srgbClr val="F3F5FA"/>
    <a:srgbClr val="CDD2DE"/>
    <a:srgbClr val="E3E9E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5643" autoAdjust="0"/>
    <p:restoredTop sz="95587" autoAdjust="0"/>
  </p:normalViewPr>
  <p:slideViewPr>
    <p:cSldViewPr snapToGrid="0" snapToObjects="1" showGuides="1">
      <p:cViewPr>
        <p:scale>
          <a:sx n="100" d="100"/>
          <a:sy n="100" d="100"/>
        </p:scale>
        <p:origin x="-7404" y="-7074"/>
      </p:cViewPr>
      <p:guideLst>
        <p:guide orient="horz" pos="10623"/>
        <p:guide pos="86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viewProps" Target="viewProps.xml"/><Relationship Id="rId8" Type="http://schemas.openxmlformats.org/officeDocument/2006/relationships/presProps" Target="presProps.xml"/><Relationship Id="rId7" Type="http://schemas.openxmlformats.org/officeDocument/2006/relationships/notesMaster" Target="notesMasters/notesMaster1.xml"/><Relationship Id="rId6" Type="http://schemas.openxmlformats.org/officeDocument/2006/relationships/slide" Target="slides/slide1.xml"/><Relationship Id="rId5" Type="http://schemas.openxmlformats.org/officeDocument/2006/relationships/slideMaster" Target="slideMasters/slideMaster4.xml"/><Relationship Id="rId4" Type="http://schemas.openxmlformats.org/officeDocument/2006/relationships/slideMaster" Target="slideMasters/slideMaster3.xml"/><Relationship Id="rId3" Type="http://schemas.openxmlformats.org/officeDocument/2006/relationships/slideMaster" Target="slideMasters/slideMaster2.xml"/><Relationship Id="rId2" Type="http://schemas.openxmlformats.org/officeDocument/2006/relationships/theme" Target="theme/theme1.xml"/><Relationship Id="rId12" Type="http://schemas.openxmlformats.org/officeDocument/2006/relationships/tags" Target="tags/tag1.xml"/><Relationship Id="rId11" Type="http://schemas.openxmlformats.org/officeDocument/2006/relationships/commentAuthors" Target="commentAuthors.xml"/><Relationship Id="rId10" Type="http://schemas.openxmlformats.org/officeDocument/2006/relationships/tableStyles" Target="tableStyles.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6CC2317-6751-4CD4-9995-8782DD78E936}" type="datetimeFigureOut">
              <a:rPr lang="en-US" smtClean="0"/>
            </a:fld>
            <a:endParaRPr lang="en-US" dirty="0"/>
          </a:p>
        </p:txBody>
      </p:sp>
      <p:sp>
        <p:nvSpPr>
          <p:cNvPr id="4" name="Slide Image Placeholder 3"/>
          <p:cNvSpPr>
            <a:spLocks noGrp="1" noRot="1" noChangeAspect="1"/>
          </p:cNvSpPr>
          <p:nvPr>
            <p:ph type="sldImg" idx="2"/>
          </p:nvPr>
        </p:nvSpPr>
        <p:spPr>
          <a:xfrm>
            <a:off x="979488" y="685800"/>
            <a:ext cx="4899025"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6A1A87D-CAF7-4BDC-A0D3-C0DBEDE81619}" type="slidenum">
              <a:rPr lang="en-US" smtClean="0"/>
            </a:fld>
            <a:endParaRPr lang="en-US" dirty="0"/>
          </a:p>
        </p:txBody>
      </p:sp>
    </p:spTree>
  </p:cSld>
  <p:clrMap bg1="lt1" tx1="dk1" bg2="lt2" tx2="dk2" accent1="accent1" accent2="accent2" accent3="accent3" accent4="accent4" accent5="accent5" accent6="accent6" hlink="hlink" folHlink="folHlink"/>
  <p:notesStyle>
    <a:lvl1pPr marL="0" algn="l" defTabSz="2508250" rtl="0" eaLnBrk="1" latinLnBrk="0" hangingPunct="1">
      <a:defRPr sz="3300" kern="1200">
        <a:solidFill>
          <a:schemeClr val="tx1"/>
        </a:solidFill>
        <a:latin typeface="+mn-lt"/>
        <a:ea typeface="+mn-ea"/>
        <a:cs typeface="+mn-cs"/>
      </a:defRPr>
    </a:lvl1pPr>
    <a:lvl2pPr marL="1254125" algn="l" defTabSz="2508250" rtl="0" eaLnBrk="1" latinLnBrk="0" hangingPunct="1">
      <a:defRPr sz="3300" kern="1200">
        <a:solidFill>
          <a:schemeClr val="tx1"/>
        </a:solidFill>
        <a:latin typeface="+mn-lt"/>
        <a:ea typeface="+mn-ea"/>
        <a:cs typeface="+mn-cs"/>
      </a:defRPr>
    </a:lvl2pPr>
    <a:lvl3pPr marL="2508250" algn="l" defTabSz="2508250" rtl="0" eaLnBrk="1" latinLnBrk="0" hangingPunct="1">
      <a:defRPr sz="3300" kern="1200">
        <a:solidFill>
          <a:schemeClr val="tx1"/>
        </a:solidFill>
        <a:latin typeface="+mn-lt"/>
        <a:ea typeface="+mn-ea"/>
        <a:cs typeface="+mn-cs"/>
      </a:defRPr>
    </a:lvl3pPr>
    <a:lvl4pPr marL="3761740" algn="l" defTabSz="2508250" rtl="0" eaLnBrk="1" latinLnBrk="0" hangingPunct="1">
      <a:defRPr sz="3300" kern="1200">
        <a:solidFill>
          <a:schemeClr val="tx1"/>
        </a:solidFill>
        <a:latin typeface="+mn-lt"/>
        <a:ea typeface="+mn-ea"/>
        <a:cs typeface="+mn-cs"/>
      </a:defRPr>
    </a:lvl4pPr>
    <a:lvl5pPr marL="5015865" algn="l" defTabSz="2508250" rtl="0" eaLnBrk="1" latinLnBrk="0" hangingPunct="1">
      <a:defRPr sz="3300" kern="1200">
        <a:solidFill>
          <a:schemeClr val="tx1"/>
        </a:solidFill>
        <a:latin typeface="+mn-lt"/>
        <a:ea typeface="+mn-ea"/>
        <a:cs typeface="+mn-cs"/>
      </a:defRPr>
    </a:lvl5pPr>
    <a:lvl6pPr marL="6269990" algn="l" defTabSz="2508250" rtl="0" eaLnBrk="1" latinLnBrk="0" hangingPunct="1">
      <a:defRPr sz="3300" kern="1200">
        <a:solidFill>
          <a:schemeClr val="tx1"/>
        </a:solidFill>
        <a:latin typeface="+mn-lt"/>
        <a:ea typeface="+mn-ea"/>
        <a:cs typeface="+mn-cs"/>
      </a:defRPr>
    </a:lvl6pPr>
    <a:lvl7pPr marL="7524115" algn="l" defTabSz="2508250" rtl="0" eaLnBrk="1" latinLnBrk="0" hangingPunct="1">
      <a:defRPr sz="3300" kern="1200">
        <a:solidFill>
          <a:schemeClr val="tx1"/>
        </a:solidFill>
        <a:latin typeface="+mn-lt"/>
        <a:ea typeface="+mn-ea"/>
        <a:cs typeface="+mn-cs"/>
      </a:defRPr>
    </a:lvl7pPr>
    <a:lvl8pPr marL="8777605" algn="l" defTabSz="2508250" rtl="0" eaLnBrk="1" latinLnBrk="0" hangingPunct="1">
      <a:defRPr sz="3300" kern="1200">
        <a:solidFill>
          <a:schemeClr val="tx1"/>
        </a:solidFill>
        <a:latin typeface="+mn-lt"/>
        <a:ea typeface="+mn-ea"/>
        <a:cs typeface="+mn-cs"/>
      </a:defRPr>
    </a:lvl8pPr>
    <a:lvl9pPr marL="10031730" algn="l" defTabSz="2508250" rtl="0" eaLnBrk="1" latinLnBrk="0" hangingPunct="1">
      <a:defRPr sz="33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Standard 4 columns">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565116" y="3693222"/>
            <a:ext cx="6285508"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6" name="Text Placeholder 5"/>
          <p:cNvSpPr>
            <a:spLocks noGrp="1"/>
          </p:cNvSpPr>
          <p:nvPr>
            <p:ph type="body" sz="quarter" idx="11" hasCustomPrompt="1"/>
          </p:nvPr>
        </p:nvSpPr>
        <p:spPr>
          <a:xfrm>
            <a:off x="565116" y="3241334"/>
            <a:ext cx="6280547" cy="413295"/>
          </a:xfrm>
          <a:prstGeom prst="rect">
            <a:avLst/>
          </a:prstGeom>
          <a:noFill/>
        </p:spPr>
        <p:txBody>
          <a:bodyPr lIns="52249" tIns="52249" rIns="52249" bIns="52249" anchor="ctr" anchorCtr="0">
            <a:spAutoFit/>
          </a:bodyPr>
          <a:lstStyle>
            <a:lvl1pPr marL="0" indent="0" algn="ctr">
              <a:buNone/>
              <a:defRPr sz="2000" b="1" u="sng" baseline="0">
                <a:solidFill>
                  <a:schemeClr val="tx1"/>
                </a:solidFill>
              </a:defRPr>
            </a:lvl1pPr>
          </a:lstStyle>
          <a:p>
            <a:pPr lvl="0"/>
            <a:r>
              <a:rPr lang="en-US" dirty="0"/>
              <a:t>(click to edit) INTRODUCTION or ABSTRACT</a:t>
            </a:r>
            <a:endParaRPr lang="en-US" dirty="0"/>
          </a:p>
        </p:txBody>
      </p:sp>
      <p:sp>
        <p:nvSpPr>
          <p:cNvPr id="20" name="Text Placeholder 5"/>
          <p:cNvSpPr>
            <a:spLocks noGrp="1"/>
          </p:cNvSpPr>
          <p:nvPr>
            <p:ph type="body" sz="quarter" idx="20" hasCustomPrompt="1"/>
          </p:nvPr>
        </p:nvSpPr>
        <p:spPr>
          <a:xfrm>
            <a:off x="565116" y="8368664"/>
            <a:ext cx="6281539" cy="413295"/>
          </a:xfrm>
          <a:prstGeom prst="rect">
            <a:avLst/>
          </a:prstGeom>
          <a:noFill/>
        </p:spPr>
        <p:txBody>
          <a:bodyPr wrap="square" lIns="52249" tIns="52249" rIns="52249" bIns="52249" anchor="ctr" anchorCtr="0">
            <a:spAutoFit/>
          </a:bodyPr>
          <a:lstStyle>
            <a:lvl1pPr marL="0" indent="0" algn="ctr">
              <a:buNone/>
              <a:defRPr sz="2000" b="1" u="sng" baseline="0">
                <a:solidFill>
                  <a:schemeClr val="tx1"/>
                </a:solidFill>
              </a:defRPr>
            </a:lvl1pPr>
          </a:lstStyle>
          <a:p>
            <a:pPr lvl="0"/>
            <a:r>
              <a:rPr lang="en-US" dirty="0"/>
              <a:t>(click to edit)  OBJECTIVES</a:t>
            </a:r>
            <a:endParaRPr lang="en-US" dirty="0"/>
          </a:p>
        </p:txBody>
      </p:sp>
      <p:sp>
        <p:nvSpPr>
          <p:cNvPr id="21" name="Text Placeholder 3"/>
          <p:cNvSpPr>
            <a:spLocks noGrp="1"/>
          </p:cNvSpPr>
          <p:nvPr>
            <p:ph type="body" sz="quarter" idx="21" hasCustomPrompt="1"/>
          </p:nvPr>
        </p:nvSpPr>
        <p:spPr>
          <a:xfrm>
            <a:off x="7241978" y="3664528"/>
            <a:ext cx="6280546"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22" name="Text Placeholder 5"/>
          <p:cNvSpPr>
            <a:spLocks noGrp="1"/>
          </p:cNvSpPr>
          <p:nvPr>
            <p:ph type="body" sz="quarter" idx="22" hasCustomPrompt="1"/>
          </p:nvPr>
        </p:nvSpPr>
        <p:spPr>
          <a:xfrm>
            <a:off x="7232897" y="3241334"/>
            <a:ext cx="6280547" cy="413295"/>
          </a:xfrm>
          <a:prstGeom prst="rect">
            <a:avLst/>
          </a:prstGeom>
          <a:noFill/>
        </p:spPr>
        <p:txBody>
          <a:bodyPr lIns="52249" tIns="52249" rIns="52249" bIns="52249" anchor="ctr" anchorCtr="0">
            <a:spAutoFit/>
          </a:bodyPr>
          <a:lstStyle>
            <a:lvl1pPr marL="0" indent="0" algn="ctr">
              <a:buNone/>
              <a:defRPr sz="2000" b="1" u="sng" baseline="0">
                <a:solidFill>
                  <a:schemeClr val="tx1"/>
                </a:solidFill>
              </a:defRPr>
            </a:lvl1pPr>
          </a:lstStyle>
          <a:p>
            <a:pPr lvl="0"/>
            <a:r>
              <a:rPr lang="en-US" dirty="0"/>
              <a:t>(click to edit)  MATERIALS &amp; METHODS</a:t>
            </a:r>
            <a:endParaRPr lang="en-US" dirty="0"/>
          </a:p>
        </p:txBody>
      </p:sp>
      <p:sp>
        <p:nvSpPr>
          <p:cNvPr id="23" name="Text Placeholder 3"/>
          <p:cNvSpPr>
            <a:spLocks noGrp="1"/>
          </p:cNvSpPr>
          <p:nvPr>
            <p:ph type="body" sz="quarter" idx="23" hasCustomPrompt="1"/>
          </p:nvPr>
        </p:nvSpPr>
        <p:spPr>
          <a:xfrm>
            <a:off x="13911462" y="3669159"/>
            <a:ext cx="6280546"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24" name="Text Placeholder 5"/>
          <p:cNvSpPr>
            <a:spLocks noGrp="1"/>
          </p:cNvSpPr>
          <p:nvPr>
            <p:ph type="body" sz="quarter" idx="24" hasCustomPrompt="1"/>
          </p:nvPr>
        </p:nvSpPr>
        <p:spPr>
          <a:xfrm>
            <a:off x="13900678" y="3241334"/>
            <a:ext cx="6286500" cy="413295"/>
          </a:xfrm>
          <a:prstGeom prst="rect">
            <a:avLst/>
          </a:prstGeom>
          <a:noFill/>
        </p:spPr>
        <p:txBody>
          <a:bodyPr lIns="52249" tIns="52249" rIns="52249" bIns="52249" anchor="ctr" anchorCtr="0">
            <a:spAutoFit/>
          </a:bodyPr>
          <a:lstStyle>
            <a:lvl1pPr marL="0" indent="0" algn="ctr">
              <a:buNone/>
              <a:defRPr sz="2000" b="1" u="sng" baseline="0">
                <a:solidFill>
                  <a:schemeClr val="tx1"/>
                </a:solidFill>
              </a:defRPr>
            </a:lvl1pPr>
          </a:lstStyle>
          <a:p>
            <a:pPr lvl="0"/>
            <a:r>
              <a:rPr lang="en-US" dirty="0"/>
              <a:t>(click to edit)  RESULTS</a:t>
            </a:r>
            <a:endParaRPr lang="en-US" dirty="0"/>
          </a:p>
        </p:txBody>
      </p:sp>
      <p:sp>
        <p:nvSpPr>
          <p:cNvPr id="25" name="Text Placeholder 5"/>
          <p:cNvSpPr>
            <a:spLocks noGrp="1"/>
          </p:cNvSpPr>
          <p:nvPr>
            <p:ph type="body" sz="quarter" idx="25" hasCustomPrompt="1"/>
          </p:nvPr>
        </p:nvSpPr>
        <p:spPr>
          <a:xfrm>
            <a:off x="20574412" y="3241334"/>
            <a:ext cx="6279386" cy="413295"/>
          </a:xfrm>
          <a:prstGeom prst="rect">
            <a:avLst/>
          </a:prstGeom>
          <a:noFill/>
        </p:spPr>
        <p:txBody>
          <a:bodyPr wrap="square" lIns="52249" tIns="52249" rIns="52249" bIns="52249" anchor="ctr" anchorCtr="0">
            <a:spAutoFit/>
          </a:bodyPr>
          <a:lstStyle>
            <a:lvl1pPr marL="0" indent="0" algn="ctr">
              <a:buNone/>
              <a:defRPr sz="2000" b="1" u="sng" baseline="0">
                <a:solidFill>
                  <a:schemeClr val="tx1"/>
                </a:solidFill>
              </a:defRPr>
            </a:lvl1pPr>
          </a:lstStyle>
          <a:p>
            <a:pPr lvl="0"/>
            <a:r>
              <a:rPr lang="en-US" dirty="0"/>
              <a:t>(click to edit)  CONCLUSIONS</a:t>
            </a:r>
            <a:endParaRPr lang="en-US" dirty="0"/>
          </a:p>
        </p:txBody>
      </p:sp>
      <p:sp>
        <p:nvSpPr>
          <p:cNvPr id="26" name="Text Placeholder 3"/>
          <p:cNvSpPr>
            <a:spLocks noGrp="1"/>
          </p:cNvSpPr>
          <p:nvPr>
            <p:ph type="body" sz="quarter" idx="26" hasCustomPrompt="1"/>
          </p:nvPr>
        </p:nvSpPr>
        <p:spPr>
          <a:xfrm>
            <a:off x="20574412" y="3669159"/>
            <a:ext cx="6279386"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27" name="Text Placeholder 5"/>
          <p:cNvSpPr>
            <a:spLocks noGrp="1"/>
          </p:cNvSpPr>
          <p:nvPr>
            <p:ph type="body" sz="quarter" idx="27" hasCustomPrompt="1"/>
          </p:nvPr>
        </p:nvSpPr>
        <p:spPr>
          <a:xfrm>
            <a:off x="20574412" y="8403795"/>
            <a:ext cx="6279386" cy="413295"/>
          </a:xfrm>
          <a:prstGeom prst="rect">
            <a:avLst/>
          </a:prstGeom>
          <a:noFill/>
        </p:spPr>
        <p:txBody>
          <a:bodyPr wrap="square" lIns="52249" tIns="52249" rIns="52249" bIns="52249" anchor="ctr" anchorCtr="0">
            <a:spAutoFit/>
          </a:bodyPr>
          <a:lstStyle>
            <a:lvl1pPr marL="0" indent="0" algn="ctr">
              <a:buNone/>
              <a:defRPr sz="2000" b="1" u="sng" baseline="0">
                <a:solidFill>
                  <a:schemeClr val="tx1"/>
                </a:solidFill>
              </a:defRPr>
            </a:lvl1pPr>
          </a:lstStyle>
          <a:p>
            <a:pPr lvl="0"/>
            <a:r>
              <a:rPr lang="en-US" dirty="0"/>
              <a:t>(click to edit)  REFERENCES</a:t>
            </a:r>
            <a:endParaRPr lang="en-US" dirty="0"/>
          </a:p>
        </p:txBody>
      </p:sp>
      <p:sp>
        <p:nvSpPr>
          <p:cNvPr id="28" name="Text Placeholder 3"/>
          <p:cNvSpPr>
            <a:spLocks noGrp="1"/>
          </p:cNvSpPr>
          <p:nvPr>
            <p:ph type="body" sz="quarter" idx="28" hasCustomPrompt="1"/>
          </p:nvPr>
        </p:nvSpPr>
        <p:spPr>
          <a:xfrm>
            <a:off x="20574412" y="8826989"/>
            <a:ext cx="6282531"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29" name="Text Placeholder 5"/>
          <p:cNvSpPr>
            <a:spLocks noGrp="1"/>
          </p:cNvSpPr>
          <p:nvPr>
            <p:ph type="body" sz="quarter" idx="29" hasCustomPrompt="1"/>
          </p:nvPr>
        </p:nvSpPr>
        <p:spPr>
          <a:xfrm>
            <a:off x="20574412" y="15057682"/>
            <a:ext cx="6279386" cy="413295"/>
          </a:xfrm>
          <a:prstGeom prst="rect">
            <a:avLst/>
          </a:prstGeom>
          <a:noFill/>
        </p:spPr>
        <p:txBody>
          <a:bodyPr wrap="square" lIns="52249" tIns="52249" rIns="52249" bIns="52249" anchor="ctr" anchorCtr="0">
            <a:spAutoFit/>
          </a:bodyPr>
          <a:lstStyle>
            <a:lvl1pPr marL="0" indent="0" algn="ctr">
              <a:buNone/>
              <a:defRPr sz="2000" b="1" u="sng" baseline="0">
                <a:solidFill>
                  <a:schemeClr val="tx1"/>
                </a:solidFill>
              </a:defRPr>
            </a:lvl1pPr>
          </a:lstStyle>
          <a:p>
            <a:pPr lvl="0"/>
            <a:r>
              <a:rPr lang="en-US" dirty="0"/>
              <a:t>(click to edit)  ACKNOWLEDGEMENTS</a:t>
            </a:r>
            <a:endParaRPr lang="en-US" dirty="0"/>
          </a:p>
        </p:txBody>
      </p:sp>
      <p:sp>
        <p:nvSpPr>
          <p:cNvPr id="30" name="Text Placeholder 3"/>
          <p:cNvSpPr>
            <a:spLocks noGrp="1"/>
          </p:cNvSpPr>
          <p:nvPr>
            <p:ph type="body" sz="quarter" idx="30" hasCustomPrompt="1"/>
          </p:nvPr>
        </p:nvSpPr>
        <p:spPr>
          <a:xfrm>
            <a:off x="20574412" y="15480876"/>
            <a:ext cx="6282531"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60" name="Text Placeholder 3"/>
          <p:cNvSpPr>
            <a:spLocks noGrp="1"/>
          </p:cNvSpPr>
          <p:nvPr>
            <p:ph type="body" sz="quarter" idx="96" hasCustomPrompt="1"/>
          </p:nvPr>
        </p:nvSpPr>
        <p:spPr>
          <a:xfrm>
            <a:off x="565116" y="8792076"/>
            <a:ext cx="6285508"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76" name="Text Placeholder 76"/>
          <p:cNvSpPr>
            <a:spLocks noGrp="1"/>
          </p:cNvSpPr>
          <p:nvPr>
            <p:ph type="body" sz="quarter" idx="150" hasCustomPrompt="1"/>
          </p:nvPr>
        </p:nvSpPr>
        <p:spPr>
          <a:xfrm>
            <a:off x="3662362" y="1450656"/>
            <a:ext cx="20107276" cy="598230"/>
          </a:xfrm>
          <a:prstGeom prst="rect">
            <a:avLst/>
          </a:prstGeom>
        </p:spPr>
        <p:txBody>
          <a:bodyPr>
            <a:noAutofit/>
          </a:bodyPr>
          <a:lstStyle>
            <a:lvl1pPr marL="0" indent="0" algn="ctr">
              <a:buFontTx/>
              <a:buNone/>
              <a:defRPr sz="3600" b="1">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a:t>Click here to add authors</a:t>
            </a:r>
            <a:endParaRPr lang="en-US" dirty="0"/>
          </a:p>
        </p:txBody>
      </p:sp>
      <p:sp>
        <p:nvSpPr>
          <p:cNvPr id="77" name="Text Placeholder 76"/>
          <p:cNvSpPr>
            <a:spLocks noGrp="1"/>
          </p:cNvSpPr>
          <p:nvPr>
            <p:ph type="body" sz="quarter" idx="184" hasCustomPrompt="1"/>
          </p:nvPr>
        </p:nvSpPr>
        <p:spPr>
          <a:xfrm>
            <a:off x="3662362" y="2039900"/>
            <a:ext cx="20107276" cy="634555"/>
          </a:xfrm>
          <a:prstGeom prst="rect">
            <a:avLst/>
          </a:prstGeom>
        </p:spPr>
        <p:txBody>
          <a:bodyPr>
            <a:normAutofit/>
          </a:bodyPr>
          <a:lstStyle>
            <a:lvl1pPr marL="0" indent="0" algn="ctr">
              <a:buFontTx/>
              <a:buNone/>
              <a:defRPr sz="2800">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a:t>Click here to add affiliations</a:t>
            </a:r>
            <a:endParaRPr lang="en-US" dirty="0"/>
          </a:p>
        </p:txBody>
      </p:sp>
      <p:sp>
        <p:nvSpPr>
          <p:cNvPr id="78" name="Text Placeholder 76"/>
          <p:cNvSpPr>
            <a:spLocks noGrp="1"/>
          </p:cNvSpPr>
          <p:nvPr>
            <p:ph type="body" sz="quarter" idx="185" hasCustomPrompt="1"/>
          </p:nvPr>
        </p:nvSpPr>
        <p:spPr>
          <a:xfrm>
            <a:off x="3662362" y="457905"/>
            <a:ext cx="20107276" cy="834414"/>
          </a:xfrm>
          <a:prstGeom prst="rect">
            <a:avLst/>
          </a:prstGeom>
        </p:spPr>
        <p:txBody>
          <a:bodyPr>
            <a:noAutofit/>
          </a:bodyPr>
          <a:lstStyle>
            <a:lvl1pPr marL="0" indent="0" algn="ctr">
              <a:buFontTx/>
              <a:buNone/>
              <a:defRPr sz="6000" b="1">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a:t>Click here to add title</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Without Quick Guides">
    <p:spTree>
      <p:nvGrpSpPr>
        <p:cNvPr id="1" name=""/>
        <p:cNvGrpSpPr/>
        <p:nvPr/>
      </p:nvGrpSpPr>
      <p:grpSpPr>
        <a:xfrm>
          <a:off x="0" y="0"/>
          <a:ext cx="0" cy="0"/>
          <a:chOff x="0" y="0"/>
          <a:chExt cx="0" cy="0"/>
        </a:xfrm>
      </p:grpSpPr>
      <p:sp>
        <p:nvSpPr>
          <p:cNvPr id="2" name="矩形 1"/>
          <p:cNvSpPr/>
          <p:nvPr userDrawn="1"/>
        </p:nvSpPr>
        <p:spPr>
          <a:xfrm>
            <a:off x="-29028" y="0"/>
            <a:ext cx="27461028" cy="2857500"/>
          </a:xfrm>
          <a:prstGeom prst="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Standard 3 columns">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589179" y="3668542"/>
            <a:ext cx="8494548"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6" name="Text Placeholder 5"/>
          <p:cNvSpPr>
            <a:spLocks noGrp="1"/>
          </p:cNvSpPr>
          <p:nvPr>
            <p:ph type="body" sz="quarter" idx="11" hasCustomPrompt="1"/>
          </p:nvPr>
        </p:nvSpPr>
        <p:spPr>
          <a:xfrm>
            <a:off x="589179" y="3237654"/>
            <a:ext cx="8483204"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INTRODUCTION or ABSTRACT</a:t>
            </a:r>
            <a:endParaRPr lang="en-US" dirty="0"/>
          </a:p>
        </p:txBody>
      </p:sp>
      <p:sp>
        <p:nvSpPr>
          <p:cNvPr id="19" name="Text Placeholder 3"/>
          <p:cNvSpPr>
            <a:spLocks noGrp="1"/>
          </p:cNvSpPr>
          <p:nvPr>
            <p:ph type="body" sz="quarter" idx="19" hasCustomPrompt="1"/>
          </p:nvPr>
        </p:nvSpPr>
        <p:spPr>
          <a:xfrm>
            <a:off x="589179" y="10615143"/>
            <a:ext cx="8495540"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20" name="Text Placeholder 5"/>
          <p:cNvSpPr>
            <a:spLocks noGrp="1"/>
          </p:cNvSpPr>
          <p:nvPr>
            <p:ph type="body" sz="quarter" idx="20" hasCustomPrompt="1"/>
          </p:nvPr>
        </p:nvSpPr>
        <p:spPr>
          <a:xfrm>
            <a:off x="589179" y="10152185"/>
            <a:ext cx="8483203"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OBJECTIVES</a:t>
            </a:r>
            <a:endParaRPr lang="en-US" dirty="0"/>
          </a:p>
        </p:txBody>
      </p:sp>
      <p:sp>
        <p:nvSpPr>
          <p:cNvPr id="21" name="Text Placeholder 3"/>
          <p:cNvSpPr>
            <a:spLocks noGrp="1"/>
          </p:cNvSpPr>
          <p:nvPr>
            <p:ph type="body" sz="quarter" idx="21" hasCustomPrompt="1"/>
          </p:nvPr>
        </p:nvSpPr>
        <p:spPr>
          <a:xfrm>
            <a:off x="9471423" y="12521195"/>
            <a:ext cx="8482209"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22" name="Text Placeholder 5"/>
          <p:cNvSpPr>
            <a:spLocks noGrp="1"/>
          </p:cNvSpPr>
          <p:nvPr>
            <p:ph type="body" sz="quarter" idx="22" hasCustomPrompt="1"/>
          </p:nvPr>
        </p:nvSpPr>
        <p:spPr>
          <a:xfrm>
            <a:off x="9471423" y="12094938"/>
            <a:ext cx="8482209"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MATERIALS &amp; METHODS</a:t>
            </a:r>
            <a:endParaRPr lang="en-US" dirty="0"/>
          </a:p>
        </p:txBody>
      </p:sp>
      <p:sp>
        <p:nvSpPr>
          <p:cNvPr id="23" name="Text Placeholder 3"/>
          <p:cNvSpPr>
            <a:spLocks noGrp="1"/>
          </p:cNvSpPr>
          <p:nvPr>
            <p:ph type="body" sz="quarter" idx="23" hasCustomPrompt="1"/>
          </p:nvPr>
        </p:nvSpPr>
        <p:spPr>
          <a:xfrm>
            <a:off x="9476384" y="3673172"/>
            <a:ext cx="8482209"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24" name="Text Placeholder 5"/>
          <p:cNvSpPr>
            <a:spLocks noGrp="1"/>
          </p:cNvSpPr>
          <p:nvPr>
            <p:ph type="body" sz="quarter" idx="24" hasCustomPrompt="1"/>
          </p:nvPr>
        </p:nvSpPr>
        <p:spPr>
          <a:xfrm>
            <a:off x="9471422" y="3237654"/>
            <a:ext cx="8487172"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RESULTS</a:t>
            </a:r>
            <a:endParaRPr lang="en-US" dirty="0"/>
          </a:p>
        </p:txBody>
      </p:sp>
      <p:sp>
        <p:nvSpPr>
          <p:cNvPr id="25" name="Text Placeholder 5"/>
          <p:cNvSpPr>
            <a:spLocks noGrp="1"/>
          </p:cNvSpPr>
          <p:nvPr>
            <p:ph type="body" sz="quarter" idx="25" hasCustomPrompt="1"/>
          </p:nvPr>
        </p:nvSpPr>
        <p:spPr>
          <a:xfrm>
            <a:off x="18372338" y="3237654"/>
            <a:ext cx="8485018"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CONCLUSIONS</a:t>
            </a:r>
            <a:endParaRPr lang="en-US" dirty="0"/>
          </a:p>
        </p:txBody>
      </p:sp>
      <p:sp>
        <p:nvSpPr>
          <p:cNvPr id="26" name="Text Placeholder 3"/>
          <p:cNvSpPr>
            <a:spLocks noGrp="1"/>
          </p:cNvSpPr>
          <p:nvPr>
            <p:ph type="body" sz="quarter" idx="26" hasCustomPrompt="1"/>
          </p:nvPr>
        </p:nvSpPr>
        <p:spPr>
          <a:xfrm>
            <a:off x="18372338" y="3668542"/>
            <a:ext cx="8485018"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27" name="Text Placeholder 5"/>
          <p:cNvSpPr>
            <a:spLocks noGrp="1"/>
          </p:cNvSpPr>
          <p:nvPr>
            <p:ph type="body" sz="quarter" idx="27" hasCustomPrompt="1"/>
          </p:nvPr>
        </p:nvSpPr>
        <p:spPr>
          <a:xfrm>
            <a:off x="18372338" y="10133455"/>
            <a:ext cx="8485018"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REFERENCES</a:t>
            </a:r>
            <a:endParaRPr lang="en-US" dirty="0"/>
          </a:p>
        </p:txBody>
      </p:sp>
      <p:sp>
        <p:nvSpPr>
          <p:cNvPr id="28" name="Text Placeholder 3"/>
          <p:cNvSpPr>
            <a:spLocks noGrp="1"/>
          </p:cNvSpPr>
          <p:nvPr>
            <p:ph type="body" sz="quarter" idx="28" hasCustomPrompt="1"/>
          </p:nvPr>
        </p:nvSpPr>
        <p:spPr>
          <a:xfrm>
            <a:off x="18370766" y="10564343"/>
            <a:ext cx="8488163"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29" name="Text Placeholder 5"/>
          <p:cNvSpPr>
            <a:spLocks noGrp="1"/>
          </p:cNvSpPr>
          <p:nvPr>
            <p:ph type="body" sz="quarter" idx="29" hasCustomPrompt="1"/>
          </p:nvPr>
        </p:nvSpPr>
        <p:spPr>
          <a:xfrm>
            <a:off x="18372338" y="15073434"/>
            <a:ext cx="8485018"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ACKNOWLEDGEMENTS  or  CONTACT</a:t>
            </a:r>
            <a:endParaRPr lang="en-US" dirty="0"/>
          </a:p>
        </p:txBody>
      </p:sp>
      <p:sp>
        <p:nvSpPr>
          <p:cNvPr id="30" name="Text Placeholder 3"/>
          <p:cNvSpPr>
            <a:spLocks noGrp="1"/>
          </p:cNvSpPr>
          <p:nvPr>
            <p:ph type="body" sz="quarter" idx="30" hasCustomPrompt="1"/>
          </p:nvPr>
        </p:nvSpPr>
        <p:spPr>
          <a:xfrm>
            <a:off x="18370766" y="15504322"/>
            <a:ext cx="8488163"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Type in or paste your text here</a:t>
            </a:r>
            <a:endParaRPr lang="en-US" dirty="0"/>
          </a:p>
        </p:txBody>
      </p:sp>
      <p:sp>
        <p:nvSpPr>
          <p:cNvPr id="31" name="Text Placeholder 76"/>
          <p:cNvSpPr>
            <a:spLocks noGrp="1"/>
          </p:cNvSpPr>
          <p:nvPr>
            <p:ph type="body" sz="quarter" idx="150" hasCustomPrompt="1"/>
          </p:nvPr>
        </p:nvSpPr>
        <p:spPr>
          <a:xfrm>
            <a:off x="3662362" y="1450656"/>
            <a:ext cx="20107276" cy="598230"/>
          </a:xfrm>
          <a:prstGeom prst="rect">
            <a:avLst/>
          </a:prstGeom>
        </p:spPr>
        <p:txBody>
          <a:bodyPr>
            <a:noAutofit/>
          </a:bodyPr>
          <a:lstStyle>
            <a:lvl1pPr marL="0" indent="0" algn="ctr">
              <a:buFontTx/>
              <a:buNone/>
              <a:defRPr sz="3600" b="1">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a:t>Click here to add authors</a:t>
            </a:r>
            <a:endParaRPr lang="en-US" dirty="0"/>
          </a:p>
        </p:txBody>
      </p:sp>
      <p:sp>
        <p:nvSpPr>
          <p:cNvPr id="32" name="Text Placeholder 76"/>
          <p:cNvSpPr>
            <a:spLocks noGrp="1"/>
          </p:cNvSpPr>
          <p:nvPr>
            <p:ph type="body" sz="quarter" idx="184" hasCustomPrompt="1"/>
          </p:nvPr>
        </p:nvSpPr>
        <p:spPr>
          <a:xfrm>
            <a:off x="3662362" y="2039900"/>
            <a:ext cx="20107276" cy="634555"/>
          </a:xfrm>
          <a:prstGeom prst="rect">
            <a:avLst/>
          </a:prstGeom>
        </p:spPr>
        <p:txBody>
          <a:bodyPr>
            <a:normAutofit/>
          </a:bodyPr>
          <a:lstStyle>
            <a:lvl1pPr marL="0" indent="0" algn="ctr">
              <a:buFontTx/>
              <a:buNone/>
              <a:defRPr sz="2800">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a:t>Click here to add affiliations</a:t>
            </a:r>
            <a:endParaRPr lang="en-US" dirty="0"/>
          </a:p>
        </p:txBody>
      </p:sp>
      <p:sp>
        <p:nvSpPr>
          <p:cNvPr id="33" name="Text Placeholder 76"/>
          <p:cNvSpPr>
            <a:spLocks noGrp="1"/>
          </p:cNvSpPr>
          <p:nvPr>
            <p:ph type="body" sz="quarter" idx="185" hasCustomPrompt="1"/>
          </p:nvPr>
        </p:nvSpPr>
        <p:spPr>
          <a:xfrm>
            <a:off x="3662362" y="457905"/>
            <a:ext cx="20107276" cy="834414"/>
          </a:xfrm>
          <a:prstGeom prst="rect">
            <a:avLst/>
          </a:prstGeom>
        </p:spPr>
        <p:txBody>
          <a:bodyPr>
            <a:noAutofit/>
          </a:bodyPr>
          <a:lstStyle>
            <a:lvl1pPr marL="0" indent="0" algn="ctr">
              <a:buFontTx/>
              <a:buNone/>
              <a:defRPr sz="6000" b="1">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a:t>Click here to add title</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Wide center column">
    <p:bg>
      <p:bgPr>
        <a:solidFill>
          <a:schemeClr val="bg1"/>
        </a:solidFill>
        <a:effectLst/>
      </p:bgPr>
    </p:bg>
    <p:spTree>
      <p:nvGrpSpPr>
        <p:cNvPr id="1" name=""/>
        <p:cNvGrpSpPr/>
        <p:nvPr/>
      </p:nvGrpSpPr>
      <p:grpSpPr>
        <a:xfrm>
          <a:off x="0" y="0"/>
          <a:ext cx="0" cy="0"/>
          <a:chOff x="0" y="0"/>
          <a:chExt cx="0" cy="0"/>
        </a:xfrm>
      </p:grpSpPr>
      <p:sp>
        <p:nvSpPr>
          <p:cNvPr id="4" name="Text Placeholder 3"/>
          <p:cNvSpPr>
            <a:spLocks noGrp="1"/>
          </p:cNvSpPr>
          <p:nvPr>
            <p:ph type="body" sz="quarter" idx="10" hasCustomPrompt="1"/>
          </p:nvPr>
        </p:nvSpPr>
        <p:spPr>
          <a:xfrm>
            <a:off x="565116" y="3666691"/>
            <a:ext cx="6285508"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Enter your text here</a:t>
            </a:r>
            <a:endParaRPr lang="en-US" dirty="0"/>
          </a:p>
        </p:txBody>
      </p:sp>
      <p:sp>
        <p:nvSpPr>
          <p:cNvPr id="6" name="Text Placeholder 5"/>
          <p:cNvSpPr>
            <a:spLocks noGrp="1"/>
          </p:cNvSpPr>
          <p:nvPr>
            <p:ph type="body" sz="quarter" idx="11" hasCustomPrompt="1"/>
          </p:nvPr>
        </p:nvSpPr>
        <p:spPr>
          <a:xfrm>
            <a:off x="576462" y="3235803"/>
            <a:ext cx="6280547" cy="428684"/>
          </a:xfrm>
          <a:prstGeom prst="rect">
            <a:avLst/>
          </a:prstGeom>
          <a:noFill/>
        </p:spPr>
        <p:txBody>
          <a:bodyPr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INTRODUCTION or ABSTRACT</a:t>
            </a:r>
            <a:endParaRPr lang="en-US" dirty="0"/>
          </a:p>
        </p:txBody>
      </p:sp>
      <p:sp>
        <p:nvSpPr>
          <p:cNvPr id="19" name="Text Placeholder 3"/>
          <p:cNvSpPr>
            <a:spLocks noGrp="1"/>
          </p:cNvSpPr>
          <p:nvPr>
            <p:ph type="body" sz="quarter" idx="19" hasCustomPrompt="1"/>
          </p:nvPr>
        </p:nvSpPr>
        <p:spPr>
          <a:xfrm>
            <a:off x="564124" y="8866912"/>
            <a:ext cx="6286500"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Enter your text here</a:t>
            </a:r>
            <a:endParaRPr lang="en-US" dirty="0"/>
          </a:p>
        </p:txBody>
      </p:sp>
      <p:sp>
        <p:nvSpPr>
          <p:cNvPr id="20" name="Text Placeholder 5"/>
          <p:cNvSpPr>
            <a:spLocks noGrp="1"/>
          </p:cNvSpPr>
          <p:nvPr>
            <p:ph type="body" sz="quarter" idx="20" hasCustomPrompt="1"/>
          </p:nvPr>
        </p:nvSpPr>
        <p:spPr>
          <a:xfrm>
            <a:off x="576461" y="8454754"/>
            <a:ext cx="6281539"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OBJECTIVES</a:t>
            </a:r>
            <a:endParaRPr lang="en-US" dirty="0"/>
          </a:p>
        </p:txBody>
      </p:sp>
      <p:sp>
        <p:nvSpPr>
          <p:cNvPr id="21" name="Text Placeholder 3"/>
          <p:cNvSpPr>
            <a:spLocks noGrp="1"/>
          </p:cNvSpPr>
          <p:nvPr>
            <p:ph type="body" sz="quarter" idx="21" hasCustomPrompt="1"/>
          </p:nvPr>
        </p:nvSpPr>
        <p:spPr>
          <a:xfrm>
            <a:off x="7241977" y="3662060"/>
            <a:ext cx="12950030"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Enter your text here</a:t>
            </a:r>
            <a:endParaRPr lang="en-US" dirty="0"/>
          </a:p>
        </p:txBody>
      </p:sp>
      <p:sp>
        <p:nvSpPr>
          <p:cNvPr id="22" name="Text Placeholder 5"/>
          <p:cNvSpPr>
            <a:spLocks noGrp="1"/>
          </p:cNvSpPr>
          <p:nvPr>
            <p:ph type="body" sz="quarter" idx="22" hasCustomPrompt="1"/>
          </p:nvPr>
        </p:nvSpPr>
        <p:spPr>
          <a:xfrm>
            <a:off x="7241978" y="3235803"/>
            <a:ext cx="12950031"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header)  MATERIALS &amp; METHODS</a:t>
            </a:r>
            <a:endParaRPr lang="en-US" dirty="0"/>
          </a:p>
        </p:txBody>
      </p:sp>
      <p:sp>
        <p:nvSpPr>
          <p:cNvPr id="23" name="Text Placeholder 3"/>
          <p:cNvSpPr>
            <a:spLocks noGrp="1"/>
          </p:cNvSpPr>
          <p:nvPr>
            <p:ph type="body" sz="quarter" idx="23" hasCustomPrompt="1"/>
          </p:nvPr>
        </p:nvSpPr>
        <p:spPr>
          <a:xfrm>
            <a:off x="7241978" y="12888611"/>
            <a:ext cx="12950031"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Enter your text here</a:t>
            </a:r>
            <a:endParaRPr lang="en-US" dirty="0"/>
          </a:p>
        </p:txBody>
      </p:sp>
      <p:sp>
        <p:nvSpPr>
          <p:cNvPr id="24" name="Text Placeholder 5"/>
          <p:cNvSpPr>
            <a:spLocks noGrp="1"/>
          </p:cNvSpPr>
          <p:nvPr>
            <p:ph type="body" sz="quarter" idx="24" hasCustomPrompt="1"/>
          </p:nvPr>
        </p:nvSpPr>
        <p:spPr>
          <a:xfrm>
            <a:off x="7241977" y="12457723"/>
            <a:ext cx="12950031"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RESULTS</a:t>
            </a:r>
            <a:endParaRPr lang="en-US" dirty="0"/>
          </a:p>
        </p:txBody>
      </p:sp>
      <p:sp>
        <p:nvSpPr>
          <p:cNvPr id="25" name="Text Placeholder 5"/>
          <p:cNvSpPr>
            <a:spLocks noGrp="1"/>
          </p:cNvSpPr>
          <p:nvPr>
            <p:ph type="body" sz="quarter" idx="25" hasCustomPrompt="1"/>
          </p:nvPr>
        </p:nvSpPr>
        <p:spPr>
          <a:xfrm>
            <a:off x="20574412" y="3235803"/>
            <a:ext cx="6279386"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CONCLUSIONS</a:t>
            </a:r>
            <a:endParaRPr lang="en-US" dirty="0"/>
          </a:p>
        </p:txBody>
      </p:sp>
      <p:sp>
        <p:nvSpPr>
          <p:cNvPr id="26" name="Text Placeholder 3"/>
          <p:cNvSpPr>
            <a:spLocks noGrp="1"/>
          </p:cNvSpPr>
          <p:nvPr>
            <p:ph type="body" sz="quarter" idx="26" hasCustomPrompt="1"/>
          </p:nvPr>
        </p:nvSpPr>
        <p:spPr>
          <a:xfrm>
            <a:off x="20574412" y="3666691"/>
            <a:ext cx="6279386"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Enter your text here</a:t>
            </a:r>
            <a:endParaRPr lang="en-US" dirty="0"/>
          </a:p>
        </p:txBody>
      </p:sp>
      <p:sp>
        <p:nvSpPr>
          <p:cNvPr id="27" name="Text Placeholder 5"/>
          <p:cNvSpPr>
            <a:spLocks noGrp="1"/>
          </p:cNvSpPr>
          <p:nvPr>
            <p:ph type="body" sz="quarter" idx="27" hasCustomPrompt="1"/>
          </p:nvPr>
        </p:nvSpPr>
        <p:spPr>
          <a:xfrm>
            <a:off x="20574412" y="8489885"/>
            <a:ext cx="6279386"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REFERENCES</a:t>
            </a:r>
            <a:endParaRPr lang="en-US" dirty="0"/>
          </a:p>
        </p:txBody>
      </p:sp>
      <p:sp>
        <p:nvSpPr>
          <p:cNvPr id="28" name="Text Placeholder 3"/>
          <p:cNvSpPr>
            <a:spLocks noGrp="1"/>
          </p:cNvSpPr>
          <p:nvPr>
            <p:ph type="body" sz="quarter" idx="28" hasCustomPrompt="1"/>
          </p:nvPr>
        </p:nvSpPr>
        <p:spPr>
          <a:xfrm>
            <a:off x="20574412" y="8920773"/>
            <a:ext cx="6282531"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Enter your text here</a:t>
            </a:r>
            <a:endParaRPr lang="en-US" dirty="0"/>
          </a:p>
        </p:txBody>
      </p:sp>
      <p:sp>
        <p:nvSpPr>
          <p:cNvPr id="29" name="Text Placeholder 5"/>
          <p:cNvSpPr>
            <a:spLocks noGrp="1"/>
          </p:cNvSpPr>
          <p:nvPr>
            <p:ph type="body" sz="quarter" idx="29" hasCustomPrompt="1"/>
          </p:nvPr>
        </p:nvSpPr>
        <p:spPr>
          <a:xfrm>
            <a:off x="20574412" y="15143772"/>
            <a:ext cx="6279386" cy="428684"/>
          </a:xfrm>
          <a:prstGeom prst="rect">
            <a:avLst/>
          </a:prstGeom>
          <a:noFill/>
        </p:spPr>
        <p:txBody>
          <a:bodyPr wrap="square" lIns="52249" tIns="52249" rIns="52249" bIns="52249" anchor="ctr" anchorCtr="0">
            <a:spAutoFit/>
          </a:bodyPr>
          <a:lstStyle>
            <a:lvl1pPr marL="0" indent="0" algn="ctr">
              <a:buNone/>
              <a:defRPr sz="2100" b="1" u="sng" baseline="0">
                <a:solidFill>
                  <a:schemeClr val="tx1"/>
                </a:solidFill>
              </a:defRPr>
            </a:lvl1pPr>
          </a:lstStyle>
          <a:p>
            <a:pPr lvl="0"/>
            <a:r>
              <a:rPr lang="en-US" dirty="0"/>
              <a:t>(click to add)  ACKNOWLEDGEMENTS  or  CONTACT</a:t>
            </a:r>
            <a:endParaRPr lang="en-US" dirty="0"/>
          </a:p>
        </p:txBody>
      </p:sp>
      <p:sp>
        <p:nvSpPr>
          <p:cNvPr id="30" name="Text Placeholder 3"/>
          <p:cNvSpPr>
            <a:spLocks noGrp="1"/>
          </p:cNvSpPr>
          <p:nvPr>
            <p:ph type="body" sz="quarter" idx="30" hasCustomPrompt="1"/>
          </p:nvPr>
        </p:nvSpPr>
        <p:spPr>
          <a:xfrm>
            <a:off x="20574412" y="15574660"/>
            <a:ext cx="6282531" cy="448461"/>
          </a:xfrm>
          <a:prstGeom prst="rect">
            <a:avLst/>
          </a:prstGeom>
        </p:spPr>
        <p:txBody>
          <a:bodyPr wrap="square" lIns="130622" tIns="130622" rIns="130622" bIns="130622">
            <a:spAutoFit/>
          </a:bodyPr>
          <a:lstStyle>
            <a:lvl1pPr marL="0" indent="0">
              <a:buNone/>
              <a:defRPr sz="1200">
                <a:solidFill>
                  <a:schemeClr val="tx1"/>
                </a:solidFill>
                <a:latin typeface="Times New Roman" panose="02020603050405020304" pitchFamily="18" charset="0"/>
                <a:cs typeface="Times New Roman" panose="02020603050405020304" pitchFamily="18" charset="0"/>
              </a:defRPr>
            </a:lvl1pPr>
            <a:lvl2pPr marL="848995" indent="-326390">
              <a:defRPr sz="1400">
                <a:latin typeface="Trebuchet MS" panose="020B0603020202020204" pitchFamily="34" charset="0"/>
              </a:defRPr>
            </a:lvl2pPr>
            <a:lvl3pPr marL="1175385" indent="-326390">
              <a:defRPr sz="1400">
                <a:latin typeface="Trebuchet MS" panose="020B0603020202020204" pitchFamily="34" charset="0"/>
              </a:defRPr>
            </a:lvl3pPr>
            <a:lvl4pPr marL="1534795" indent="-359410">
              <a:defRPr sz="1400">
                <a:latin typeface="Trebuchet MS" panose="020B0603020202020204" pitchFamily="34" charset="0"/>
              </a:defRPr>
            </a:lvl4pPr>
            <a:lvl5pPr marL="1795780" indent="-260985">
              <a:defRPr sz="1400">
                <a:latin typeface="Trebuchet MS" panose="020B0603020202020204" pitchFamily="34" charset="0"/>
              </a:defRPr>
            </a:lvl5pPr>
          </a:lstStyle>
          <a:p>
            <a:pPr lvl="0"/>
            <a:r>
              <a:rPr lang="en-US" dirty="0"/>
              <a:t>Enter your text here</a:t>
            </a:r>
            <a:endParaRPr lang="en-US" dirty="0"/>
          </a:p>
        </p:txBody>
      </p:sp>
      <p:sp>
        <p:nvSpPr>
          <p:cNvPr id="31" name="Text Placeholder 76"/>
          <p:cNvSpPr>
            <a:spLocks noGrp="1"/>
          </p:cNvSpPr>
          <p:nvPr>
            <p:ph type="body" sz="quarter" idx="150" hasCustomPrompt="1"/>
          </p:nvPr>
        </p:nvSpPr>
        <p:spPr>
          <a:xfrm>
            <a:off x="3662362" y="1450656"/>
            <a:ext cx="20107276" cy="598230"/>
          </a:xfrm>
          <a:prstGeom prst="rect">
            <a:avLst/>
          </a:prstGeom>
        </p:spPr>
        <p:txBody>
          <a:bodyPr>
            <a:noAutofit/>
          </a:bodyPr>
          <a:lstStyle>
            <a:lvl1pPr marL="0" indent="0" algn="ctr">
              <a:buFontTx/>
              <a:buNone/>
              <a:defRPr sz="3600" b="1">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a:t>Click here to add authors</a:t>
            </a:r>
            <a:endParaRPr lang="en-US" dirty="0"/>
          </a:p>
        </p:txBody>
      </p:sp>
      <p:sp>
        <p:nvSpPr>
          <p:cNvPr id="32" name="Text Placeholder 76"/>
          <p:cNvSpPr>
            <a:spLocks noGrp="1"/>
          </p:cNvSpPr>
          <p:nvPr>
            <p:ph type="body" sz="quarter" idx="184" hasCustomPrompt="1"/>
          </p:nvPr>
        </p:nvSpPr>
        <p:spPr>
          <a:xfrm>
            <a:off x="3662362" y="2039900"/>
            <a:ext cx="20107276" cy="634555"/>
          </a:xfrm>
          <a:prstGeom prst="rect">
            <a:avLst/>
          </a:prstGeom>
        </p:spPr>
        <p:txBody>
          <a:bodyPr>
            <a:normAutofit/>
          </a:bodyPr>
          <a:lstStyle>
            <a:lvl1pPr marL="0" indent="0" algn="ctr">
              <a:buFontTx/>
              <a:buNone/>
              <a:defRPr sz="2800">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a:t>Click here to add affiliations</a:t>
            </a:r>
            <a:endParaRPr lang="en-US" dirty="0"/>
          </a:p>
        </p:txBody>
      </p:sp>
      <p:sp>
        <p:nvSpPr>
          <p:cNvPr id="33" name="Text Placeholder 76"/>
          <p:cNvSpPr>
            <a:spLocks noGrp="1"/>
          </p:cNvSpPr>
          <p:nvPr>
            <p:ph type="body" sz="quarter" idx="185" hasCustomPrompt="1"/>
          </p:nvPr>
        </p:nvSpPr>
        <p:spPr>
          <a:xfrm>
            <a:off x="3662362" y="457905"/>
            <a:ext cx="20107276" cy="834414"/>
          </a:xfrm>
          <a:prstGeom prst="rect">
            <a:avLst/>
          </a:prstGeom>
        </p:spPr>
        <p:txBody>
          <a:bodyPr>
            <a:noAutofit/>
          </a:bodyPr>
          <a:lstStyle>
            <a:lvl1pPr marL="0" indent="0" algn="ctr">
              <a:buFontTx/>
              <a:buNone/>
              <a:defRPr sz="6000" b="1">
                <a:solidFill>
                  <a:schemeClr val="bg1"/>
                </a:solidFill>
              </a:defRPr>
            </a:lvl1pPr>
            <a:lvl2pPr>
              <a:buFontTx/>
              <a:buNone/>
              <a:defRPr sz="7200"/>
            </a:lvl2pPr>
            <a:lvl3pPr>
              <a:buFontTx/>
              <a:buNone/>
              <a:defRPr sz="7200"/>
            </a:lvl3pPr>
            <a:lvl4pPr>
              <a:buFontTx/>
              <a:buNone/>
              <a:defRPr sz="7200"/>
            </a:lvl4pPr>
            <a:lvl5pPr>
              <a:buFontTx/>
              <a:buNone/>
              <a:defRPr sz="7200"/>
            </a:lvl5pPr>
          </a:lstStyle>
          <a:p>
            <a:pPr lvl="0"/>
            <a:r>
              <a:rPr lang="en-US" dirty="0"/>
              <a:t>Click here to add titl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9" Type="http://schemas.openxmlformats.org/officeDocument/2006/relationships/theme" Target="../theme/theme4.xml"/><Relationship Id="rId8" Type="http://schemas.openxmlformats.org/officeDocument/2006/relationships/image" Target="../media/image6.png"/><Relationship Id="rId7" Type="http://schemas.openxmlformats.org/officeDocument/2006/relationships/image" Target="../media/image5.png"/><Relationship Id="rId6" Type="http://schemas.openxmlformats.org/officeDocument/2006/relationships/hyperlink" Target="https://www.posterpresentations.com/how-to-change-the-research-poster-template-colors.html" TargetMode="External"/><Relationship Id="rId5" Type="http://schemas.openxmlformats.org/officeDocument/2006/relationships/image" Target="../media/image4.png"/><Relationship Id="rId4" Type="http://schemas.openxmlformats.org/officeDocument/2006/relationships/image" Target="../media/image3.png"/><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9" name="Rounded Rectangle 38"/>
          <p:cNvSpPr/>
          <p:nvPr userDrawn="1"/>
        </p:nvSpPr>
        <p:spPr>
          <a:xfrm>
            <a:off x="574675" y="3209577"/>
            <a:ext cx="6288286" cy="14809229"/>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ounded Rectangle 39"/>
          <p:cNvSpPr/>
          <p:nvPr userDrawn="1"/>
        </p:nvSpPr>
        <p:spPr>
          <a:xfrm>
            <a:off x="7258482" y="3209577"/>
            <a:ext cx="6288286" cy="14809229"/>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ounded Rectangle 40"/>
          <p:cNvSpPr/>
          <p:nvPr userDrawn="1"/>
        </p:nvSpPr>
        <p:spPr>
          <a:xfrm>
            <a:off x="13895563" y="3209577"/>
            <a:ext cx="6288286" cy="14809229"/>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ounded Rectangle 41"/>
          <p:cNvSpPr/>
          <p:nvPr userDrawn="1"/>
        </p:nvSpPr>
        <p:spPr>
          <a:xfrm>
            <a:off x="20570825" y="3209577"/>
            <a:ext cx="6288286" cy="14809229"/>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4" name="Group 63"/>
          <p:cNvGrpSpPr/>
          <p:nvPr userDrawn="1"/>
        </p:nvGrpSpPr>
        <p:grpSpPr>
          <a:xfrm rot="10800000">
            <a:off x="-19942" y="18177163"/>
            <a:ext cx="27476995" cy="1031422"/>
            <a:chOff x="-14192" y="1382"/>
            <a:chExt cx="27451941" cy="4572641"/>
          </a:xfrm>
        </p:grpSpPr>
        <p:sp>
          <p:nvSpPr>
            <p:cNvPr id="65" name="Rectangle 16"/>
            <p:cNvSpPr/>
            <p:nvPr userDrawn="1"/>
          </p:nvSpPr>
          <p:spPr>
            <a:xfrm>
              <a:off x="4001" y="707796"/>
              <a:ext cx="27429212" cy="3866227"/>
            </a:xfrm>
            <a:custGeom>
              <a:avLst/>
              <a:gdLst>
                <a:gd name="connsiteX0" fmla="*/ 0 w 43891200"/>
                <a:gd name="connsiteY0" fmla="*/ 0 h 7027483"/>
                <a:gd name="connsiteX1" fmla="*/ 43891200 w 43891200"/>
                <a:gd name="connsiteY1" fmla="*/ 0 h 7027483"/>
                <a:gd name="connsiteX2" fmla="*/ 43891200 w 43891200"/>
                <a:gd name="connsiteY2" fmla="*/ 7027483 h 7027483"/>
                <a:gd name="connsiteX3" fmla="*/ 0 w 43891200"/>
                <a:gd name="connsiteY3" fmla="*/ 7027483 h 7027483"/>
                <a:gd name="connsiteX4" fmla="*/ 0 w 43891200"/>
                <a:gd name="connsiteY4" fmla="*/ 0 h 7027483"/>
                <a:gd name="connsiteX0-1" fmla="*/ 0 w 43891200"/>
                <a:gd name="connsiteY0-2" fmla="*/ 0 h 7027483"/>
                <a:gd name="connsiteX1-3" fmla="*/ 43891200 w 43891200"/>
                <a:gd name="connsiteY1-4" fmla="*/ 0 h 7027483"/>
                <a:gd name="connsiteX2-5" fmla="*/ 43891200 w 43891200"/>
                <a:gd name="connsiteY2-6" fmla="*/ 7027483 h 7027483"/>
                <a:gd name="connsiteX3-7" fmla="*/ 21617527 w 43891200"/>
                <a:gd name="connsiteY3-8" fmla="*/ 6999261 h 7027483"/>
                <a:gd name="connsiteX4-9" fmla="*/ 0 w 43891200"/>
                <a:gd name="connsiteY4-10" fmla="*/ 7027483 h 7027483"/>
                <a:gd name="connsiteX5" fmla="*/ 0 w 43891200"/>
                <a:gd name="connsiteY5" fmla="*/ 0 h 7027483"/>
                <a:gd name="connsiteX0-11" fmla="*/ 0 w 43891200"/>
                <a:gd name="connsiteY0-12" fmla="*/ 0 h 7027483"/>
                <a:gd name="connsiteX1-13" fmla="*/ 43891200 w 43891200"/>
                <a:gd name="connsiteY1-14" fmla="*/ 0 h 7027483"/>
                <a:gd name="connsiteX2-15" fmla="*/ 43891200 w 43891200"/>
                <a:gd name="connsiteY2-16" fmla="*/ 7027483 h 7027483"/>
                <a:gd name="connsiteX3-17" fmla="*/ 21448200 w 43891200"/>
                <a:gd name="connsiteY3-18" fmla="*/ 3838305 h 7027483"/>
                <a:gd name="connsiteX4-19" fmla="*/ 0 w 43891200"/>
                <a:gd name="connsiteY4-20" fmla="*/ 7027483 h 7027483"/>
                <a:gd name="connsiteX5-21" fmla="*/ 0 w 43891200"/>
                <a:gd name="connsiteY5-22" fmla="*/ 0 h 7027483"/>
                <a:gd name="connsiteX0-23" fmla="*/ 0 w 43891200"/>
                <a:gd name="connsiteY0-24" fmla="*/ 0 h 7027483"/>
                <a:gd name="connsiteX1-25" fmla="*/ 43891200 w 43891200"/>
                <a:gd name="connsiteY1-26" fmla="*/ 0 h 7027483"/>
                <a:gd name="connsiteX2-27" fmla="*/ 43891200 w 43891200"/>
                <a:gd name="connsiteY2-28" fmla="*/ 7027483 h 7027483"/>
                <a:gd name="connsiteX3-29" fmla="*/ 21448200 w 43891200"/>
                <a:gd name="connsiteY3-30" fmla="*/ 3838305 h 7027483"/>
                <a:gd name="connsiteX4-31" fmla="*/ 28221 w 43891200"/>
                <a:gd name="connsiteY4-32" fmla="*/ 6688809 h 7027483"/>
                <a:gd name="connsiteX5-33" fmla="*/ 0 w 43891200"/>
                <a:gd name="connsiteY5-34" fmla="*/ 0 h 7027483"/>
                <a:gd name="connsiteX0-35" fmla="*/ 0 w 43891200"/>
                <a:gd name="connsiteY0-36" fmla="*/ 0 h 7100503"/>
                <a:gd name="connsiteX1-37" fmla="*/ 43891200 w 43891200"/>
                <a:gd name="connsiteY1-38" fmla="*/ 0 h 7100503"/>
                <a:gd name="connsiteX2-39" fmla="*/ 43891200 w 43891200"/>
                <a:gd name="connsiteY2-40" fmla="*/ 7027483 h 7100503"/>
                <a:gd name="connsiteX3-41" fmla="*/ 21448200 w 43891200"/>
                <a:gd name="connsiteY3-42" fmla="*/ 3838305 h 7100503"/>
                <a:gd name="connsiteX4-43" fmla="*/ 28221 w 43891200"/>
                <a:gd name="connsiteY4-44" fmla="*/ 6688809 h 7100503"/>
                <a:gd name="connsiteX5-45" fmla="*/ 0 w 43891200"/>
                <a:gd name="connsiteY5-46" fmla="*/ 0 h 7100503"/>
                <a:gd name="connsiteX0-47" fmla="*/ 0 w 43891200"/>
                <a:gd name="connsiteY0-48" fmla="*/ 0 h 7100503"/>
                <a:gd name="connsiteX1-49" fmla="*/ 43891200 w 43891200"/>
                <a:gd name="connsiteY1-50" fmla="*/ 0 h 7100503"/>
                <a:gd name="connsiteX2-51" fmla="*/ 43891200 w 43891200"/>
                <a:gd name="connsiteY2-52" fmla="*/ 7027483 h 7100503"/>
                <a:gd name="connsiteX3-53" fmla="*/ 21448200 w 43891200"/>
                <a:gd name="connsiteY3-54" fmla="*/ 3838305 h 7100503"/>
                <a:gd name="connsiteX4-55" fmla="*/ 28221 w 43891200"/>
                <a:gd name="connsiteY4-56" fmla="*/ 6688809 h 7100503"/>
                <a:gd name="connsiteX5-57" fmla="*/ 0 w 43891200"/>
                <a:gd name="connsiteY5-58" fmla="*/ 0 h 7100503"/>
                <a:gd name="connsiteX0-59" fmla="*/ 0 w 43891200"/>
                <a:gd name="connsiteY0-60" fmla="*/ 0 h 7027483"/>
                <a:gd name="connsiteX1-61" fmla="*/ 43891200 w 43891200"/>
                <a:gd name="connsiteY1-62" fmla="*/ 0 h 7027483"/>
                <a:gd name="connsiteX2-63" fmla="*/ 43891200 w 43891200"/>
                <a:gd name="connsiteY2-64" fmla="*/ 7027483 h 7027483"/>
                <a:gd name="connsiteX3-65" fmla="*/ 21448200 w 43891200"/>
                <a:gd name="connsiteY3-66" fmla="*/ 3838305 h 7027483"/>
                <a:gd name="connsiteX4-67" fmla="*/ 28221 w 43891200"/>
                <a:gd name="connsiteY4-68" fmla="*/ 6688809 h 7027483"/>
                <a:gd name="connsiteX5-69" fmla="*/ 0 w 43891200"/>
                <a:gd name="connsiteY5-70" fmla="*/ 0 h 7027483"/>
                <a:gd name="connsiteX0-71" fmla="*/ 0 w 43891200"/>
                <a:gd name="connsiteY0-72" fmla="*/ 0 h 7027483"/>
                <a:gd name="connsiteX1-73" fmla="*/ 43891200 w 43891200"/>
                <a:gd name="connsiteY1-74" fmla="*/ 0 h 7027483"/>
                <a:gd name="connsiteX2-75" fmla="*/ 43891200 w 43891200"/>
                <a:gd name="connsiteY2-76" fmla="*/ 7027483 h 7027483"/>
                <a:gd name="connsiteX3-77" fmla="*/ 21448200 w 43891200"/>
                <a:gd name="connsiteY3-78" fmla="*/ 3838305 h 7027483"/>
                <a:gd name="connsiteX4-79" fmla="*/ 28221 w 43891200"/>
                <a:gd name="connsiteY4-80" fmla="*/ 6688809 h 7027483"/>
                <a:gd name="connsiteX5-81" fmla="*/ 0 w 43891200"/>
                <a:gd name="connsiteY5-82" fmla="*/ 0 h 7027483"/>
                <a:gd name="connsiteX0-83" fmla="*/ 0 w 43891200"/>
                <a:gd name="connsiteY0-84" fmla="*/ 0 h 7027483"/>
                <a:gd name="connsiteX1-85" fmla="*/ 43891200 w 43891200"/>
                <a:gd name="connsiteY1-86" fmla="*/ 0 h 7027483"/>
                <a:gd name="connsiteX2-87" fmla="*/ 43891200 w 43891200"/>
                <a:gd name="connsiteY2-88" fmla="*/ 7027483 h 7027483"/>
                <a:gd name="connsiteX3-89" fmla="*/ 21448200 w 43891200"/>
                <a:gd name="connsiteY3-90" fmla="*/ 3838305 h 7027483"/>
                <a:gd name="connsiteX4-91" fmla="*/ 28221 w 43891200"/>
                <a:gd name="connsiteY4-92" fmla="*/ 6688809 h 7027483"/>
                <a:gd name="connsiteX5-93" fmla="*/ 0 w 43891200"/>
                <a:gd name="connsiteY5-94" fmla="*/ 0 h 7027483"/>
                <a:gd name="connsiteX0-95" fmla="*/ 0 w 43891200"/>
                <a:gd name="connsiteY0-96" fmla="*/ 0 h 7027483"/>
                <a:gd name="connsiteX1-97" fmla="*/ 43891200 w 43891200"/>
                <a:gd name="connsiteY1-98" fmla="*/ 0 h 7027483"/>
                <a:gd name="connsiteX2-99" fmla="*/ 43891200 w 43891200"/>
                <a:gd name="connsiteY2-100" fmla="*/ 7027483 h 7027483"/>
                <a:gd name="connsiteX3-101" fmla="*/ 21448200 w 43891200"/>
                <a:gd name="connsiteY3-102" fmla="*/ 3838305 h 7027483"/>
                <a:gd name="connsiteX4-103" fmla="*/ 84664 w 43891200"/>
                <a:gd name="connsiteY4-104" fmla="*/ 5531673 h 7027483"/>
                <a:gd name="connsiteX5-105" fmla="*/ 0 w 43891200"/>
                <a:gd name="connsiteY5-106" fmla="*/ 0 h 7027483"/>
                <a:gd name="connsiteX0-107" fmla="*/ 0 w 43891200"/>
                <a:gd name="connsiteY0-108" fmla="*/ 0 h 7027483"/>
                <a:gd name="connsiteX1-109" fmla="*/ 43891200 w 43891200"/>
                <a:gd name="connsiteY1-110" fmla="*/ 0 h 7027483"/>
                <a:gd name="connsiteX2-111" fmla="*/ 43891200 w 43891200"/>
                <a:gd name="connsiteY2-112" fmla="*/ 7027483 h 7027483"/>
                <a:gd name="connsiteX3-113" fmla="*/ 21532864 w 43891200"/>
                <a:gd name="connsiteY3-114" fmla="*/ 3330294 h 7027483"/>
                <a:gd name="connsiteX4-115" fmla="*/ 84664 w 43891200"/>
                <a:gd name="connsiteY4-116" fmla="*/ 5531673 h 7027483"/>
                <a:gd name="connsiteX5-117" fmla="*/ 0 w 43891200"/>
                <a:gd name="connsiteY5-118" fmla="*/ 0 h 7027483"/>
                <a:gd name="connsiteX0-119" fmla="*/ 0 w 43891200"/>
                <a:gd name="connsiteY0-120" fmla="*/ 0 h 7027483"/>
                <a:gd name="connsiteX1-121" fmla="*/ 43891200 w 43891200"/>
                <a:gd name="connsiteY1-122" fmla="*/ 0 h 7027483"/>
                <a:gd name="connsiteX2-123" fmla="*/ 43891200 w 43891200"/>
                <a:gd name="connsiteY2-124" fmla="*/ 7027483 h 7027483"/>
                <a:gd name="connsiteX3-125" fmla="*/ 21589306 w 43891200"/>
                <a:gd name="connsiteY3-126" fmla="*/ 3104512 h 7027483"/>
                <a:gd name="connsiteX4-127" fmla="*/ 84664 w 43891200"/>
                <a:gd name="connsiteY4-128" fmla="*/ 5531673 h 7027483"/>
                <a:gd name="connsiteX5-129" fmla="*/ 0 w 43891200"/>
                <a:gd name="connsiteY5-130" fmla="*/ 0 h 7027483"/>
                <a:gd name="connsiteX0-131" fmla="*/ 0 w 43891200"/>
                <a:gd name="connsiteY0-132" fmla="*/ 0 h 7027483"/>
                <a:gd name="connsiteX1-133" fmla="*/ 43891200 w 43891200"/>
                <a:gd name="connsiteY1-134" fmla="*/ 0 h 7027483"/>
                <a:gd name="connsiteX2-135" fmla="*/ 43891200 w 43891200"/>
                <a:gd name="connsiteY2-136" fmla="*/ 7027483 h 7027483"/>
                <a:gd name="connsiteX3-137" fmla="*/ 21589306 w 43891200"/>
                <a:gd name="connsiteY3-138" fmla="*/ 3104512 h 7027483"/>
                <a:gd name="connsiteX4-139" fmla="*/ 84664 w 43891200"/>
                <a:gd name="connsiteY4-140" fmla="*/ 5531673 h 7027483"/>
                <a:gd name="connsiteX5-141" fmla="*/ 0 w 43891200"/>
                <a:gd name="connsiteY5-142" fmla="*/ 0 h 7027483"/>
                <a:gd name="connsiteX0-143" fmla="*/ 0 w 43891200"/>
                <a:gd name="connsiteY0-144" fmla="*/ 0 h 7272584"/>
                <a:gd name="connsiteX1-145" fmla="*/ 43891200 w 43891200"/>
                <a:gd name="connsiteY1-146" fmla="*/ 0 h 7272584"/>
                <a:gd name="connsiteX2-147" fmla="*/ 43891200 w 43891200"/>
                <a:gd name="connsiteY2-148" fmla="*/ 7027483 h 7272584"/>
                <a:gd name="connsiteX3-149" fmla="*/ 37534349 w 43891200"/>
                <a:gd name="connsiteY3-150" fmla="*/ 5432466 h 7272584"/>
                <a:gd name="connsiteX4-151" fmla="*/ 21589306 w 43891200"/>
                <a:gd name="connsiteY4-152" fmla="*/ 3104512 h 7272584"/>
                <a:gd name="connsiteX5-153" fmla="*/ 84664 w 43891200"/>
                <a:gd name="connsiteY5-154" fmla="*/ 5531673 h 7272584"/>
                <a:gd name="connsiteX6" fmla="*/ 0 w 43891200"/>
                <a:gd name="connsiteY6" fmla="*/ 0 h 7272584"/>
                <a:gd name="connsiteX0-155" fmla="*/ 0 w 43891200"/>
                <a:gd name="connsiteY0-156" fmla="*/ 0 h 7027483"/>
                <a:gd name="connsiteX1-157" fmla="*/ 43891200 w 43891200"/>
                <a:gd name="connsiteY1-158" fmla="*/ 0 h 7027483"/>
                <a:gd name="connsiteX2-159" fmla="*/ 43891200 w 43891200"/>
                <a:gd name="connsiteY2-160" fmla="*/ 7027483 h 7027483"/>
                <a:gd name="connsiteX3-161" fmla="*/ 37534349 w 43891200"/>
                <a:gd name="connsiteY3-162" fmla="*/ 5432466 h 7027483"/>
                <a:gd name="connsiteX4-163" fmla="*/ 21589306 w 43891200"/>
                <a:gd name="connsiteY4-164" fmla="*/ 3104512 h 7027483"/>
                <a:gd name="connsiteX5-165" fmla="*/ 84664 w 43891200"/>
                <a:gd name="connsiteY5-166" fmla="*/ 5531673 h 7027483"/>
                <a:gd name="connsiteX6-167" fmla="*/ 0 w 43891200"/>
                <a:gd name="connsiteY6-168" fmla="*/ 0 h 7027483"/>
                <a:gd name="connsiteX0-169" fmla="*/ 0 w 43891200"/>
                <a:gd name="connsiteY0-170" fmla="*/ 0 h 7027483"/>
                <a:gd name="connsiteX1-171" fmla="*/ 43891200 w 43891200"/>
                <a:gd name="connsiteY1-172" fmla="*/ 0 h 7027483"/>
                <a:gd name="connsiteX2-173" fmla="*/ 43891200 w 43891200"/>
                <a:gd name="connsiteY2-174" fmla="*/ 7027483 h 7027483"/>
                <a:gd name="connsiteX3-175" fmla="*/ 37534347 w 43891200"/>
                <a:gd name="connsiteY3-176" fmla="*/ 5179307 h 7027483"/>
                <a:gd name="connsiteX4-177" fmla="*/ 21589306 w 43891200"/>
                <a:gd name="connsiteY4-178" fmla="*/ 3104512 h 7027483"/>
                <a:gd name="connsiteX5-179" fmla="*/ 84664 w 43891200"/>
                <a:gd name="connsiteY5-180" fmla="*/ 5531673 h 7027483"/>
                <a:gd name="connsiteX6-181" fmla="*/ 0 w 43891200"/>
                <a:gd name="connsiteY6-182" fmla="*/ 0 h 7027483"/>
                <a:gd name="connsiteX0-183" fmla="*/ 0 w 43891200"/>
                <a:gd name="connsiteY0-184" fmla="*/ 0 h 7027483"/>
                <a:gd name="connsiteX1-185" fmla="*/ 43891200 w 43891200"/>
                <a:gd name="connsiteY1-186" fmla="*/ 0 h 7027483"/>
                <a:gd name="connsiteX2-187" fmla="*/ 43891200 w 43891200"/>
                <a:gd name="connsiteY2-188" fmla="*/ 7027483 h 7027483"/>
                <a:gd name="connsiteX3-189" fmla="*/ 37534347 w 43891200"/>
                <a:gd name="connsiteY3-190" fmla="*/ 5179307 h 7027483"/>
                <a:gd name="connsiteX4-191" fmla="*/ 21589306 w 43891200"/>
                <a:gd name="connsiteY4-192" fmla="*/ 3104512 h 7027483"/>
                <a:gd name="connsiteX5-193" fmla="*/ 84664 w 43891200"/>
                <a:gd name="connsiteY5-194" fmla="*/ 5531673 h 7027483"/>
                <a:gd name="connsiteX6-195" fmla="*/ 0 w 43891200"/>
                <a:gd name="connsiteY6-196" fmla="*/ 0 h 7027483"/>
                <a:gd name="connsiteX0-197" fmla="*/ 0 w 43891200"/>
                <a:gd name="connsiteY0-198" fmla="*/ 0 h 7027483"/>
                <a:gd name="connsiteX1-199" fmla="*/ 43891200 w 43891200"/>
                <a:gd name="connsiteY1-200" fmla="*/ 0 h 7027483"/>
                <a:gd name="connsiteX2-201" fmla="*/ 43891200 w 43891200"/>
                <a:gd name="connsiteY2-202" fmla="*/ 7027483 h 7027483"/>
                <a:gd name="connsiteX3-203" fmla="*/ 37534347 w 43891200"/>
                <a:gd name="connsiteY3-204" fmla="*/ 5179307 h 7027483"/>
                <a:gd name="connsiteX4-205" fmla="*/ 21589306 w 43891200"/>
                <a:gd name="connsiteY4-206" fmla="*/ 3104512 h 7027483"/>
                <a:gd name="connsiteX5-207" fmla="*/ 84664 w 43891200"/>
                <a:gd name="connsiteY5-208" fmla="*/ 5531673 h 7027483"/>
                <a:gd name="connsiteX6-209" fmla="*/ 0 w 43891200"/>
                <a:gd name="connsiteY6-210" fmla="*/ 0 h 7027483"/>
                <a:gd name="connsiteX0-211" fmla="*/ 0 w 43891200"/>
                <a:gd name="connsiteY0-212" fmla="*/ 0 h 7027483"/>
                <a:gd name="connsiteX1-213" fmla="*/ 43891200 w 43891200"/>
                <a:gd name="connsiteY1-214" fmla="*/ 0 h 7027483"/>
                <a:gd name="connsiteX2-215" fmla="*/ 43891200 w 43891200"/>
                <a:gd name="connsiteY2-216" fmla="*/ 7027483 h 7027483"/>
                <a:gd name="connsiteX3-217" fmla="*/ 37534347 w 43891200"/>
                <a:gd name="connsiteY3-218" fmla="*/ 5179307 h 7027483"/>
                <a:gd name="connsiteX4-219" fmla="*/ 21589306 w 43891200"/>
                <a:gd name="connsiteY4-220" fmla="*/ 3104512 h 7027483"/>
                <a:gd name="connsiteX5-221" fmla="*/ 84664 w 43891200"/>
                <a:gd name="connsiteY5-222" fmla="*/ 5531673 h 7027483"/>
                <a:gd name="connsiteX6-223" fmla="*/ 0 w 43891200"/>
                <a:gd name="connsiteY6-224" fmla="*/ 0 h 7027483"/>
                <a:gd name="connsiteX0-225" fmla="*/ 0 w 43891200"/>
                <a:gd name="connsiteY0-226" fmla="*/ 0 h 7027483"/>
                <a:gd name="connsiteX1-227" fmla="*/ 43891200 w 43891200"/>
                <a:gd name="connsiteY1-228" fmla="*/ 0 h 7027483"/>
                <a:gd name="connsiteX2-229" fmla="*/ 43891200 w 43891200"/>
                <a:gd name="connsiteY2-230" fmla="*/ 7027483 h 7027483"/>
                <a:gd name="connsiteX3-231" fmla="*/ 37534347 w 43891200"/>
                <a:gd name="connsiteY3-232" fmla="*/ 5179307 h 7027483"/>
                <a:gd name="connsiteX4-233" fmla="*/ 21589306 w 43891200"/>
                <a:gd name="connsiteY4-234" fmla="*/ 3104512 h 7027483"/>
                <a:gd name="connsiteX5-235" fmla="*/ 84664 w 43891200"/>
                <a:gd name="connsiteY5-236" fmla="*/ 5531673 h 7027483"/>
                <a:gd name="connsiteX6-237" fmla="*/ 0 w 43891200"/>
                <a:gd name="connsiteY6-238" fmla="*/ 0 h 7027483"/>
                <a:gd name="connsiteX0-239" fmla="*/ 0 w 43891200"/>
                <a:gd name="connsiteY0-240" fmla="*/ 0 h 7027483"/>
                <a:gd name="connsiteX1-241" fmla="*/ 43891200 w 43891200"/>
                <a:gd name="connsiteY1-242" fmla="*/ 0 h 7027483"/>
                <a:gd name="connsiteX2-243" fmla="*/ 43891200 w 43891200"/>
                <a:gd name="connsiteY2-244" fmla="*/ 7027483 h 7027483"/>
                <a:gd name="connsiteX3-245" fmla="*/ 37534347 w 43891200"/>
                <a:gd name="connsiteY3-246" fmla="*/ 5179307 h 7027483"/>
                <a:gd name="connsiteX4-247" fmla="*/ 21589306 w 43891200"/>
                <a:gd name="connsiteY4-248" fmla="*/ 3104512 h 7027483"/>
                <a:gd name="connsiteX5-249" fmla="*/ 84664 w 43891200"/>
                <a:gd name="connsiteY5-250" fmla="*/ 5531673 h 7027483"/>
                <a:gd name="connsiteX6-251" fmla="*/ 0 w 43891200"/>
                <a:gd name="connsiteY6-252" fmla="*/ 0 h 7027483"/>
                <a:gd name="connsiteX0-253" fmla="*/ 0 w 43891200"/>
                <a:gd name="connsiteY0-254" fmla="*/ 0 h 7027483"/>
                <a:gd name="connsiteX1-255" fmla="*/ 43891200 w 43891200"/>
                <a:gd name="connsiteY1-256" fmla="*/ 0 h 7027483"/>
                <a:gd name="connsiteX2-257" fmla="*/ 43891200 w 43891200"/>
                <a:gd name="connsiteY2-258" fmla="*/ 7027483 h 7027483"/>
                <a:gd name="connsiteX3-259" fmla="*/ 37534347 w 43891200"/>
                <a:gd name="connsiteY3-260" fmla="*/ 5179307 h 7027483"/>
                <a:gd name="connsiteX4-261" fmla="*/ 21423313 w 43891200"/>
                <a:gd name="connsiteY4-262" fmla="*/ 3012175 h 7027483"/>
                <a:gd name="connsiteX5-263" fmla="*/ 84664 w 43891200"/>
                <a:gd name="connsiteY5-264" fmla="*/ 5531673 h 7027483"/>
                <a:gd name="connsiteX6-265" fmla="*/ 0 w 43891200"/>
                <a:gd name="connsiteY6-266" fmla="*/ 0 h 7027483"/>
                <a:gd name="connsiteX0-267" fmla="*/ 0 w 43891200"/>
                <a:gd name="connsiteY0-268" fmla="*/ 0 h 6029592"/>
                <a:gd name="connsiteX1-269" fmla="*/ 43891200 w 43891200"/>
                <a:gd name="connsiteY1-270" fmla="*/ 0 h 6029592"/>
                <a:gd name="connsiteX2-271" fmla="*/ 43852760 w 43891200"/>
                <a:gd name="connsiteY2-272" fmla="*/ 6029592 h 6029592"/>
                <a:gd name="connsiteX3-273" fmla="*/ 37534347 w 43891200"/>
                <a:gd name="connsiteY3-274" fmla="*/ 5179307 h 6029592"/>
                <a:gd name="connsiteX4-275" fmla="*/ 21423313 w 43891200"/>
                <a:gd name="connsiteY4-276" fmla="*/ 3012175 h 6029592"/>
                <a:gd name="connsiteX5-277" fmla="*/ 84664 w 43891200"/>
                <a:gd name="connsiteY5-278" fmla="*/ 5531673 h 6029592"/>
                <a:gd name="connsiteX6-279" fmla="*/ 0 w 43891200"/>
                <a:gd name="connsiteY6-280" fmla="*/ 0 h 6029592"/>
                <a:gd name="connsiteX0-281" fmla="*/ 0 w 43891200"/>
                <a:gd name="connsiteY0-282" fmla="*/ 0 h 6029592"/>
                <a:gd name="connsiteX1-283" fmla="*/ 43891200 w 43891200"/>
                <a:gd name="connsiteY1-284" fmla="*/ 0 h 6029592"/>
                <a:gd name="connsiteX2-285" fmla="*/ 43852760 w 43891200"/>
                <a:gd name="connsiteY2-286" fmla="*/ 6029592 h 6029592"/>
                <a:gd name="connsiteX3-287" fmla="*/ 36342689 w 43891200"/>
                <a:gd name="connsiteY3-288" fmla="*/ 4466527 h 6029592"/>
                <a:gd name="connsiteX4-289" fmla="*/ 21423313 w 43891200"/>
                <a:gd name="connsiteY4-290" fmla="*/ 3012175 h 6029592"/>
                <a:gd name="connsiteX5-291" fmla="*/ 84664 w 43891200"/>
                <a:gd name="connsiteY5-292" fmla="*/ 5531673 h 6029592"/>
                <a:gd name="connsiteX6-293" fmla="*/ 0 w 43891200"/>
                <a:gd name="connsiteY6-294" fmla="*/ 0 h 6029592"/>
                <a:gd name="connsiteX0-295" fmla="*/ 0 w 43891200"/>
                <a:gd name="connsiteY0-296" fmla="*/ 0 h 6079664"/>
                <a:gd name="connsiteX1-297" fmla="*/ 43891200 w 43891200"/>
                <a:gd name="connsiteY1-298" fmla="*/ 0 h 6079664"/>
                <a:gd name="connsiteX2-299" fmla="*/ 43852760 w 43891200"/>
                <a:gd name="connsiteY2-300" fmla="*/ 6029592 h 6079664"/>
                <a:gd name="connsiteX3-301" fmla="*/ 21423313 w 43891200"/>
                <a:gd name="connsiteY3-302" fmla="*/ 3012175 h 6079664"/>
                <a:gd name="connsiteX4-303" fmla="*/ 84664 w 43891200"/>
                <a:gd name="connsiteY4-304" fmla="*/ 5531673 h 6079664"/>
                <a:gd name="connsiteX5-305" fmla="*/ 0 w 43891200"/>
                <a:gd name="connsiteY5-306" fmla="*/ 0 h 6079664"/>
                <a:gd name="connsiteX0-307" fmla="*/ 0 w 43891200"/>
                <a:gd name="connsiteY0-308" fmla="*/ 0 h 6029592"/>
                <a:gd name="connsiteX1-309" fmla="*/ 43891200 w 43891200"/>
                <a:gd name="connsiteY1-310" fmla="*/ 0 h 6029592"/>
                <a:gd name="connsiteX2-311" fmla="*/ 43852760 w 43891200"/>
                <a:gd name="connsiteY2-312" fmla="*/ 6029592 h 6029592"/>
                <a:gd name="connsiteX3-313" fmla="*/ 21423313 w 43891200"/>
                <a:gd name="connsiteY3-314" fmla="*/ 3012175 h 6029592"/>
                <a:gd name="connsiteX4-315" fmla="*/ 84664 w 43891200"/>
                <a:gd name="connsiteY4-316" fmla="*/ 5531673 h 6029592"/>
                <a:gd name="connsiteX5-317" fmla="*/ 0 w 43891200"/>
                <a:gd name="connsiteY5-318" fmla="*/ 0 h 6029592"/>
                <a:gd name="connsiteX0-319" fmla="*/ 0 w 43891200"/>
                <a:gd name="connsiteY0-320" fmla="*/ 0 h 6029592"/>
                <a:gd name="connsiteX1-321" fmla="*/ 43891200 w 43891200"/>
                <a:gd name="connsiteY1-322" fmla="*/ 0 h 6029592"/>
                <a:gd name="connsiteX2-323" fmla="*/ 43852760 w 43891200"/>
                <a:gd name="connsiteY2-324" fmla="*/ 6029592 h 6029592"/>
                <a:gd name="connsiteX3-325" fmla="*/ 21423313 w 43891200"/>
                <a:gd name="connsiteY3-326" fmla="*/ 3012175 h 6029592"/>
                <a:gd name="connsiteX4-327" fmla="*/ 84664 w 43891200"/>
                <a:gd name="connsiteY4-328" fmla="*/ 5531673 h 6029592"/>
                <a:gd name="connsiteX5-329" fmla="*/ 0 w 43891200"/>
                <a:gd name="connsiteY5-330" fmla="*/ 0 h 6029592"/>
                <a:gd name="connsiteX0-331" fmla="*/ 0 w 43891200"/>
                <a:gd name="connsiteY0-332" fmla="*/ 0 h 5887037"/>
                <a:gd name="connsiteX1-333" fmla="*/ 43891200 w 43891200"/>
                <a:gd name="connsiteY1-334" fmla="*/ 0 h 5887037"/>
                <a:gd name="connsiteX2-335" fmla="*/ 43814321 w 43891200"/>
                <a:gd name="connsiteY2-336" fmla="*/ 5887037 h 5887037"/>
                <a:gd name="connsiteX3-337" fmla="*/ 21423313 w 43891200"/>
                <a:gd name="connsiteY3-338" fmla="*/ 3012175 h 5887037"/>
                <a:gd name="connsiteX4-339" fmla="*/ 84664 w 43891200"/>
                <a:gd name="connsiteY4-340" fmla="*/ 5531673 h 5887037"/>
                <a:gd name="connsiteX5-341" fmla="*/ 0 w 43891200"/>
                <a:gd name="connsiteY5-342" fmla="*/ 0 h 5887037"/>
                <a:gd name="connsiteX0-343" fmla="*/ 0 w 43891200"/>
                <a:gd name="connsiteY0-344" fmla="*/ 0 h 5745966"/>
                <a:gd name="connsiteX1-345" fmla="*/ 43891200 w 43891200"/>
                <a:gd name="connsiteY1-346" fmla="*/ 0 h 5745966"/>
                <a:gd name="connsiteX2-347" fmla="*/ 43814319 w 43891200"/>
                <a:gd name="connsiteY2-348" fmla="*/ 5745966 h 5745966"/>
                <a:gd name="connsiteX3-349" fmla="*/ 21423313 w 43891200"/>
                <a:gd name="connsiteY3-350" fmla="*/ 3012175 h 5745966"/>
                <a:gd name="connsiteX4-351" fmla="*/ 84664 w 43891200"/>
                <a:gd name="connsiteY4-352" fmla="*/ 5531673 h 5745966"/>
                <a:gd name="connsiteX5-353" fmla="*/ 0 w 43891200"/>
                <a:gd name="connsiteY5-354" fmla="*/ 0 h 5745966"/>
                <a:gd name="connsiteX0-355" fmla="*/ 0 w 43891200"/>
                <a:gd name="connsiteY0-356" fmla="*/ 0 h 5774180"/>
                <a:gd name="connsiteX1-357" fmla="*/ 43891200 w 43891200"/>
                <a:gd name="connsiteY1-358" fmla="*/ 0 h 5774180"/>
                <a:gd name="connsiteX2-359" fmla="*/ 43814319 w 43891200"/>
                <a:gd name="connsiteY2-360" fmla="*/ 5774180 h 5774180"/>
                <a:gd name="connsiteX3-361" fmla="*/ 21423313 w 43891200"/>
                <a:gd name="connsiteY3-362" fmla="*/ 3012175 h 5774180"/>
                <a:gd name="connsiteX4-363" fmla="*/ 84664 w 43891200"/>
                <a:gd name="connsiteY4-364" fmla="*/ 5531673 h 5774180"/>
                <a:gd name="connsiteX5-365" fmla="*/ 0 w 43891200"/>
                <a:gd name="connsiteY5-366" fmla="*/ 0 h 5774180"/>
                <a:gd name="connsiteX0-367" fmla="*/ 6633 w 43897833"/>
                <a:gd name="connsiteY0-368" fmla="*/ 0 h 5774180"/>
                <a:gd name="connsiteX1-369" fmla="*/ 43897833 w 43897833"/>
                <a:gd name="connsiteY1-370" fmla="*/ 0 h 5774180"/>
                <a:gd name="connsiteX2-371" fmla="*/ 43820952 w 43897833"/>
                <a:gd name="connsiteY2-372" fmla="*/ 5774180 h 5774180"/>
                <a:gd name="connsiteX3-373" fmla="*/ 21429946 w 43897833"/>
                <a:gd name="connsiteY3-374" fmla="*/ 3012175 h 5774180"/>
                <a:gd name="connsiteX4-375" fmla="*/ 0 w 43897833"/>
                <a:gd name="connsiteY4-376" fmla="*/ 5757386 h 5774180"/>
                <a:gd name="connsiteX5-377" fmla="*/ 6633 w 43897833"/>
                <a:gd name="connsiteY5-378" fmla="*/ 0 h 5774180"/>
                <a:gd name="connsiteX0-379" fmla="*/ 6633 w 43897833"/>
                <a:gd name="connsiteY0-380" fmla="*/ 0 h 5785600"/>
                <a:gd name="connsiteX1-381" fmla="*/ 43897833 w 43897833"/>
                <a:gd name="connsiteY1-382" fmla="*/ 0 h 5785600"/>
                <a:gd name="connsiteX2-383" fmla="*/ 43820952 w 43897833"/>
                <a:gd name="connsiteY2-384" fmla="*/ 5774180 h 5785600"/>
                <a:gd name="connsiteX3-385" fmla="*/ 21429946 w 43897833"/>
                <a:gd name="connsiteY3-386" fmla="*/ 3012175 h 5785600"/>
                <a:gd name="connsiteX4-387" fmla="*/ 0 w 43897833"/>
                <a:gd name="connsiteY4-388" fmla="*/ 5785600 h 5785600"/>
                <a:gd name="connsiteX5-389" fmla="*/ 6633 w 43897833"/>
                <a:gd name="connsiteY5-390" fmla="*/ 0 h 5785600"/>
                <a:gd name="connsiteX0-391" fmla="*/ 6633 w 43897833"/>
                <a:gd name="connsiteY0-392" fmla="*/ 0 h 5785600"/>
                <a:gd name="connsiteX1-393" fmla="*/ 43897833 w 43897833"/>
                <a:gd name="connsiteY1-394" fmla="*/ 0 h 5785600"/>
                <a:gd name="connsiteX2-395" fmla="*/ 43829914 w 43897833"/>
                <a:gd name="connsiteY2-396" fmla="*/ 5757562 h 5785600"/>
                <a:gd name="connsiteX3-397" fmla="*/ 21429946 w 43897833"/>
                <a:gd name="connsiteY3-398" fmla="*/ 3012175 h 5785600"/>
                <a:gd name="connsiteX4-399" fmla="*/ 0 w 43897833"/>
                <a:gd name="connsiteY4-400" fmla="*/ 5785600 h 5785600"/>
                <a:gd name="connsiteX5-401" fmla="*/ 6633 w 43897833"/>
                <a:gd name="connsiteY5-402" fmla="*/ 0 h 5785600"/>
                <a:gd name="connsiteX0-403" fmla="*/ 6633 w 43884390"/>
                <a:gd name="connsiteY0-404" fmla="*/ 4153 h 5789753"/>
                <a:gd name="connsiteX1-405" fmla="*/ 43884390 w 43884390"/>
                <a:gd name="connsiteY1-406" fmla="*/ 0 h 5789753"/>
                <a:gd name="connsiteX2-407" fmla="*/ 43829914 w 43884390"/>
                <a:gd name="connsiteY2-408" fmla="*/ 5761715 h 5789753"/>
                <a:gd name="connsiteX3-409" fmla="*/ 21429946 w 43884390"/>
                <a:gd name="connsiteY3-410" fmla="*/ 3016328 h 5789753"/>
                <a:gd name="connsiteX4-411" fmla="*/ 0 w 43884390"/>
                <a:gd name="connsiteY4-412" fmla="*/ 5789753 h 5789753"/>
                <a:gd name="connsiteX5-413" fmla="*/ 6633 w 43884390"/>
                <a:gd name="connsiteY5-414" fmla="*/ 4153 h 5789753"/>
                <a:gd name="connsiteX0-415" fmla="*/ 6633 w 43884392"/>
                <a:gd name="connsiteY0-416" fmla="*/ 0 h 5785600"/>
                <a:gd name="connsiteX1-417" fmla="*/ 43884392 w 43884392"/>
                <a:gd name="connsiteY1-418" fmla="*/ 1 h 5785600"/>
                <a:gd name="connsiteX2-419" fmla="*/ 43829914 w 43884392"/>
                <a:gd name="connsiteY2-420" fmla="*/ 5757562 h 5785600"/>
                <a:gd name="connsiteX3-421" fmla="*/ 21429946 w 43884392"/>
                <a:gd name="connsiteY3-422" fmla="*/ 3012175 h 5785600"/>
                <a:gd name="connsiteX4-423" fmla="*/ 0 w 43884392"/>
                <a:gd name="connsiteY4-424" fmla="*/ 5785600 h 5785600"/>
                <a:gd name="connsiteX5-425" fmla="*/ 6633 w 43884392"/>
                <a:gd name="connsiteY5-426" fmla="*/ 0 h 5785600"/>
                <a:gd name="connsiteX0-427" fmla="*/ 6633 w 43876785"/>
                <a:gd name="connsiteY0-428" fmla="*/ 7053 h 5792653"/>
                <a:gd name="connsiteX1-429" fmla="*/ 43876785 w 43876785"/>
                <a:gd name="connsiteY1-430" fmla="*/ 0 h 5792653"/>
                <a:gd name="connsiteX2-431" fmla="*/ 43829914 w 43876785"/>
                <a:gd name="connsiteY2-432" fmla="*/ 5764615 h 5792653"/>
                <a:gd name="connsiteX3-433" fmla="*/ 21429946 w 43876785"/>
                <a:gd name="connsiteY3-434" fmla="*/ 3019228 h 5792653"/>
                <a:gd name="connsiteX4-435" fmla="*/ 0 w 43876785"/>
                <a:gd name="connsiteY4-436" fmla="*/ 5792653 h 5792653"/>
                <a:gd name="connsiteX5-437" fmla="*/ 6633 w 43876785"/>
                <a:gd name="connsiteY5-438" fmla="*/ 7053 h 5792653"/>
                <a:gd name="connsiteX0-439" fmla="*/ 6633 w 43876785"/>
                <a:gd name="connsiteY0-440" fmla="*/ 7053 h 5792653"/>
                <a:gd name="connsiteX1-441" fmla="*/ 43876785 w 43876785"/>
                <a:gd name="connsiteY1-442" fmla="*/ 0 h 5792653"/>
                <a:gd name="connsiteX2-443" fmla="*/ 43826108 w 43876785"/>
                <a:gd name="connsiteY2-444" fmla="*/ 5764615 h 5792653"/>
                <a:gd name="connsiteX3-445" fmla="*/ 21429946 w 43876785"/>
                <a:gd name="connsiteY3-446" fmla="*/ 3019228 h 5792653"/>
                <a:gd name="connsiteX4-447" fmla="*/ 0 w 43876785"/>
                <a:gd name="connsiteY4-448" fmla="*/ 5792653 h 5792653"/>
                <a:gd name="connsiteX5-449" fmla="*/ 6633 w 43876785"/>
                <a:gd name="connsiteY5-450" fmla="*/ 7053 h 5792653"/>
                <a:gd name="connsiteX0-451" fmla="*/ 6633 w 43876785"/>
                <a:gd name="connsiteY0-452" fmla="*/ 7053 h 5792653"/>
                <a:gd name="connsiteX1-453" fmla="*/ 43876785 w 43876785"/>
                <a:gd name="connsiteY1-454" fmla="*/ 0 h 5792653"/>
                <a:gd name="connsiteX2-455" fmla="*/ 43826108 w 43876785"/>
                <a:gd name="connsiteY2-456" fmla="*/ 5764615 h 5792653"/>
                <a:gd name="connsiteX3-457" fmla="*/ 21852793 w 43876785"/>
                <a:gd name="connsiteY3-458" fmla="*/ 3019229 h 5792653"/>
                <a:gd name="connsiteX4-459" fmla="*/ 0 w 43876785"/>
                <a:gd name="connsiteY4-460" fmla="*/ 5792653 h 5792653"/>
                <a:gd name="connsiteX5-461" fmla="*/ 6633 w 43876785"/>
                <a:gd name="connsiteY5-462" fmla="*/ 7053 h 5792653"/>
                <a:gd name="connsiteX0-463" fmla="*/ 6633 w 43876785"/>
                <a:gd name="connsiteY0-464" fmla="*/ 7053 h 5792653"/>
                <a:gd name="connsiteX1-465" fmla="*/ 43876785 w 43876785"/>
                <a:gd name="connsiteY1-466" fmla="*/ 0 h 5792653"/>
                <a:gd name="connsiteX2-467" fmla="*/ 43826108 w 43876785"/>
                <a:gd name="connsiteY2-468" fmla="*/ 5764615 h 5792653"/>
                <a:gd name="connsiteX3-469" fmla="*/ 21852793 w 43876785"/>
                <a:gd name="connsiteY3-470" fmla="*/ 3019229 h 5792653"/>
                <a:gd name="connsiteX4-471" fmla="*/ 0 w 43876785"/>
                <a:gd name="connsiteY4-472" fmla="*/ 5792653 h 5792653"/>
                <a:gd name="connsiteX5-473" fmla="*/ 6633 w 43876785"/>
                <a:gd name="connsiteY5-474" fmla="*/ 7053 h 5792653"/>
                <a:gd name="connsiteX0-475" fmla="*/ 6633 w 43876785"/>
                <a:gd name="connsiteY0-476" fmla="*/ 7053 h 5792653"/>
                <a:gd name="connsiteX1-477" fmla="*/ 43876785 w 43876785"/>
                <a:gd name="connsiteY1-478" fmla="*/ 0 h 5792653"/>
                <a:gd name="connsiteX2-479" fmla="*/ 43826108 w 43876785"/>
                <a:gd name="connsiteY2-480" fmla="*/ 5764615 h 5792653"/>
                <a:gd name="connsiteX3-481" fmla="*/ 21964377 w 43876785"/>
                <a:gd name="connsiteY3-482" fmla="*/ 3000419 h 5792653"/>
                <a:gd name="connsiteX4-483" fmla="*/ 0 w 43876785"/>
                <a:gd name="connsiteY4-484" fmla="*/ 5792653 h 5792653"/>
                <a:gd name="connsiteX5-485" fmla="*/ 6633 w 43876785"/>
                <a:gd name="connsiteY5-486" fmla="*/ 7053 h 5792653"/>
                <a:gd name="connsiteX0-487" fmla="*/ 6633 w 43876785"/>
                <a:gd name="connsiteY0-488" fmla="*/ 7053 h 5792653"/>
                <a:gd name="connsiteX1-489" fmla="*/ 43876785 w 43876785"/>
                <a:gd name="connsiteY1-490" fmla="*/ 0 h 5792653"/>
                <a:gd name="connsiteX2-491" fmla="*/ 43826108 w 43876785"/>
                <a:gd name="connsiteY2-492" fmla="*/ 5764615 h 5792653"/>
                <a:gd name="connsiteX3-493" fmla="*/ 21944088 w 43876785"/>
                <a:gd name="connsiteY3-494" fmla="*/ 3000419 h 5792653"/>
                <a:gd name="connsiteX4-495" fmla="*/ 0 w 43876785"/>
                <a:gd name="connsiteY4-496" fmla="*/ 5792653 h 5792653"/>
                <a:gd name="connsiteX5-497" fmla="*/ 6633 w 43876785"/>
                <a:gd name="connsiteY5-498" fmla="*/ 7053 h 5792653"/>
                <a:gd name="connsiteX0-499" fmla="*/ 6633 w 43876785"/>
                <a:gd name="connsiteY0-500" fmla="*/ 7053 h 5792653"/>
                <a:gd name="connsiteX1-501" fmla="*/ 43876785 w 43876785"/>
                <a:gd name="connsiteY1-502" fmla="*/ 0 h 5792653"/>
                <a:gd name="connsiteX2-503" fmla="*/ 43826108 w 43876785"/>
                <a:gd name="connsiteY2-504" fmla="*/ 5764615 h 5792653"/>
                <a:gd name="connsiteX3-505" fmla="*/ 21923799 w 43876785"/>
                <a:gd name="connsiteY3-506" fmla="*/ 3009824 h 5792653"/>
                <a:gd name="connsiteX4-507" fmla="*/ 0 w 43876785"/>
                <a:gd name="connsiteY4-508" fmla="*/ 5792653 h 5792653"/>
                <a:gd name="connsiteX5-509" fmla="*/ 6633 w 43876785"/>
                <a:gd name="connsiteY5-510" fmla="*/ 7053 h 5792653"/>
                <a:gd name="connsiteX0-511" fmla="*/ 6633 w 43876785"/>
                <a:gd name="connsiteY0-512" fmla="*/ 7053 h 5792653"/>
                <a:gd name="connsiteX1-513" fmla="*/ 43876785 w 43876785"/>
                <a:gd name="connsiteY1-514" fmla="*/ 0 h 5792653"/>
                <a:gd name="connsiteX2-515" fmla="*/ 43826108 w 43876785"/>
                <a:gd name="connsiteY2-516" fmla="*/ 5764615 h 5792653"/>
                <a:gd name="connsiteX3-517" fmla="*/ 21923799 w 43876785"/>
                <a:gd name="connsiteY3-518" fmla="*/ 3009824 h 5792653"/>
                <a:gd name="connsiteX4-519" fmla="*/ 0 w 43876785"/>
                <a:gd name="connsiteY4-520" fmla="*/ 5792653 h 5792653"/>
                <a:gd name="connsiteX5-521" fmla="*/ 6633 w 43876785"/>
                <a:gd name="connsiteY5-522" fmla="*/ 7053 h 5792653"/>
                <a:gd name="connsiteX0-523" fmla="*/ 6633 w 43876785"/>
                <a:gd name="connsiteY0-524" fmla="*/ 7053 h 5792653"/>
                <a:gd name="connsiteX1-525" fmla="*/ 43876785 w 43876785"/>
                <a:gd name="connsiteY1-526" fmla="*/ 0 h 5792653"/>
                <a:gd name="connsiteX2-527" fmla="*/ 43826108 w 43876785"/>
                <a:gd name="connsiteY2-528" fmla="*/ 5764615 h 5792653"/>
                <a:gd name="connsiteX3-529" fmla="*/ 21923799 w 43876785"/>
                <a:gd name="connsiteY3-530" fmla="*/ 3009824 h 5792653"/>
                <a:gd name="connsiteX4-531" fmla="*/ 0 w 43876785"/>
                <a:gd name="connsiteY4-532" fmla="*/ 5792653 h 5792653"/>
                <a:gd name="connsiteX5-533" fmla="*/ 6633 w 43876785"/>
                <a:gd name="connsiteY5-534" fmla="*/ 7053 h 5792653"/>
                <a:gd name="connsiteX0-535" fmla="*/ 6633 w 43876785"/>
                <a:gd name="connsiteY0-536" fmla="*/ 7053 h 5792653"/>
                <a:gd name="connsiteX1-537" fmla="*/ 43876785 w 43876785"/>
                <a:gd name="connsiteY1-538" fmla="*/ 0 h 5792653"/>
                <a:gd name="connsiteX2-539" fmla="*/ 43826108 w 43876785"/>
                <a:gd name="connsiteY2-540" fmla="*/ 5764615 h 5792653"/>
                <a:gd name="connsiteX3-541" fmla="*/ 21923799 w 43876785"/>
                <a:gd name="connsiteY3-542" fmla="*/ 3009824 h 5792653"/>
                <a:gd name="connsiteX4-543" fmla="*/ 0 w 43876785"/>
                <a:gd name="connsiteY4-544" fmla="*/ 5792653 h 5792653"/>
                <a:gd name="connsiteX5-545" fmla="*/ 6633 w 43876785"/>
                <a:gd name="connsiteY5-546" fmla="*/ 7053 h 5792653"/>
                <a:gd name="connsiteX0-547" fmla="*/ 6633 w 43876785"/>
                <a:gd name="connsiteY0-548" fmla="*/ 7053 h 5792653"/>
                <a:gd name="connsiteX1-549" fmla="*/ 43876785 w 43876785"/>
                <a:gd name="connsiteY1-550" fmla="*/ 0 h 5792653"/>
                <a:gd name="connsiteX2-551" fmla="*/ 43826108 w 43876785"/>
                <a:gd name="connsiteY2-552" fmla="*/ 5764615 h 5792653"/>
                <a:gd name="connsiteX3-553" fmla="*/ 21923799 w 43876785"/>
                <a:gd name="connsiteY3-554" fmla="*/ 3009824 h 5792653"/>
                <a:gd name="connsiteX4-555" fmla="*/ 0 w 43876785"/>
                <a:gd name="connsiteY4-556" fmla="*/ 5792653 h 5792653"/>
                <a:gd name="connsiteX5-557" fmla="*/ 6633 w 43876785"/>
                <a:gd name="connsiteY5-558" fmla="*/ 7053 h 5792653"/>
                <a:gd name="connsiteX0-559" fmla="*/ 6633 w 43876785"/>
                <a:gd name="connsiteY0-560" fmla="*/ 7053 h 5792653"/>
                <a:gd name="connsiteX1-561" fmla="*/ 43876785 w 43876785"/>
                <a:gd name="connsiteY1-562" fmla="*/ 0 h 5792653"/>
                <a:gd name="connsiteX2-563" fmla="*/ 43826108 w 43876785"/>
                <a:gd name="connsiteY2-564" fmla="*/ 5764615 h 5792653"/>
                <a:gd name="connsiteX3-565" fmla="*/ 21923799 w 43876785"/>
                <a:gd name="connsiteY3-566" fmla="*/ 3009824 h 5792653"/>
                <a:gd name="connsiteX4-567" fmla="*/ 0 w 43876785"/>
                <a:gd name="connsiteY4-568" fmla="*/ 5792653 h 5792653"/>
                <a:gd name="connsiteX5-569" fmla="*/ 6633 w 43876785"/>
                <a:gd name="connsiteY5-570" fmla="*/ 7053 h 5792653"/>
                <a:gd name="connsiteX0-571" fmla="*/ 6633 w 43876785"/>
                <a:gd name="connsiteY0-572" fmla="*/ 7053 h 5792653"/>
                <a:gd name="connsiteX1-573" fmla="*/ 43876785 w 43876785"/>
                <a:gd name="connsiteY1-574" fmla="*/ 0 h 5792653"/>
                <a:gd name="connsiteX2-575" fmla="*/ 43826108 w 43876785"/>
                <a:gd name="connsiteY2-576" fmla="*/ 5764615 h 5792653"/>
                <a:gd name="connsiteX3-577" fmla="*/ 21923799 w 43876785"/>
                <a:gd name="connsiteY3-578" fmla="*/ 3009824 h 5792653"/>
                <a:gd name="connsiteX4-579" fmla="*/ 0 w 43876785"/>
                <a:gd name="connsiteY4-580" fmla="*/ 5792653 h 5792653"/>
                <a:gd name="connsiteX5-581" fmla="*/ 6633 w 43876785"/>
                <a:gd name="connsiteY5-582" fmla="*/ 7053 h 5792653"/>
                <a:gd name="connsiteX0-583" fmla="*/ 6633 w 43876785"/>
                <a:gd name="connsiteY0-584" fmla="*/ 7053 h 5792653"/>
                <a:gd name="connsiteX1-585" fmla="*/ 43876785 w 43876785"/>
                <a:gd name="connsiteY1-586" fmla="*/ 0 h 5792653"/>
                <a:gd name="connsiteX2-587" fmla="*/ 43826108 w 43876785"/>
                <a:gd name="connsiteY2-588" fmla="*/ 5764615 h 5792653"/>
                <a:gd name="connsiteX3-589" fmla="*/ 21923799 w 43876785"/>
                <a:gd name="connsiteY3-590" fmla="*/ 3009824 h 5792653"/>
                <a:gd name="connsiteX4-591" fmla="*/ 0 w 43876785"/>
                <a:gd name="connsiteY4-592" fmla="*/ 5792653 h 5792653"/>
                <a:gd name="connsiteX5-593" fmla="*/ 6633 w 43876785"/>
                <a:gd name="connsiteY5-594" fmla="*/ 7053 h 5792653"/>
                <a:gd name="connsiteX0-595" fmla="*/ 6633 w 43876785"/>
                <a:gd name="connsiteY0-596" fmla="*/ 7053 h 5792653"/>
                <a:gd name="connsiteX1-597" fmla="*/ 43876785 w 43876785"/>
                <a:gd name="connsiteY1-598" fmla="*/ 0 h 5792653"/>
                <a:gd name="connsiteX2-599" fmla="*/ 43826108 w 43876785"/>
                <a:gd name="connsiteY2-600" fmla="*/ 5764615 h 5792653"/>
                <a:gd name="connsiteX3-601" fmla="*/ 21923799 w 43876785"/>
                <a:gd name="connsiteY3-602" fmla="*/ 3009824 h 5792653"/>
                <a:gd name="connsiteX4-603" fmla="*/ 0 w 43876785"/>
                <a:gd name="connsiteY4-604" fmla="*/ 5792653 h 5792653"/>
                <a:gd name="connsiteX5-605" fmla="*/ 6633 w 43876785"/>
                <a:gd name="connsiteY5-606" fmla="*/ 7053 h 5792653"/>
                <a:gd name="connsiteX0-607" fmla="*/ 6633 w 43876785"/>
                <a:gd name="connsiteY0-608" fmla="*/ 7053 h 5801199"/>
                <a:gd name="connsiteX1-609" fmla="*/ 43876785 w 43876785"/>
                <a:gd name="connsiteY1-610" fmla="*/ 0 h 5801199"/>
                <a:gd name="connsiteX2-611" fmla="*/ 43831664 w 43876785"/>
                <a:gd name="connsiteY2-612" fmla="*/ 5801199 h 5801199"/>
                <a:gd name="connsiteX3-613" fmla="*/ 21923799 w 43876785"/>
                <a:gd name="connsiteY3-614" fmla="*/ 3009824 h 5801199"/>
                <a:gd name="connsiteX4-615" fmla="*/ 0 w 43876785"/>
                <a:gd name="connsiteY4-616" fmla="*/ 5792653 h 5801199"/>
                <a:gd name="connsiteX5-617" fmla="*/ 6633 w 43876785"/>
                <a:gd name="connsiteY5-618" fmla="*/ 7053 h 5801199"/>
                <a:gd name="connsiteX0-619" fmla="*/ 6633 w 43876785"/>
                <a:gd name="connsiteY0-620" fmla="*/ 7053 h 5811651"/>
                <a:gd name="connsiteX1-621" fmla="*/ 43876785 w 43876785"/>
                <a:gd name="connsiteY1-622" fmla="*/ 0 h 5811651"/>
                <a:gd name="connsiteX2-623" fmla="*/ 43826110 w 43876785"/>
                <a:gd name="connsiteY2-624" fmla="*/ 5811651 h 5811651"/>
                <a:gd name="connsiteX3-625" fmla="*/ 21923799 w 43876785"/>
                <a:gd name="connsiteY3-626" fmla="*/ 3009824 h 5811651"/>
                <a:gd name="connsiteX4-627" fmla="*/ 0 w 43876785"/>
                <a:gd name="connsiteY4-628" fmla="*/ 5792653 h 5811651"/>
                <a:gd name="connsiteX5-629" fmla="*/ 6633 w 43876785"/>
                <a:gd name="connsiteY5-630" fmla="*/ 7053 h 5811651"/>
                <a:gd name="connsiteX0-631" fmla="*/ -1 w 43870151"/>
                <a:gd name="connsiteY0-632" fmla="*/ 7053 h 5818785"/>
                <a:gd name="connsiteX1-633" fmla="*/ 43870151 w 43870151"/>
                <a:gd name="connsiteY1-634" fmla="*/ 0 h 5818785"/>
                <a:gd name="connsiteX2-635" fmla="*/ 43819476 w 43870151"/>
                <a:gd name="connsiteY2-636" fmla="*/ 5811651 h 5818785"/>
                <a:gd name="connsiteX3-637" fmla="*/ 21917165 w 43870151"/>
                <a:gd name="connsiteY3-638" fmla="*/ 3009824 h 5818785"/>
                <a:gd name="connsiteX4-639" fmla="*/ 4477 w 43870151"/>
                <a:gd name="connsiteY4-640" fmla="*/ 5818785 h 5818785"/>
                <a:gd name="connsiteX5-641" fmla="*/ -1 w 43870151"/>
                <a:gd name="connsiteY5-642" fmla="*/ 7053 h 5818785"/>
                <a:gd name="connsiteX0-643" fmla="*/ 239 w 43870391"/>
                <a:gd name="connsiteY0-644" fmla="*/ 7053 h 5814778"/>
                <a:gd name="connsiteX1-645" fmla="*/ 43870391 w 43870391"/>
                <a:gd name="connsiteY1-646" fmla="*/ 0 h 5814778"/>
                <a:gd name="connsiteX2-647" fmla="*/ 43819716 w 43870391"/>
                <a:gd name="connsiteY2-648" fmla="*/ 5811651 h 5814778"/>
                <a:gd name="connsiteX3-649" fmla="*/ 21917405 w 43870391"/>
                <a:gd name="connsiteY3-650" fmla="*/ 3009824 h 5814778"/>
                <a:gd name="connsiteX4-651" fmla="*/ 457 w 43870391"/>
                <a:gd name="connsiteY4-652" fmla="*/ 5814778 h 5814778"/>
                <a:gd name="connsiteX5-653" fmla="*/ 239 w 43870391"/>
                <a:gd name="connsiteY5-654" fmla="*/ 7053 h 5814778"/>
                <a:gd name="connsiteX0-655" fmla="*/ 239 w 43870391"/>
                <a:gd name="connsiteY0-656" fmla="*/ 7053 h 5811651"/>
                <a:gd name="connsiteX1-657" fmla="*/ 43870391 w 43870391"/>
                <a:gd name="connsiteY1-658" fmla="*/ 0 h 5811651"/>
                <a:gd name="connsiteX2-659" fmla="*/ 43819716 w 43870391"/>
                <a:gd name="connsiteY2-660" fmla="*/ 5811651 h 5811651"/>
                <a:gd name="connsiteX3-661" fmla="*/ 21917405 w 43870391"/>
                <a:gd name="connsiteY3-662" fmla="*/ 3009824 h 5811651"/>
                <a:gd name="connsiteX4-663" fmla="*/ 457 w 43870391"/>
                <a:gd name="connsiteY4-664" fmla="*/ 5806763 h 5811651"/>
                <a:gd name="connsiteX5-665" fmla="*/ 239 w 43870391"/>
                <a:gd name="connsiteY5-666" fmla="*/ 7053 h 5811651"/>
                <a:gd name="connsiteX0-667" fmla="*/ 239 w 43870391"/>
                <a:gd name="connsiteY0-668" fmla="*/ 7053 h 5811651"/>
                <a:gd name="connsiteX1-669" fmla="*/ 43870391 w 43870391"/>
                <a:gd name="connsiteY1-670" fmla="*/ 0 h 5811651"/>
                <a:gd name="connsiteX2-671" fmla="*/ 43819716 w 43870391"/>
                <a:gd name="connsiteY2-672" fmla="*/ 5811651 h 5811651"/>
                <a:gd name="connsiteX3-673" fmla="*/ 21917405 w 43870391"/>
                <a:gd name="connsiteY3-674" fmla="*/ 3009824 h 5811651"/>
                <a:gd name="connsiteX4-675" fmla="*/ 457 w 43870391"/>
                <a:gd name="connsiteY4-676" fmla="*/ 5798748 h 5811651"/>
                <a:gd name="connsiteX5-677" fmla="*/ 239 w 43870391"/>
                <a:gd name="connsiteY5-678" fmla="*/ 7053 h 5811651"/>
                <a:gd name="connsiteX0-679" fmla="*/ 239 w 43870391"/>
                <a:gd name="connsiteY0-680" fmla="*/ 7053 h 5811651"/>
                <a:gd name="connsiteX1-681" fmla="*/ 43870391 w 43870391"/>
                <a:gd name="connsiteY1-682" fmla="*/ 0 h 5811651"/>
                <a:gd name="connsiteX2-683" fmla="*/ 43819716 w 43870391"/>
                <a:gd name="connsiteY2-684" fmla="*/ 5811651 h 5811651"/>
                <a:gd name="connsiteX3-685" fmla="*/ 21917405 w 43870391"/>
                <a:gd name="connsiteY3-686" fmla="*/ 3009824 h 5811651"/>
                <a:gd name="connsiteX4-687" fmla="*/ 457 w 43870391"/>
                <a:gd name="connsiteY4-688" fmla="*/ 5798748 h 5811651"/>
                <a:gd name="connsiteX5-689" fmla="*/ 239 w 43870391"/>
                <a:gd name="connsiteY5-690" fmla="*/ 7053 h 5811651"/>
                <a:gd name="connsiteX0-691" fmla="*/ 239 w 43842825"/>
                <a:gd name="connsiteY0-692" fmla="*/ 7053 h 5811651"/>
                <a:gd name="connsiteX1-693" fmla="*/ 43842825 w 43842825"/>
                <a:gd name="connsiteY1-694" fmla="*/ 0 h 5811651"/>
                <a:gd name="connsiteX2-695" fmla="*/ 43819716 w 43842825"/>
                <a:gd name="connsiteY2-696" fmla="*/ 5811651 h 5811651"/>
                <a:gd name="connsiteX3-697" fmla="*/ 21917405 w 43842825"/>
                <a:gd name="connsiteY3-698" fmla="*/ 3009824 h 5811651"/>
                <a:gd name="connsiteX4-699" fmla="*/ 457 w 43842825"/>
                <a:gd name="connsiteY4-700" fmla="*/ 5798748 h 5811651"/>
                <a:gd name="connsiteX5-701" fmla="*/ 239 w 43842825"/>
                <a:gd name="connsiteY5-702" fmla="*/ 7053 h 5811651"/>
                <a:gd name="connsiteX0-703" fmla="*/ 239 w 43824446"/>
                <a:gd name="connsiteY0-704" fmla="*/ 7053 h 5811651"/>
                <a:gd name="connsiteX1-705" fmla="*/ 43824446 w 43824446"/>
                <a:gd name="connsiteY1-706" fmla="*/ 0 h 5811651"/>
                <a:gd name="connsiteX2-707" fmla="*/ 43819716 w 43824446"/>
                <a:gd name="connsiteY2-708" fmla="*/ 5811651 h 5811651"/>
                <a:gd name="connsiteX3-709" fmla="*/ 21917405 w 43824446"/>
                <a:gd name="connsiteY3-710" fmla="*/ 3009824 h 5811651"/>
                <a:gd name="connsiteX4-711" fmla="*/ 457 w 43824446"/>
                <a:gd name="connsiteY4-712" fmla="*/ 5798748 h 5811651"/>
                <a:gd name="connsiteX5-713" fmla="*/ 239 w 43824446"/>
                <a:gd name="connsiteY5-714" fmla="*/ 7053 h 581165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824446" h="5811651">
                  <a:moveTo>
                    <a:pt x="239" y="7053"/>
                  </a:moveTo>
                  <a:lnTo>
                    <a:pt x="43824446" y="0"/>
                  </a:lnTo>
                  <a:cubicBezTo>
                    <a:pt x="43822869" y="1937217"/>
                    <a:pt x="43821293" y="3874434"/>
                    <a:pt x="43819716" y="5811651"/>
                  </a:cubicBezTo>
                  <a:cubicBezTo>
                    <a:pt x="38268362" y="4032785"/>
                    <a:pt x="30438085" y="2966157"/>
                    <a:pt x="21917405" y="3009824"/>
                  </a:cubicBezTo>
                  <a:cubicBezTo>
                    <a:pt x="14614291" y="3047251"/>
                    <a:pt x="6453731" y="3277510"/>
                    <a:pt x="457" y="5798748"/>
                  </a:cubicBezTo>
                  <a:cubicBezTo>
                    <a:pt x="-1036" y="3861504"/>
                    <a:pt x="1732" y="1944297"/>
                    <a:pt x="239" y="7053"/>
                  </a:cubicBezTo>
                  <a:close/>
                </a:path>
              </a:pathLst>
            </a:custGeom>
            <a:gradFill flip="none" rotWithShape="1">
              <a:gsLst>
                <a:gs pos="0">
                  <a:schemeClr val="accent6"/>
                </a:gs>
                <a:gs pos="100000">
                  <a:schemeClr val="accent4"/>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16"/>
            <p:cNvSpPr/>
            <p:nvPr userDrawn="1"/>
          </p:nvSpPr>
          <p:spPr>
            <a:xfrm>
              <a:off x="-4323" y="5744"/>
              <a:ext cx="27440229" cy="4555641"/>
            </a:xfrm>
            <a:custGeom>
              <a:avLst/>
              <a:gdLst>
                <a:gd name="connsiteX0" fmla="*/ 0 w 43891200"/>
                <a:gd name="connsiteY0" fmla="*/ 0 h 7027483"/>
                <a:gd name="connsiteX1" fmla="*/ 43891200 w 43891200"/>
                <a:gd name="connsiteY1" fmla="*/ 0 h 7027483"/>
                <a:gd name="connsiteX2" fmla="*/ 43891200 w 43891200"/>
                <a:gd name="connsiteY2" fmla="*/ 7027483 h 7027483"/>
                <a:gd name="connsiteX3" fmla="*/ 0 w 43891200"/>
                <a:gd name="connsiteY3" fmla="*/ 7027483 h 7027483"/>
                <a:gd name="connsiteX4" fmla="*/ 0 w 43891200"/>
                <a:gd name="connsiteY4" fmla="*/ 0 h 7027483"/>
                <a:gd name="connsiteX0-1" fmla="*/ 0 w 43891200"/>
                <a:gd name="connsiteY0-2" fmla="*/ 0 h 7027483"/>
                <a:gd name="connsiteX1-3" fmla="*/ 43891200 w 43891200"/>
                <a:gd name="connsiteY1-4" fmla="*/ 0 h 7027483"/>
                <a:gd name="connsiteX2-5" fmla="*/ 43891200 w 43891200"/>
                <a:gd name="connsiteY2-6" fmla="*/ 7027483 h 7027483"/>
                <a:gd name="connsiteX3-7" fmla="*/ 21617527 w 43891200"/>
                <a:gd name="connsiteY3-8" fmla="*/ 6999261 h 7027483"/>
                <a:gd name="connsiteX4-9" fmla="*/ 0 w 43891200"/>
                <a:gd name="connsiteY4-10" fmla="*/ 7027483 h 7027483"/>
                <a:gd name="connsiteX5" fmla="*/ 0 w 43891200"/>
                <a:gd name="connsiteY5" fmla="*/ 0 h 7027483"/>
                <a:gd name="connsiteX0-11" fmla="*/ 0 w 43891200"/>
                <a:gd name="connsiteY0-12" fmla="*/ 0 h 7027483"/>
                <a:gd name="connsiteX1-13" fmla="*/ 43891200 w 43891200"/>
                <a:gd name="connsiteY1-14" fmla="*/ 0 h 7027483"/>
                <a:gd name="connsiteX2-15" fmla="*/ 43891200 w 43891200"/>
                <a:gd name="connsiteY2-16" fmla="*/ 7027483 h 7027483"/>
                <a:gd name="connsiteX3-17" fmla="*/ 21448200 w 43891200"/>
                <a:gd name="connsiteY3-18" fmla="*/ 3838305 h 7027483"/>
                <a:gd name="connsiteX4-19" fmla="*/ 0 w 43891200"/>
                <a:gd name="connsiteY4-20" fmla="*/ 7027483 h 7027483"/>
                <a:gd name="connsiteX5-21" fmla="*/ 0 w 43891200"/>
                <a:gd name="connsiteY5-22" fmla="*/ 0 h 7027483"/>
                <a:gd name="connsiteX0-23" fmla="*/ 0 w 43891200"/>
                <a:gd name="connsiteY0-24" fmla="*/ 0 h 7027483"/>
                <a:gd name="connsiteX1-25" fmla="*/ 43891200 w 43891200"/>
                <a:gd name="connsiteY1-26" fmla="*/ 0 h 7027483"/>
                <a:gd name="connsiteX2-27" fmla="*/ 43891200 w 43891200"/>
                <a:gd name="connsiteY2-28" fmla="*/ 7027483 h 7027483"/>
                <a:gd name="connsiteX3-29" fmla="*/ 21448200 w 43891200"/>
                <a:gd name="connsiteY3-30" fmla="*/ 3838305 h 7027483"/>
                <a:gd name="connsiteX4-31" fmla="*/ 28221 w 43891200"/>
                <a:gd name="connsiteY4-32" fmla="*/ 6688809 h 7027483"/>
                <a:gd name="connsiteX5-33" fmla="*/ 0 w 43891200"/>
                <a:gd name="connsiteY5-34" fmla="*/ 0 h 7027483"/>
                <a:gd name="connsiteX0-35" fmla="*/ 0 w 43891200"/>
                <a:gd name="connsiteY0-36" fmla="*/ 0 h 7100503"/>
                <a:gd name="connsiteX1-37" fmla="*/ 43891200 w 43891200"/>
                <a:gd name="connsiteY1-38" fmla="*/ 0 h 7100503"/>
                <a:gd name="connsiteX2-39" fmla="*/ 43891200 w 43891200"/>
                <a:gd name="connsiteY2-40" fmla="*/ 7027483 h 7100503"/>
                <a:gd name="connsiteX3-41" fmla="*/ 21448200 w 43891200"/>
                <a:gd name="connsiteY3-42" fmla="*/ 3838305 h 7100503"/>
                <a:gd name="connsiteX4-43" fmla="*/ 28221 w 43891200"/>
                <a:gd name="connsiteY4-44" fmla="*/ 6688809 h 7100503"/>
                <a:gd name="connsiteX5-45" fmla="*/ 0 w 43891200"/>
                <a:gd name="connsiteY5-46" fmla="*/ 0 h 7100503"/>
                <a:gd name="connsiteX0-47" fmla="*/ 0 w 43891200"/>
                <a:gd name="connsiteY0-48" fmla="*/ 0 h 7100503"/>
                <a:gd name="connsiteX1-49" fmla="*/ 43891200 w 43891200"/>
                <a:gd name="connsiteY1-50" fmla="*/ 0 h 7100503"/>
                <a:gd name="connsiteX2-51" fmla="*/ 43891200 w 43891200"/>
                <a:gd name="connsiteY2-52" fmla="*/ 7027483 h 7100503"/>
                <a:gd name="connsiteX3-53" fmla="*/ 21448200 w 43891200"/>
                <a:gd name="connsiteY3-54" fmla="*/ 3838305 h 7100503"/>
                <a:gd name="connsiteX4-55" fmla="*/ 28221 w 43891200"/>
                <a:gd name="connsiteY4-56" fmla="*/ 6688809 h 7100503"/>
                <a:gd name="connsiteX5-57" fmla="*/ 0 w 43891200"/>
                <a:gd name="connsiteY5-58" fmla="*/ 0 h 7100503"/>
                <a:gd name="connsiteX0-59" fmla="*/ 0 w 43891200"/>
                <a:gd name="connsiteY0-60" fmla="*/ 0 h 7027483"/>
                <a:gd name="connsiteX1-61" fmla="*/ 43891200 w 43891200"/>
                <a:gd name="connsiteY1-62" fmla="*/ 0 h 7027483"/>
                <a:gd name="connsiteX2-63" fmla="*/ 43891200 w 43891200"/>
                <a:gd name="connsiteY2-64" fmla="*/ 7027483 h 7027483"/>
                <a:gd name="connsiteX3-65" fmla="*/ 21448200 w 43891200"/>
                <a:gd name="connsiteY3-66" fmla="*/ 3838305 h 7027483"/>
                <a:gd name="connsiteX4-67" fmla="*/ 28221 w 43891200"/>
                <a:gd name="connsiteY4-68" fmla="*/ 6688809 h 7027483"/>
                <a:gd name="connsiteX5-69" fmla="*/ 0 w 43891200"/>
                <a:gd name="connsiteY5-70" fmla="*/ 0 h 7027483"/>
                <a:gd name="connsiteX0-71" fmla="*/ 0 w 43891200"/>
                <a:gd name="connsiteY0-72" fmla="*/ 0 h 7027483"/>
                <a:gd name="connsiteX1-73" fmla="*/ 43891200 w 43891200"/>
                <a:gd name="connsiteY1-74" fmla="*/ 0 h 7027483"/>
                <a:gd name="connsiteX2-75" fmla="*/ 43891200 w 43891200"/>
                <a:gd name="connsiteY2-76" fmla="*/ 7027483 h 7027483"/>
                <a:gd name="connsiteX3-77" fmla="*/ 21448200 w 43891200"/>
                <a:gd name="connsiteY3-78" fmla="*/ 3838305 h 7027483"/>
                <a:gd name="connsiteX4-79" fmla="*/ 28221 w 43891200"/>
                <a:gd name="connsiteY4-80" fmla="*/ 6688809 h 7027483"/>
                <a:gd name="connsiteX5-81" fmla="*/ 0 w 43891200"/>
                <a:gd name="connsiteY5-82" fmla="*/ 0 h 7027483"/>
                <a:gd name="connsiteX0-83" fmla="*/ 0 w 43891200"/>
                <a:gd name="connsiteY0-84" fmla="*/ 0 h 7027483"/>
                <a:gd name="connsiteX1-85" fmla="*/ 43891200 w 43891200"/>
                <a:gd name="connsiteY1-86" fmla="*/ 0 h 7027483"/>
                <a:gd name="connsiteX2-87" fmla="*/ 43891200 w 43891200"/>
                <a:gd name="connsiteY2-88" fmla="*/ 7027483 h 7027483"/>
                <a:gd name="connsiteX3-89" fmla="*/ 21448200 w 43891200"/>
                <a:gd name="connsiteY3-90" fmla="*/ 3838305 h 7027483"/>
                <a:gd name="connsiteX4-91" fmla="*/ 28221 w 43891200"/>
                <a:gd name="connsiteY4-92" fmla="*/ 6688809 h 7027483"/>
                <a:gd name="connsiteX5-93" fmla="*/ 0 w 43891200"/>
                <a:gd name="connsiteY5-94" fmla="*/ 0 h 7027483"/>
                <a:gd name="connsiteX0-95" fmla="*/ 0 w 43968081"/>
                <a:gd name="connsiteY0-96" fmla="*/ 0 h 6688809"/>
                <a:gd name="connsiteX1-97" fmla="*/ 43891200 w 43968081"/>
                <a:gd name="connsiteY1-98" fmla="*/ 0 h 6688809"/>
                <a:gd name="connsiteX2-99" fmla="*/ 43968081 w 43968081"/>
                <a:gd name="connsiteY2-100" fmla="*/ 6358199 h 6688809"/>
                <a:gd name="connsiteX3-101" fmla="*/ 21448200 w 43968081"/>
                <a:gd name="connsiteY3-102" fmla="*/ 3838305 h 6688809"/>
                <a:gd name="connsiteX4-103" fmla="*/ 28221 w 43968081"/>
                <a:gd name="connsiteY4-104" fmla="*/ 6688809 h 6688809"/>
                <a:gd name="connsiteX5-105" fmla="*/ 0 w 43968081"/>
                <a:gd name="connsiteY5-106" fmla="*/ 0 h 6688809"/>
                <a:gd name="connsiteX0-107" fmla="*/ 0 w 43891200"/>
                <a:gd name="connsiteY0-108" fmla="*/ 0 h 6688809"/>
                <a:gd name="connsiteX1-109" fmla="*/ 43891200 w 43891200"/>
                <a:gd name="connsiteY1-110" fmla="*/ 0 h 6688809"/>
                <a:gd name="connsiteX2-111" fmla="*/ 43793664 w 43891200"/>
                <a:gd name="connsiteY2-112" fmla="*/ 6218350 h 6688809"/>
                <a:gd name="connsiteX3-113" fmla="*/ 21448200 w 43891200"/>
                <a:gd name="connsiteY3-114" fmla="*/ 3838305 h 6688809"/>
                <a:gd name="connsiteX4-115" fmla="*/ 28221 w 43891200"/>
                <a:gd name="connsiteY4-116" fmla="*/ 6688809 h 6688809"/>
                <a:gd name="connsiteX5-117" fmla="*/ 0 w 43891200"/>
                <a:gd name="connsiteY5-118" fmla="*/ 0 h 6688809"/>
                <a:gd name="connsiteX0-119" fmla="*/ 0 w 43891200"/>
                <a:gd name="connsiteY0-120" fmla="*/ 0 h 6688809"/>
                <a:gd name="connsiteX1-121" fmla="*/ 43891200 w 43891200"/>
                <a:gd name="connsiteY1-122" fmla="*/ 0 h 6688809"/>
                <a:gd name="connsiteX2-123" fmla="*/ 43823938 w 43891200"/>
                <a:gd name="connsiteY2-124" fmla="*/ 6183672 h 6688809"/>
                <a:gd name="connsiteX3-125" fmla="*/ 21448200 w 43891200"/>
                <a:gd name="connsiteY3-126" fmla="*/ 3838305 h 6688809"/>
                <a:gd name="connsiteX4-127" fmla="*/ 28221 w 43891200"/>
                <a:gd name="connsiteY4-128" fmla="*/ 6688809 h 6688809"/>
                <a:gd name="connsiteX5-129" fmla="*/ 0 w 43891200"/>
                <a:gd name="connsiteY5-130" fmla="*/ 0 h 6688809"/>
                <a:gd name="connsiteX0-131" fmla="*/ 0 w 43823938"/>
                <a:gd name="connsiteY0-132" fmla="*/ 0 h 6688809"/>
                <a:gd name="connsiteX1-133" fmla="*/ 43800376 w 43823938"/>
                <a:gd name="connsiteY1-134" fmla="*/ 0 h 6688809"/>
                <a:gd name="connsiteX2-135" fmla="*/ 43823938 w 43823938"/>
                <a:gd name="connsiteY2-136" fmla="*/ 6183672 h 6688809"/>
                <a:gd name="connsiteX3-137" fmla="*/ 21448200 w 43823938"/>
                <a:gd name="connsiteY3-138" fmla="*/ 3838305 h 6688809"/>
                <a:gd name="connsiteX4-139" fmla="*/ 28221 w 43823938"/>
                <a:gd name="connsiteY4-140" fmla="*/ 6688809 h 6688809"/>
                <a:gd name="connsiteX5-141" fmla="*/ 0 w 43823938"/>
                <a:gd name="connsiteY5-142" fmla="*/ 0 h 6688809"/>
                <a:gd name="connsiteX0-143" fmla="*/ 0 w 43883631"/>
                <a:gd name="connsiteY0-144" fmla="*/ 0 h 6688809"/>
                <a:gd name="connsiteX1-145" fmla="*/ 43883631 w 43883631"/>
                <a:gd name="connsiteY1-146" fmla="*/ 41614 h 6688809"/>
                <a:gd name="connsiteX2-147" fmla="*/ 43823938 w 43883631"/>
                <a:gd name="connsiteY2-148" fmla="*/ 6183672 h 6688809"/>
                <a:gd name="connsiteX3-149" fmla="*/ 21448200 w 43883631"/>
                <a:gd name="connsiteY3-150" fmla="*/ 3838305 h 6688809"/>
                <a:gd name="connsiteX4-151" fmla="*/ 28221 w 43883631"/>
                <a:gd name="connsiteY4-152" fmla="*/ 6688809 h 6688809"/>
                <a:gd name="connsiteX5-153" fmla="*/ 0 w 43883631"/>
                <a:gd name="connsiteY5-154" fmla="*/ 0 h 6688809"/>
                <a:gd name="connsiteX0-155" fmla="*/ 0 w 43876062"/>
                <a:gd name="connsiteY0-156" fmla="*/ 0 h 6688809"/>
                <a:gd name="connsiteX1-157" fmla="*/ 43876062 w 43876062"/>
                <a:gd name="connsiteY1-158" fmla="*/ 6936 h 6688809"/>
                <a:gd name="connsiteX2-159" fmla="*/ 43823938 w 43876062"/>
                <a:gd name="connsiteY2-160" fmla="*/ 6183672 h 6688809"/>
                <a:gd name="connsiteX3-161" fmla="*/ 21448200 w 43876062"/>
                <a:gd name="connsiteY3-162" fmla="*/ 3838305 h 6688809"/>
                <a:gd name="connsiteX4-163" fmla="*/ 28221 w 43876062"/>
                <a:gd name="connsiteY4-164" fmla="*/ 6688809 h 6688809"/>
                <a:gd name="connsiteX5-165" fmla="*/ 0 w 43876062"/>
                <a:gd name="connsiteY5-166" fmla="*/ 0 h 6688809"/>
                <a:gd name="connsiteX0-167" fmla="*/ 0 w 43883634"/>
                <a:gd name="connsiteY0-168" fmla="*/ 6936 h 6695745"/>
                <a:gd name="connsiteX1-169" fmla="*/ 43883634 w 43883634"/>
                <a:gd name="connsiteY1-170" fmla="*/ 0 h 6695745"/>
                <a:gd name="connsiteX2-171" fmla="*/ 43823938 w 43883634"/>
                <a:gd name="connsiteY2-172" fmla="*/ 6190608 h 6695745"/>
                <a:gd name="connsiteX3-173" fmla="*/ 21448200 w 43883634"/>
                <a:gd name="connsiteY3-174" fmla="*/ 3845241 h 6695745"/>
                <a:gd name="connsiteX4-175" fmla="*/ 28221 w 43883634"/>
                <a:gd name="connsiteY4-176" fmla="*/ 6695745 h 6695745"/>
                <a:gd name="connsiteX5-177" fmla="*/ 0 w 43883634"/>
                <a:gd name="connsiteY5-178" fmla="*/ 6936 h 6695745"/>
                <a:gd name="connsiteX0-179" fmla="*/ 0 w 43883634"/>
                <a:gd name="connsiteY0-180" fmla="*/ 6936 h 6695745"/>
                <a:gd name="connsiteX1-181" fmla="*/ 43883634 w 43883634"/>
                <a:gd name="connsiteY1-182" fmla="*/ 0 h 6695745"/>
                <a:gd name="connsiteX2-183" fmla="*/ 43827740 w 43883634"/>
                <a:gd name="connsiteY2-184" fmla="*/ 6180150 h 6695745"/>
                <a:gd name="connsiteX3-185" fmla="*/ 21448200 w 43883634"/>
                <a:gd name="connsiteY3-186" fmla="*/ 3845241 h 6695745"/>
                <a:gd name="connsiteX4-187" fmla="*/ 28221 w 43883634"/>
                <a:gd name="connsiteY4-188" fmla="*/ 6695745 h 6695745"/>
                <a:gd name="connsiteX5-189" fmla="*/ 0 w 43883634"/>
                <a:gd name="connsiteY5-190" fmla="*/ 6936 h 6695745"/>
                <a:gd name="connsiteX0-191" fmla="*/ 0 w 43883634"/>
                <a:gd name="connsiteY0-192" fmla="*/ 6936 h 6695745"/>
                <a:gd name="connsiteX1-193" fmla="*/ 43883634 w 43883634"/>
                <a:gd name="connsiteY1-194" fmla="*/ 0 h 6695745"/>
                <a:gd name="connsiteX2-195" fmla="*/ 43827740 w 43883634"/>
                <a:gd name="connsiteY2-196" fmla="*/ 6180150 h 6695745"/>
                <a:gd name="connsiteX3-197" fmla="*/ 21986368 w 43883634"/>
                <a:gd name="connsiteY3-198" fmla="*/ 3845241 h 6695745"/>
                <a:gd name="connsiteX4-199" fmla="*/ 28221 w 43883634"/>
                <a:gd name="connsiteY4-200" fmla="*/ 6695745 h 6695745"/>
                <a:gd name="connsiteX5-201" fmla="*/ 0 w 43883634"/>
                <a:gd name="connsiteY5-202" fmla="*/ 6936 h 6695745"/>
                <a:gd name="connsiteX0-203" fmla="*/ 0 w 43883634"/>
                <a:gd name="connsiteY0-204" fmla="*/ 6936 h 6695745"/>
                <a:gd name="connsiteX1-205" fmla="*/ 43883634 w 43883634"/>
                <a:gd name="connsiteY1-206" fmla="*/ 0 h 6695745"/>
                <a:gd name="connsiteX2-207" fmla="*/ 43827740 w 43883634"/>
                <a:gd name="connsiteY2-208" fmla="*/ 6180150 h 6695745"/>
                <a:gd name="connsiteX3-209" fmla="*/ 21871047 w 43883634"/>
                <a:gd name="connsiteY3-210" fmla="*/ 3810016 h 6695745"/>
                <a:gd name="connsiteX4-211" fmla="*/ 28221 w 43883634"/>
                <a:gd name="connsiteY4-212" fmla="*/ 6695745 h 6695745"/>
                <a:gd name="connsiteX5-213" fmla="*/ 0 w 43883634"/>
                <a:gd name="connsiteY5-214" fmla="*/ 6936 h 6695745"/>
                <a:gd name="connsiteX0-215" fmla="*/ 0 w 43883634"/>
                <a:gd name="connsiteY0-216" fmla="*/ 6936 h 6695745"/>
                <a:gd name="connsiteX1-217" fmla="*/ 43883634 w 43883634"/>
                <a:gd name="connsiteY1-218" fmla="*/ 0 h 6695745"/>
                <a:gd name="connsiteX2-219" fmla="*/ 43827740 w 43883634"/>
                <a:gd name="connsiteY2-220" fmla="*/ 6180150 h 6695745"/>
                <a:gd name="connsiteX3-221" fmla="*/ 21982633 w 43883634"/>
                <a:gd name="connsiteY3-222" fmla="*/ 3782129 h 6695745"/>
                <a:gd name="connsiteX4-223" fmla="*/ 28221 w 43883634"/>
                <a:gd name="connsiteY4-224" fmla="*/ 6695745 h 6695745"/>
                <a:gd name="connsiteX5-225" fmla="*/ 0 w 43883634"/>
                <a:gd name="connsiteY5-226" fmla="*/ 6936 h 6695745"/>
                <a:gd name="connsiteX0-227" fmla="*/ 0 w 43883634"/>
                <a:gd name="connsiteY0-228" fmla="*/ 6936 h 6695745"/>
                <a:gd name="connsiteX1-229" fmla="*/ 43883634 w 43883634"/>
                <a:gd name="connsiteY1-230" fmla="*/ 0 h 6695745"/>
                <a:gd name="connsiteX2-231" fmla="*/ 43827740 w 43883634"/>
                <a:gd name="connsiteY2-232" fmla="*/ 6180150 h 6695745"/>
                <a:gd name="connsiteX3-233" fmla="*/ 21911623 w 43883634"/>
                <a:gd name="connsiteY3-234" fmla="*/ 3791425 h 6695745"/>
                <a:gd name="connsiteX4-235" fmla="*/ 28221 w 43883634"/>
                <a:gd name="connsiteY4-236" fmla="*/ 6695745 h 6695745"/>
                <a:gd name="connsiteX5-237" fmla="*/ 0 w 43883634"/>
                <a:gd name="connsiteY5-238" fmla="*/ 6936 h 6695745"/>
                <a:gd name="connsiteX0-239" fmla="*/ 0 w 43883634"/>
                <a:gd name="connsiteY0-240" fmla="*/ 6936 h 6695745"/>
                <a:gd name="connsiteX1-241" fmla="*/ 43883634 w 43883634"/>
                <a:gd name="connsiteY1-242" fmla="*/ 0 h 6695745"/>
                <a:gd name="connsiteX2-243" fmla="*/ 43827740 w 43883634"/>
                <a:gd name="connsiteY2-244" fmla="*/ 6180150 h 6695745"/>
                <a:gd name="connsiteX3-245" fmla="*/ 21911623 w 43883634"/>
                <a:gd name="connsiteY3-246" fmla="*/ 3791425 h 6695745"/>
                <a:gd name="connsiteX4-247" fmla="*/ 28221 w 43883634"/>
                <a:gd name="connsiteY4-248" fmla="*/ 6695745 h 6695745"/>
                <a:gd name="connsiteX5-249" fmla="*/ 0 w 43883634"/>
                <a:gd name="connsiteY5-250" fmla="*/ 6936 h 6695745"/>
                <a:gd name="connsiteX0-251" fmla="*/ 0 w 43883634"/>
                <a:gd name="connsiteY0-252" fmla="*/ 6936 h 6695745"/>
                <a:gd name="connsiteX1-253" fmla="*/ 43883634 w 43883634"/>
                <a:gd name="connsiteY1-254" fmla="*/ 0 h 6695745"/>
                <a:gd name="connsiteX2-255" fmla="*/ 43827740 w 43883634"/>
                <a:gd name="connsiteY2-256" fmla="*/ 6180150 h 6695745"/>
                <a:gd name="connsiteX3-257" fmla="*/ 21911623 w 43883634"/>
                <a:gd name="connsiteY3-258" fmla="*/ 3791425 h 6695745"/>
                <a:gd name="connsiteX4-259" fmla="*/ 28221 w 43883634"/>
                <a:gd name="connsiteY4-260" fmla="*/ 6695745 h 6695745"/>
                <a:gd name="connsiteX5-261" fmla="*/ 0 w 43883634"/>
                <a:gd name="connsiteY5-262" fmla="*/ 6936 h 6695745"/>
                <a:gd name="connsiteX0-263" fmla="*/ 0 w 43883634"/>
                <a:gd name="connsiteY0-264" fmla="*/ 6936 h 6695745"/>
                <a:gd name="connsiteX1-265" fmla="*/ 43883634 w 43883634"/>
                <a:gd name="connsiteY1-266" fmla="*/ 0 h 6695745"/>
                <a:gd name="connsiteX2-267" fmla="*/ 43827740 w 43883634"/>
                <a:gd name="connsiteY2-268" fmla="*/ 6180150 h 6695745"/>
                <a:gd name="connsiteX3-269" fmla="*/ 21911623 w 43883634"/>
                <a:gd name="connsiteY3-270" fmla="*/ 3791425 h 6695745"/>
                <a:gd name="connsiteX4-271" fmla="*/ 28221 w 43883634"/>
                <a:gd name="connsiteY4-272" fmla="*/ 6695745 h 6695745"/>
                <a:gd name="connsiteX5-273" fmla="*/ 0 w 43883634"/>
                <a:gd name="connsiteY5-274" fmla="*/ 6936 h 6695745"/>
                <a:gd name="connsiteX0-275" fmla="*/ 0 w 43883634"/>
                <a:gd name="connsiteY0-276" fmla="*/ 6936 h 6695745"/>
                <a:gd name="connsiteX1-277" fmla="*/ 43883634 w 43883634"/>
                <a:gd name="connsiteY1-278" fmla="*/ 0 h 6695745"/>
                <a:gd name="connsiteX2-279" fmla="*/ 43827740 w 43883634"/>
                <a:gd name="connsiteY2-280" fmla="*/ 6180150 h 6695745"/>
                <a:gd name="connsiteX3-281" fmla="*/ 21911623 w 43883634"/>
                <a:gd name="connsiteY3-282" fmla="*/ 3791425 h 6695745"/>
                <a:gd name="connsiteX4-283" fmla="*/ 28221 w 43883634"/>
                <a:gd name="connsiteY4-284" fmla="*/ 6695745 h 6695745"/>
                <a:gd name="connsiteX5-285" fmla="*/ 0 w 43883634"/>
                <a:gd name="connsiteY5-286" fmla="*/ 6936 h 6695745"/>
                <a:gd name="connsiteX0-287" fmla="*/ 0 w 43883634"/>
                <a:gd name="connsiteY0-288" fmla="*/ 6936 h 6695745"/>
                <a:gd name="connsiteX1-289" fmla="*/ 43883634 w 43883634"/>
                <a:gd name="connsiteY1-290" fmla="*/ 0 h 6695745"/>
                <a:gd name="connsiteX2-291" fmla="*/ 43827740 w 43883634"/>
                <a:gd name="connsiteY2-292" fmla="*/ 6180150 h 6695745"/>
                <a:gd name="connsiteX3-293" fmla="*/ 21911623 w 43883634"/>
                <a:gd name="connsiteY3-294" fmla="*/ 3791425 h 6695745"/>
                <a:gd name="connsiteX4-295" fmla="*/ 28221 w 43883634"/>
                <a:gd name="connsiteY4-296" fmla="*/ 6695745 h 6695745"/>
                <a:gd name="connsiteX5-297" fmla="*/ 0 w 43883634"/>
                <a:gd name="connsiteY5-298" fmla="*/ 6936 h 6695745"/>
                <a:gd name="connsiteX0-299" fmla="*/ 0 w 43883634"/>
                <a:gd name="connsiteY0-300" fmla="*/ 6936 h 6695745"/>
                <a:gd name="connsiteX1-301" fmla="*/ 43883634 w 43883634"/>
                <a:gd name="connsiteY1-302" fmla="*/ 0 h 6695745"/>
                <a:gd name="connsiteX2-303" fmla="*/ 43827740 w 43883634"/>
                <a:gd name="connsiteY2-304" fmla="*/ 6180150 h 6695745"/>
                <a:gd name="connsiteX3-305" fmla="*/ 21911623 w 43883634"/>
                <a:gd name="connsiteY3-306" fmla="*/ 3791425 h 6695745"/>
                <a:gd name="connsiteX4-307" fmla="*/ 28221 w 43883634"/>
                <a:gd name="connsiteY4-308" fmla="*/ 6695745 h 6695745"/>
                <a:gd name="connsiteX5-309" fmla="*/ 0 w 43883634"/>
                <a:gd name="connsiteY5-310" fmla="*/ 6936 h 6695745"/>
                <a:gd name="connsiteX0-311" fmla="*/ 0 w 43883634"/>
                <a:gd name="connsiteY0-312" fmla="*/ 6936 h 6695745"/>
                <a:gd name="connsiteX1-313" fmla="*/ 43883634 w 43883634"/>
                <a:gd name="connsiteY1-314" fmla="*/ 0 h 6695745"/>
                <a:gd name="connsiteX2-315" fmla="*/ 43827740 w 43883634"/>
                <a:gd name="connsiteY2-316" fmla="*/ 6180150 h 6695745"/>
                <a:gd name="connsiteX3-317" fmla="*/ 21911623 w 43883634"/>
                <a:gd name="connsiteY3-318" fmla="*/ 3791425 h 6695745"/>
                <a:gd name="connsiteX4-319" fmla="*/ 28221 w 43883634"/>
                <a:gd name="connsiteY4-320" fmla="*/ 6695745 h 6695745"/>
                <a:gd name="connsiteX5-321" fmla="*/ 0 w 43883634"/>
                <a:gd name="connsiteY5-322" fmla="*/ 6936 h 6695745"/>
                <a:gd name="connsiteX0-323" fmla="*/ 0 w 43883634"/>
                <a:gd name="connsiteY0-324" fmla="*/ 6936 h 6691837"/>
                <a:gd name="connsiteX1-325" fmla="*/ 43883634 w 43883634"/>
                <a:gd name="connsiteY1-326" fmla="*/ 0 h 6691837"/>
                <a:gd name="connsiteX2-327" fmla="*/ 43827740 w 43883634"/>
                <a:gd name="connsiteY2-328" fmla="*/ 6180150 h 6691837"/>
                <a:gd name="connsiteX3-329" fmla="*/ 21911623 w 43883634"/>
                <a:gd name="connsiteY3-330" fmla="*/ 3791425 h 6691837"/>
                <a:gd name="connsiteX4-331" fmla="*/ 66513 w 43883634"/>
                <a:gd name="connsiteY4-332" fmla="*/ 6691837 h 6691837"/>
                <a:gd name="connsiteX5-333" fmla="*/ 0 w 43883634"/>
                <a:gd name="connsiteY5-334" fmla="*/ 6936 h 6691837"/>
                <a:gd name="connsiteX0-335" fmla="*/ 0 w 43883634"/>
                <a:gd name="connsiteY0-336" fmla="*/ 6936 h 6695746"/>
                <a:gd name="connsiteX1-337" fmla="*/ 43883634 w 43883634"/>
                <a:gd name="connsiteY1-338" fmla="*/ 0 h 6695746"/>
                <a:gd name="connsiteX2-339" fmla="*/ 43827740 w 43883634"/>
                <a:gd name="connsiteY2-340" fmla="*/ 6180150 h 6695746"/>
                <a:gd name="connsiteX3-341" fmla="*/ 21911623 w 43883634"/>
                <a:gd name="connsiteY3-342" fmla="*/ 3791425 h 6695746"/>
                <a:gd name="connsiteX4-343" fmla="*/ 49494 w 43883634"/>
                <a:gd name="connsiteY4-344" fmla="*/ 6695746 h 6695746"/>
                <a:gd name="connsiteX5-345" fmla="*/ 0 w 43883634"/>
                <a:gd name="connsiteY5-346" fmla="*/ 6936 h 6695746"/>
                <a:gd name="connsiteX0-347" fmla="*/ 0 w 43883634"/>
                <a:gd name="connsiteY0-348" fmla="*/ 6936 h 6695746"/>
                <a:gd name="connsiteX1-349" fmla="*/ 43883634 w 43883634"/>
                <a:gd name="connsiteY1-350" fmla="*/ 0 h 6695746"/>
                <a:gd name="connsiteX2-351" fmla="*/ 43827740 w 43883634"/>
                <a:gd name="connsiteY2-352" fmla="*/ 6180150 h 6695746"/>
                <a:gd name="connsiteX3-353" fmla="*/ 21911623 w 43883634"/>
                <a:gd name="connsiteY3-354" fmla="*/ 3791425 h 6695746"/>
                <a:gd name="connsiteX4-355" fmla="*/ 49494 w 43883634"/>
                <a:gd name="connsiteY4-356" fmla="*/ 6695746 h 6695746"/>
                <a:gd name="connsiteX5-357" fmla="*/ 0 w 43883634"/>
                <a:gd name="connsiteY5-358" fmla="*/ 6936 h 6695746"/>
                <a:gd name="connsiteX0-359" fmla="*/ 0 w 43883634"/>
                <a:gd name="connsiteY0-360" fmla="*/ 6936 h 6695746"/>
                <a:gd name="connsiteX1-361" fmla="*/ 43883634 w 43883634"/>
                <a:gd name="connsiteY1-362" fmla="*/ 0 h 6695746"/>
                <a:gd name="connsiteX2-363" fmla="*/ 43827740 w 43883634"/>
                <a:gd name="connsiteY2-364" fmla="*/ 6180150 h 6695746"/>
                <a:gd name="connsiteX3-365" fmla="*/ 21911623 w 43883634"/>
                <a:gd name="connsiteY3-366" fmla="*/ 3791425 h 6695746"/>
                <a:gd name="connsiteX4-367" fmla="*/ 49494 w 43883634"/>
                <a:gd name="connsiteY4-368" fmla="*/ 6695746 h 6695746"/>
                <a:gd name="connsiteX5-369" fmla="*/ 0 w 43883634"/>
                <a:gd name="connsiteY5-370" fmla="*/ 6936 h 6695746"/>
                <a:gd name="connsiteX0-371" fmla="*/ 0 w 43883634"/>
                <a:gd name="connsiteY0-372" fmla="*/ 6936 h 6695746"/>
                <a:gd name="connsiteX1-373" fmla="*/ 43883634 w 43883634"/>
                <a:gd name="connsiteY1-374" fmla="*/ 0 h 6695746"/>
                <a:gd name="connsiteX2-375" fmla="*/ 43827740 w 43883634"/>
                <a:gd name="connsiteY2-376" fmla="*/ 6180150 h 6695746"/>
                <a:gd name="connsiteX3-377" fmla="*/ 21911623 w 43883634"/>
                <a:gd name="connsiteY3-378" fmla="*/ 3791425 h 6695746"/>
                <a:gd name="connsiteX4-379" fmla="*/ 49494 w 43883634"/>
                <a:gd name="connsiteY4-380" fmla="*/ 6695746 h 6695746"/>
                <a:gd name="connsiteX5-381" fmla="*/ 0 w 43883634"/>
                <a:gd name="connsiteY5-382" fmla="*/ 6936 h 6695746"/>
                <a:gd name="connsiteX0-383" fmla="*/ 0 w 43883634"/>
                <a:gd name="connsiteY0-384" fmla="*/ 6936 h 6695746"/>
                <a:gd name="connsiteX1-385" fmla="*/ 43883634 w 43883634"/>
                <a:gd name="connsiteY1-386" fmla="*/ 0 h 6695746"/>
                <a:gd name="connsiteX2-387" fmla="*/ 43827739 w 43883634"/>
                <a:gd name="connsiteY2-388" fmla="*/ 5777889 h 6695746"/>
                <a:gd name="connsiteX3-389" fmla="*/ 21911623 w 43883634"/>
                <a:gd name="connsiteY3-390" fmla="*/ 3791425 h 6695746"/>
                <a:gd name="connsiteX4-391" fmla="*/ 49494 w 43883634"/>
                <a:gd name="connsiteY4-392" fmla="*/ 6695746 h 6695746"/>
                <a:gd name="connsiteX5-393" fmla="*/ 0 w 43883634"/>
                <a:gd name="connsiteY5-394" fmla="*/ 6936 h 6695746"/>
                <a:gd name="connsiteX0-395" fmla="*/ 0 w 43883634"/>
                <a:gd name="connsiteY0-396" fmla="*/ 6936 h 6695746"/>
                <a:gd name="connsiteX1-397" fmla="*/ 43883634 w 43883634"/>
                <a:gd name="connsiteY1-398" fmla="*/ 0 h 6695746"/>
                <a:gd name="connsiteX2-399" fmla="*/ 43827739 w 43883634"/>
                <a:gd name="connsiteY2-400" fmla="*/ 5777889 h 6695746"/>
                <a:gd name="connsiteX3-401" fmla="*/ 21911623 w 43883634"/>
                <a:gd name="connsiteY3-402" fmla="*/ 3791425 h 6695746"/>
                <a:gd name="connsiteX4-403" fmla="*/ 49494 w 43883634"/>
                <a:gd name="connsiteY4-404" fmla="*/ 6695746 h 6695746"/>
                <a:gd name="connsiteX5-405" fmla="*/ 0 w 43883634"/>
                <a:gd name="connsiteY5-406" fmla="*/ 6936 h 6695746"/>
                <a:gd name="connsiteX0-407" fmla="*/ 0 w 43883634"/>
                <a:gd name="connsiteY0-408" fmla="*/ 6936 h 6695746"/>
                <a:gd name="connsiteX1-409" fmla="*/ 43883634 w 43883634"/>
                <a:gd name="connsiteY1-410" fmla="*/ 0 h 6695746"/>
                <a:gd name="connsiteX2-411" fmla="*/ 43827739 w 43883634"/>
                <a:gd name="connsiteY2-412" fmla="*/ 5777889 h 6695746"/>
                <a:gd name="connsiteX3-413" fmla="*/ 21911623 w 43883634"/>
                <a:gd name="connsiteY3-414" fmla="*/ 3791425 h 6695746"/>
                <a:gd name="connsiteX4-415" fmla="*/ 49494 w 43883634"/>
                <a:gd name="connsiteY4-416" fmla="*/ 6695746 h 6695746"/>
                <a:gd name="connsiteX5-417" fmla="*/ 0 w 43883634"/>
                <a:gd name="connsiteY5-418" fmla="*/ 6936 h 6695746"/>
                <a:gd name="connsiteX0-419" fmla="*/ 0 w 43883634"/>
                <a:gd name="connsiteY0-420" fmla="*/ 6936 h 6695746"/>
                <a:gd name="connsiteX1-421" fmla="*/ 43883634 w 43883634"/>
                <a:gd name="connsiteY1-422" fmla="*/ 0 h 6695746"/>
                <a:gd name="connsiteX2-423" fmla="*/ 43827739 w 43883634"/>
                <a:gd name="connsiteY2-424" fmla="*/ 5777889 h 6695746"/>
                <a:gd name="connsiteX3-425" fmla="*/ 21911623 w 43883634"/>
                <a:gd name="connsiteY3-426" fmla="*/ 3791425 h 6695746"/>
                <a:gd name="connsiteX4-427" fmla="*/ 49494 w 43883634"/>
                <a:gd name="connsiteY4-428" fmla="*/ 6695746 h 6695746"/>
                <a:gd name="connsiteX5-429" fmla="*/ 0 w 43883634"/>
                <a:gd name="connsiteY5-430" fmla="*/ 6936 h 6695746"/>
                <a:gd name="connsiteX0-431" fmla="*/ 0 w 43883634"/>
                <a:gd name="connsiteY0-432" fmla="*/ 6936 h 6695746"/>
                <a:gd name="connsiteX1-433" fmla="*/ 43883634 w 43883634"/>
                <a:gd name="connsiteY1-434" fmla="*/ 0 h 6695746"/>
                <a:gd name="connsiteX2-435" fmla="*/ 43827739 w 43883634"/>
                <a:gd name="connsiteY2-436" fmla="*/ 5777889 h 6695746"/>
                <a:gd name="connsiteX3-437" fmla="*/ 21911623 w 43883634"/>
                <a:gd name="connsiteY3-438" fmla="*/ 3791425 h 6695746"/>
                <a:gd name="connsiteX4-439" fmla="*/ 49494 w 43883634"/>
                <a:gd name="connsiteY4-440" fmla="*/ 6695746 h 6695746"/>
                <a:gd name="connsiteX5-441" fmla="*/ 0 w 43883634"/>
                <a:gd name="connsiteY5-442" fmla="*/ 6936 h 6695746"/>
                <a:gd name="connsiteX0-443" fmla="*/ 23933 w 43834140"/>
                <a:gd name="connsiteY0-444" fmla="*/ 15369 h 6695746"/>
                <a:gd name="connsiteX1-445" fmla="*/ 43834140 w 43834140"/>
                <a:gd name="connsiteY1-446" fmla="*/ 0 h 6695746"/>
                <a:gd name="connsiteX2-447" fmla="*/ 43778245 w 43834140"/>
                <a:gd name="connsiteY2-448" fmla="*/ 5777889 h 6695746"/>
                <a:gd name="connsiteX3-449" fmla="*/ 21862129 w 43834140"/>
                <a:gd name="connsiteY3-450" fmla="*/ 3791425 h 6695746"/>
                <a:gd name="connsiteX4-451" fmla="*/ 0 w 43834140"/>
                <a:gd name="connsiteY4-452" fmla="*/ 6695746 h 6695746"/>
                <a:gd name="connsiteX5-453" fmla="*/ 23933 w 43834140"/>
                <a:gd name="connsiteY5-454" fmla="*/ 15369 h 6695746"/>
                <a:gd name="connsiteX0-455" fmla="*/ 1414 w 43848334"/>
                <a:gd name="connsiteY0-456" fmla="*/ 15369 h 6695746"/>
                <a:gd name="connsiteX1-457" fmla="*/ 43848334 w 43848334"/>
                <a:gd name="connsiteY1-458" fmla="*/ 0 h 6695746"/>
                <a:gd name="connsiteX2-459" fmla="*/ 43792439 w 43848334"/>
                <a:gd name="connsiteY2-460" fmla="*/ 5777889 h 6695746"/>
                <a:gd name="connsiteX3-461" fmla="*/ 21876323 w 43848334"/>
                <a:gd name="connsiteY3-462" fmla="*/ 3791425 h 6695746"/>
                <a:gd name="connsiteX4-463" fmla="*/ 14194 w 43848334"/>
                <a:gd name="connsiteY4-464" fmla="*/ 6695746 h 6695746"/>
                <a:gd name="connsiteX5-465" fmla="*/ 1414 w 43848334"/>
                <a:gd name="connsiteY5-466" fmla="*/ 15369 h 6695746"/>
                <a:gd name="connsiteX0-467" fmla="*/ 1414 w 43792439"/>
                <a:gd name="connsiteY0-468" fmla="*/ 6936 h 6687313"/>
                <a:gd name="connsiteX1-469" fmla="*/ 43729019 w 43792439"/>
                <a:gd name="connsiteY1-470" fmla="*/ 0 h 6687313"/>
                <a:gd name="connsiteX2-471" fmla="*/ 43792439 w 43792439"/>
                <a:gd name="connsiteY2-472" fmla="*/ 5769456 h 6687313"/>
                <a:gd name="connsiteX3-473" fmla="*/ 21876323 w 43792439"/>
                <a:gd name="connsiteY3-474" fmla="*/ 3782992 h 6687313"/>
                <a:gd name="connsiteX4-475" fmla="*/ 14194 w 43792439"/>
                <a:gd name="connsiteY4-476" fmla="*/ 6687313 h 6687313"/>
                <a:gd name="connsiteX5-477" fmla="*/ 1414 w 43792439"/>
                <a:gd name="connsiteY5-478" fmla="*/ 6936 h 6687313"/>
                <a:gd name="connsiteX0-479" fmla="*/ 1414 w 43792439"/>
                <a:gd name="connsiteY0-480" fmla="*/ 0 h 6680377"/>
                <a:gd name="connsiteX1-481" fmla="*/ 43600524 w 43792439"/>
                <a:gd name="connsiteY1-482" fmla="*/ 77395 h 6680377"/>
                <a:gd name="connsiteX2-483" fmla="*/ 43792439 w 43792439"/>
                <a:gd name="connsiteY2-484" fmla="*/ 5762520 h 6680377"/>
                <a:gd name="connsiteX3-485" fmla="*/ 21876323 w 43792439"/>
                <a:gd name="connsiteY3-486" fmla="*/ 3776056 h 6680377"/>
                <a:gd name="connsiteX4-487" fmla="*/ 14194 w 43792439"/>
                <a:gd name="connsiteY4-488" fmla="*/ 6680377 h 6680377"/>
                <a:gd name="connsiteX5-489" fmla="*/ 1414 w 43792439"/>
                <a:gd name="connsiteY5-490" fmla="*/ 0 h 6680377"/>
                <a:gd name="connsiteX0-491" fmla="*/ 1414 w 43792439"/>
                <a:gd name="connsiteY0-492" fmla="*/ 0 h 6680377"/>
                <a:gd name="connsiteX1-493" fmla="*/ 43683128 w 43792439"/>
                <a:gd name="connsiteY1-494" fmla="*/ 119561 h 6680377"/>
                <a:gd name="connsiteX2-495" fmla="*/ 43792439 w 43792439"/>
                <a:gd name="connsiteY2-496" fmla="*/ 5762520 h 6680377"/>
                <a:gd name="connsiteX3-497" fmla="*/ 21876323 w 43792439"/>
                <a:gd name="connsiteY3-498" fmla="*/ 3776056 h 6680377"/>
                <a:gd name="connsiteX4-499" fmla="*/ 14194 w 43792439"/>
                <a:gd name="connsiteY4-500" fmla="*/ 6680377 h 6680377"/>
                <a:gd name="connsiteX5-501" fmla="*/ 1414 w 43792439"/>
                <a:gd name="connsiteY5-502" fmla="*/ 0 h 6680377"/>
                <a:gd name="connsiteX0-503" fmla="*/ 1414 w 43793267"/>
                <a:gd name="connsiteY0-504" fmla="*/ 0 h 6680377"/>
                <a:gd name="connsiteX1-505" fmla="*/ 43793267 w 43793267"/>
                <a:gd name="connsiteY1-506" fmla="*/ 1497 h 6680377"/>
                <a:gd name="connsiteX2-507" fmla="*/ 43792439 w 43793267"/>
                <a:gd name="connsiteY2-508" fmla="*/ 5762520 h 6680377"/>
                <a:gd name="connsiteX3-509" fmla="*/ 21876323 w 43793267"/>
                <a:gd name="connsiteY3-510" fmla="*/ 3776056 h 6680377"/>
                <a:gd name="connsiteX4-511" fmla="*/ 14194 w 43793267"/>
                <a:gd name="connsiteY4-512" fmla="*/ 6680377 h 6680377"/>
                <a:gd name="connsiteX5-513" fmla="*/ 1414 w 43793267"/>
                <a:gd name="connsiteY5-514" fmla="*/ 0 h 668037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793267" h="6680377">
                  <a:moveTo>
                    <a:pt x="1414" y="0"/>
                  </a:moveTo>
                  <a:lnTo>
                    <a:pt x="43793267" y="1497"/>
                  </a:lnTo>
                  <a:cubicBezTo>
                    <a:pt x="43793267" y="2343991"/>
                    <a:pt x="43792439" y="3420026"/>
                    <a:pt x="43792439" y="5762520"/>
                  </a:cubicBezTo>
                  <a:cubicBezTo>
                    <a:pt x="38990659" y="4549272"/>
                    <a:pt x="29172697" y="3623080"/>
                    <a:pt x="21876323" y="3776056"/>
                  </a:cubicBezTo>
                  <a:cubicBezTo>
                    <a:pt x="14579949" y="3929032"/>
                    <a:pt x="6467468" y="4159139"/>
                    <a:pt x="14194" y="6680377"/>
                  </a:cubicBezTo>
                  <a:cubicBezTo>
                    <a:pt x="22172" y="4453585"/>
                    <a:pt x="-6564" y="2226792"/>
                    <a:pt x="1414" y="0"/>
                  </a:cubicBezTo>
                  <a:close/>
                </a:path>
              </a:pathLst>
            </a:custGeom>
            <a:gradFill flip="none" rotWithShape="1">
              <a:gsLst>
                <a:gs pos="0">
                  <a:schemeClr val="accent6"/>
                </a:gs>
                <a:gs pos="100000">
                  <a:schemeClr val="accent1"/>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Rectangle 15"/>
            <p:cNvSpPr/>
            <p:nvPr userDrawn="1"/>
          </p:nvSpPr>
          <p:spPr>
            <a:xfrm>
              <a:off x="-14192" y="1382"/>
              <a:ext cx="27451941" cy="4570666"/>
            </a:xfrm>
            <a:custGeom>
              <a:avLst/>
              <a:gdLst>
                <a:gd name="connsiteX0" fmla="*/ 0 w 43891200"/>
                <a:gd name="connsiteY0" fmla="*/ 0 h 2171777"/>
                <a:gd name="connsiteX1" fmla="*/ 43891200 w 43891200"/>
                <a:gd name="connsiteY1" fmla="*/ 0 h 2171777"/>
                <a:gd name="connsiteX2" fmla="*/ 43891200 w 43891200"/>
                <a:gd name="connsiteY2" fmla="*/ 2171777 h 2171777"/>
                <a:gd name="connsiteX3" fmla="*/ 0 w 43891200"/>
                <a:gd name="connsiteY3" fmla="*/ 2171777 h 2171777"/>
                <a:gd name="connsiteX4" fmla="*/ 0 w 43891200"/>
                <a:gd name="connsiteY4" fmla="*/ 0 h 2171777"/>
                <a:gd name="connsiteX0-1" fmla="*/ 0 w 43891200"/>
                <a:gd name="connsiteY0-2" fmla="*/ 0 h 2171777"/>
                <a:gd name="connsiteX1-3" fmla="*/ 43891200 w 43891200"/>
                <a:gd name="connsiteY1-4" fmla="*/ 0 h 2171777"/>
                <a:gd name="connsiteX2-5" fmla="*/ 43891200 w 43891200"/>
                <a:gd name="connsiteY2-6" fmla="*/ 2171777 h 2171777"/>
                <a:gd name="connsiteX3-7" fmla="*/ 21843298 w 43891200"/>
                <a:gd name="connsiteY3-8" fmla="*/ 2143554 h 2171777"/>
                <a:gd name="connsiteX4-9" fmla="*/ 0 w 43891200"/>
                <a:gd name="connsiteY4-10" fmla="*/ 2171777 h 2171777"/>
                <a:gd name="connsiteX5" fmla="*/ 0 w 43891200"/>
                <a:gd name="connsiteY5" fmla="*/ 0 h 2171777"/>
                <a:gd name="connsiteX0-11" fmla="*/ 0 w 43891200"/>
                <a:gd name="connsiteY0-12" fmla="*/ 0 h 5360956"/>
                <a:gd name="connsiteX1-13" fmla="*/ 43891200 w 43891200"/>
                <a:gd name="connsiteY1-14" fmla="*/ 0 h 5360956"/>
                <a:gd name="connsiteX2-15" fmla="*/ 43891200 w 43891200"/>
                <a:gd name="connsiteY2-16" fmla="*/ 2171777 h 5360956"/>
                <a:gd name="connsiteX3-17" fmla="*/ 21843298 w 43891200"/>
                <a:gd name="connsiteY3-18" fmla="*/ 2143554 h 5360956"/>
                <a:gd name="connsiteX4-19" fmla="*/ 28221 w 43891200"/>
                <a:gd name="connsiteY4-20" fmla="*/ 5360956 h 5360956"/>
                <a:gd name="connsiteX5-21" fmla="*/ 0 w 43891200"/>
                <a:gd name="connsiteY5-22" fmla="*/ 0 h 5360956"/>
                <a:gd name="connsiteX0-23" fmla="*/ 0 w 43891200"/>
                <a:gd name="connsiteY0-24" fmla="*/ 0 h 5390029"/>
                <a:gd name="connsiteX1-25" fmla="*/ 43891200 w 43891200"/>
                <a:gd name="connsiteY1-26" fmla="*/ 0 h 5390029"/>
                <a:gd name="connsiteX2-27" fmla="*/ 43891200 w 43891200"/>
                <a:gd name="connsiteY2-28" fmla="*/ 2171777 h 5390029"/>
                <a:gd name="connsiteX3-29" fmla="*/ 21843298 w 43891200"/>
                <a:gd name="connsiteY3-30" fmla="*/ 2143554 h 5390029"/>
                <a:gd name="connsiteX4-31" fmla="*/ 28221 w 43891200"/>
                <a:gd name="connsiteY4-32" fmla="*/ 5360956 h 5390029"/>
                <a:gd name="connsiteX5-33" fmla="*/ 0 w 43891200"/>
                <a:gd name="connsiteY5-34" fmla="*/ 0 h 5390029"/>
                <a:gd name="connsiteX0-35" fmla="*/ 0 w 43891200"/>
                <a:gd name="connsiteY0-36" fmla="*/ 0 h 5390029"/>
                <a:gd name="connsiteX1-37" fmla="*/ 43891200 w 43891200"/>
                <a:gd name="connsiteY1-38" fmla="*/ 0 h 5390029"/>
                <a:gd name="connsiteX2-39" fmla="*/ 43891200 w 43891200"/>
                <a:gd name="connsiteY2-40" fmla="*/ 2171777 h 5390029"/>
                <a:gd name="connsiteX3-41" fmla="*/ 21843298 w 43891200"/>
                <a:gd name="connsiteY3-42" fmla="*/ 2143554 h 5390029"/>
                <a:gd name="connsiteX4-43" fmla="*/ 28221 w 43891200"/>
                <a:gd name="connsiteY4-44" fmla="*/ 5360956 h 5390029"/>
                <a:gd name="connsiteX5-45" fmla="*/ 0 w 43891200"/>
                <a:gd name="connsiteY5-46" fmla="*/ 0 h 5390029"/>
                <a:gd name="connsiteX0-47" fmla="*/ 0 w 43891200"/>
                <a:gd name="connsiteY0-48" fmla="*/ 0 h 5360956"/>
                <a:gd name="connsiteX1-49" fmla="*/ 43891200 w 43891200"/>
                <a:gd name="connsiteY1-50" fmla="*/ 0 h 5360956"/>
                <a:gd name="connsiteX2-51" fmla="*/ 43891200 w 43891200"/>
                <a:gd name="connsiteY2-52" fmla="*/ 2171777 h 5360956"/>
                <a:gd name="connsiteX3-53" fmla="*/ 21843298 w 43891200"/>
                <a:gd name="connsiteY3-54" fmla="*/ 2143554 h 5360956"/>
                <a:gd name="connsiteX4-55" fmla="*/ 28221 w 43891200"/>
                <a:gd name="connsiteY4-56" fmla="*/ 5360956 h 5360956"/>
                <a:gd name="connsiteX5-57" fmla="*/ 0 w 43891200"/>
                <a:gd name="connsiteY5-58" fmla="*/ 0 h 5360956"/>
                <a:gd name="connsiteX0-59" fmla="*/ 0 w 43891200"/>
                <a:gd name="connsiteY0-60" fmla="*/ 0 h 5360956"/>
                <a:gd name="connsiteX1-61" fmla="*/ 43891200 w 43891200"/>
                <a:gd name="connsiteY1-62" fmla="*/ 0 h 5360956"/>
                <a:gd name="connsiteX2-63" fmla="*/ 43891200 w 43891200"/>
                <a:gd name="connsiteY2-64" fmla="*/ 2171777 h 5360956"/>
                <a:gd name="connsiteX3-65" fmla="*/ 21843298 w 43891200"/>
                <a:gd name="connsiteY3-66" fmla="*/ 2143554 h 5360956"/>
                <a:gd name="connsiteX4-67" fmla="*/ 28221 w 43891200"/>
                <a:gd name="connsiteY4-68" fmla="*/ 5360956 h 5360956"/>
                <a:gd name="connsiteX5-69" fmla="*/ 0 w 43891200"/>
                <a:gd name="connsiteY5-70" fmla="*/ 0 h 5360956"/>
                <a:gd name="connsiteX0-71" fmla="*/ 0 w 43891200"/>
                <a:gd name="connsiteY0-72" fmla="*/ 0 h 5360956"/>
                <a:gd name="connsiteX1-73" fmla="*/ 43891200 w 43891200"/>
                <a:gd name="connsiteY1-74" fmla="*/ 0 h 5360956"/>
                <a:gd name="connsiteX2-75" fmla="*/ 43891200 w 43891200"/>
                <a:gd name="connsiteY2-76" fmla="*/ 2171777 h 5360956"/>
                <a:gd name="connsiteX3-77" fmla="*/ 21843298 w 43891200"/>
                <a:gd name="connsiteY3-78" fmla="*/ 2143554 h 5360956"/>
                <a:gd name="connsiteX4-79" fmla="*/ 28221 w 43891200"/>
                <a:gd name="connsiteY4-80" fmla="*/ 5360956 h 5360956"/>
                <a:gd name="connsiteX5-81" fmla="*/ 0 w 43891200"/>
                <a:gd name="connsiteY5-82" fmla="*/ 0 h 5360956"/>
                <a:gd name="connsiteX0-83" fmla="*/ 0 w 43891200"/>
                <a:gd name="connsiteY0-84" fmla="*/ 0 h 5360956"/>
                <a:gd name="connsiteX1-85" fmla="*/ 43891200 w 43891200"/>
                <a:gd name="connsiteY1-86" fmla="*/ 0 h 5360956"/>
                <a:gd name="connsiteX2-87" fmla="*/ 43891200 w 43891200"/>
                <a:gd name="connsiteY2-88" fmla="*/ 2171777 h 5360956"/>
                <a:gd name="connsiteX3-89" fmla="*/ 21843298 w 43891200"/>
                <a:gd name="connsiteY3-90" fmla="*/ 2143554 h 5360956"/>
                <a:gd name="connsiteX4-91" fmla="*/ 28221 w 43891200"/>
                <a:gd name="connsiteY4-92" fmla="*/ 5360956 h 5360956"/>
                <a:gd name="connsiteX5-93" fmla="*/ 0 w 43891200"/>
                <a:gd name="connsiteY5-94" fmla="*/ 0 h 5360956"/>
                <a:gd name="connsiteX0-95" fmla="*/ 0 w 43891200"/>
                <a:gd name="connsiteY0-96" fmla="*/ 0 h 5360956"/>
                <a:gd name="connsiteX1-97" fmla="*/ 43891200 w 43891200"/>
                <a:gd name="connsiteY1-98" fmla="*/ 0 h 5360956"/>
                <a:gd name="connsiteX2-99" fmla="*/ 43891200 w 43891200"/>
                <a:gd name="connsiteY2-100" fmla="*/ 2171777 h 5360956"/>
                <a:gd name="connsiteX3-101" fmla="*/ 21843298 w 43891200"/>
                <a:gd name="connsiteY3-102" fmla="*/ 2143554 h 5360956"/>
                <a:gd name="connsiteX4-103" fmla="*/ 28221 w 43891200"/>
                <a:gd name="connsiteY4-104" fmla="*/ 5360956 h 5360956"/>
                <a:gd name="connsiteX5-105" fmla="*/ 0 w 43891200"/>
                <a:gd name="connsiteY5-106" fmla="*/ 0 h 5360956"/>
                <a:gd name="connsiteX0-107" fmla="*/ 0 w 43891200"/>
                <a:gd name="connsiteY0-108" fmla="*/ 0 h 5360956"/>
                <a:gd name="connsiteX1-109" fmla="*/ 43891200 w 43891200"/>
                <a:gd name="connsiteY1-110" fmla="*/ 0 h 5360956"/>
                <a:gd name="connsiteX2-111" fmla="*/ 43891200 w 43891200"/>
                <a:gd name="connsiteY2-112" fmla="*/ 2171777 h 5360956"/>
                <a:gd name="connsiteX3-113" fmla="*/ 21843298 w 43891200"/>
                <a:gd name="connsiteY3-114" fmla="*/ 2143554 h 5360956"/>
                <a:gd name="connsiteX4-115" fmla="*/ 28221 w 43891200"/>
                <a:gd name="connsiteY4-116" fmla="*/ 5360956 h 5360956"/>
                <a:gd name="connsiteX5-117" fmla="*/ 0 w 43891200"/>
                <a:gd name="connsiteY5-118" fmla="*/ 0 h 5360956"/>
                <a:gd name="connsiteX0-119" fmla="*/ 0 w 43891200"/>
                <a:gd name="connsiteY0-120" fmla="*/ 0 h 5360956"/>
                <a:gd name="connsiteX1-121" fmla="*/ 43891200 w 43891200"/>
                <a:gd name="connsiteY1-122" fmla="*/ 0 h 5360956"/>
                <a:gd name="connsiteX2-123" fmla="*/ 43891200 w 43891200"/>
                <a:gd name="connsiteY2-124" fmla="*/ 2171777 h 5360956"/>
                <a:gd name="connsiteX3-125" fmla="*/ 21843298 w 43891200"/>
                <a:gd name="connsiteY3-126" fmla="*/ 2143554 h 5360956"/>
                <a:gd name="connsiteX4-127" fmla="*/ 28221 w 43891200"/>
                <a:gd name="connsiteY4-128" fmla="*/ 5360956 h 5360956"/>
                <a:gd name="connsiteX5-129" fmla="*/ 0 w 43891200"/>
                <a:gd name="connsiteY5-130" fmla="*/ 0 h 5360956"/>
                <a:gd name="connsiteX0-131" fmla="*/ 0 w 43891200"/>
                <a:gd name="connsiteY0-132" fmla="*/ 0 h 5360956"/>
                <a:gd name="connsiteX1-133" fmla="*/ 43891200 w 43891200"/>
                <a:gd name="connsiteY1-134" fmla="*/ 0 h 5360956"/>
                <a:gd name="connsiteX2-135" fmla="*/ 43891200 w 43891200"/>
                <a:gd name="connsiteY2-136" fmla="*/ 2171777 h 5360956"/>
                <a:gd name="connsiteX3-137" fmla="*/ 21843298 w 43891200"/>
                <a:gd name="connsiteY3-138" fmla="*/ 2143554 h 5360956"/>
                <a:gd name="connsiteX4-139" fmla="*/ 28221 w 43891200"/>
                <a:gd name="connsiteY4-140" fmla="*/ 5360956 h 5360956"/>
                <a:gd name="connsiteX5-141" fmla="*/ 0 w 43891200"/>
                <a:gd name="connsiteY5-142" fmla="*/ 0 h 5360956"/>
                <a:gd name="connsiteX0-143" fmla="*/ 0 w 43891200"/>
                <a:gd name="connsiteY0-144" fmla="*/ 0 h 5360956"/>
                <a:gd name="connsiteX1-145" fmla="*/ 43891200 w 43891200"/>
                <a:gd name="connsiteY1-146" fmla="*/ 0 h 5360956"/>
                <a:gd name="connsiteX2-147" fmla="*/ 43891200 w 43891200"/>
                <a:gd name="connsiteY2-148" fmla="*/ 2171777 h 5360956"/>
                <a:gd name="connsiteX3-149" fmla="*/ 21843298 w 43891200"/>
                <a:gd name="connsiteY3-150" fmla="*/ 2143554 h 5360956"/>
                <a:gd name="connsiteX4-151" fmla="*/ 28221 w 43891200"/>
                <a:gd name="connsiteY4-152" fmla="*/ 5360956 h 5360956"/>
                <a:gd name="connsiteX5-153" fmla="*/ 0 w 43891200"/>
                <a:gd name="connsiteY5-154" fmla="*/ 0 h 5360956"/>
                <a:gd name="connsiteX0-155" fmla="*/ 0 w 43891200"/>
                <a:gd name="connsiteY0-156" fmla="*/ 0 h 5360956"/>
                <a:gd name="connsiteX1-157" fmla="*/ 43891200 w 43891200"/>
                <a:gd name="connsiteY1-158" fmla="*/ 0 h 5360956"/>
                <a:gd name="connsiteX2-159" fmla="*/ 43891200 w 43891200"/>
                <a:gd name="connsiteY2-160" fmla="*/ 2171777 h 5360956"/>
                <a:gd name="connsiteX3-161" fmla="*/ 21843298 w 43891200"/>
                <a:gd name="connsiteY3-162" fmla="*/ 2143554 h 5360956"/>
                <a:gd name="connsiteX4-163" fmla="*/ 28221 w 43891200"/>
                <a:gd name="connsiteY4-164" fmla="*/ 5360956 h 5360956"/>
                <a:gd name="connsiteX5-165" fmla="*/ 0 w 43891200"/>
                <a:gd name="connsiteY5-166" fmla="*/ 0 h 5360956"/>
                <a:gd name="connsiteX0-167" fmla="*/ 0 w 43891200"/>
                <a:gd name="connsiteY0-168" fmla="*/ 0 h 5360956"/>
                <a:gd name="connsiteX1-169" fmla="*/ 43891200 w 43891200"/>
                <a:gd name="connsiteY1-170" fmla="*/ 0 h 5360956"/>
                <a:gd name="connsiteX2-171" fmla="*/ 43891200 w 43891200"/>
                <a:gd name="connsiteY2-172" fmla="*/ 2171777 h 5360956"/>
                <a:gd name="connsiteX3-173" fmla="*/ 21843298 w 43891200"/>
                <a:gd name="connsiteY3-174" fmla="*/ 2143554 h 5360956"/>
                <a:gd name="connsiteX4-175" fmla="*/ 28221 w 43891200"/>
                <a:gd name="connsiteY4-176" fmla="*/ 5360956 h 5360956"/>
                <a:gd name="connsiteX5-177" fmla="*/ 0 w 43891200"/>
                <a:gd name="connsiteY5-178" fmla="*/ 0 h 5360956"/>
                <a:gd name="connsiteX0-179" fmla="*/ 0 w 43891200"/>
                <a:gd name="connsiteY0-180" fmla="*/ 0 h 5360956"/>
                <a:gd name="connsiteX1-181" fmla="*/ 43891200 w 43891200"/>
                <a:gd name="connsiteY1-182" fmla="*/ 0 h 5360956"/>
                <a:gd name="connsiteX2-183" fmla="*/ 43891200 w 43891200"/>
                <a:gd name="connsiteY2-184" fmla="*/ 2171777 h 5360956"/>
                <a:gd name="connsiteX3-185" fmla="*/ 21843298 w 43891200"/>
                <a:gd name="connsiteY3-186" fmla="*/ 2143554 h 5360956"/>
                <a:gd name="connsiteX4-187" fmla="*/ 28221 w 43891200"/>
                <a:gd name="connsiteY4-188" fmla="*/ 5360956 h 5360956"/>
                <a:gd name="connsiteX5-189" fmla="*/ 0 w 43891200"/>
                <a:gd name="connsiteY5-190" fmla="*/ 0 h 5360956"/>
                <a:gd name="connsiteX0-191" fmla="*/ 0 w 43891200"/>
                <a:gd name="connsiteY0-192" fmla="*/ 0 h 5360956"/>
                <a:gd name="connsiteX1-193" fmla="*/ 43891200 w 43891200"/>
                <a:gd name="connsiteY1-194" fmla="*/ 0 h 5360956"/>
                <a:gd name="connsiteX2-195" fmla="*/ 43891200 w 43891200"/>
                <a:gd name="connsiteY2-196" fmla="*/ 2171777 h 5360956"/>
                <a:gd name="connsiteX3-197" fmla="*/ 21843298 w 43891200"/>
                <a:gd name="connsiteY3-198" fmla="*/ 2143554 h 5360956"/>
                <a:gd name="connsiteX4-199" fmla="*/ 28221 w 43891200"/>
                <a:gd name="connsiteY4-200" fmla="*/ 5360956 h 5360956"/>
                <a:gd name="connsiteX5-201" fmla="*/ 0 w 43891200"/>
                <a:gd name="connsiteY5-202" fmla="*/ 0 h 5360956"/>
                <a:gd name="connsiteX0-203" fmla="*/ 0 w 43891200"/>
                <a:gd name="connsiteY0-204" fmla="*/ 0 h 5360956"/>
                <a:gd name="connsiteX1-205" fmla="*/ 43891200 w 43891200"/>
                <a:gd name="connsiteY1-206" fmla="*/ 0 h 5360956"/>
                <a:gd name="connsiteX2-207" fmla="*/ 43891200 w 43891200"/>
                <a:gd name="connsiteY2-208" fmla="*/ 2171777 h 5360956"/>
                <a:gd name="connsiteX3-209" fmla="*/ 21843298 w 43891200"/>
                <a:gd name="connsiteY3-210" fmla="*/ 1691988 h 5360956"/>
                <a:gd name="connsiteX4-211" fmla="*/ 28221 w 43891200"/>
                <a:gd name="connsiteY4-212" fmla="*/ 5360956 h 5360956"/>
                <a:gd name="connsiteX5-213" fmla="*/ 0 w 43891200"/>
                <a:gd name="connsiteY5-214" fmla="*/ 0 h 5360956"/>
                <a:gd name="connsiteX0-215" fmla="*/ 0 w 43891200"/>
                <a:gd name="connsiteY0-216" fmla="*/ 0 h 5360956"/>
                <a:gd name="connsiteX1-217" fmla="*/ 43891200 w 43891200"/>
                <a:gd name="connsiteY1-218" fmla="*/ 0 h 5360956"/>
                <a:gd name="connsiteX2-219" fmla="*/ 43891200 w 43891200"/>
                <a:gd name="connsiteY2-220" fmla="*/ 2171777 h 5360956"/>
                <a:gd name="connsiteX3-221" fmla="*/ 21843298 w 43891200"/>
                <a:gd name="connsiteY3-222" fmla="*/ 1381537 h 5360956"/>
                <a:gd name="connsiteX4-223" fmla="*/ 28221 w 43891200"/>
                <a:gd name="connsiteY4-224" fmla="*/ 5360956 h 5360956"/>
                <a:gd name="connsiteX5-225" fmla="*/ 0 w 43891200"/>
                <a:gd name="connsiteY5-226" fmla="*/ 0 h 5360956"/>
                <a:gd name="connsiteX0-227" fmla="*/ 0 w 43891200"/>
                <a:gd name="connsiteY0-228" fmla="*/ 0 h 5360956"/>
                <a:gd name="connsiteX1-229" fmla="*/ 43891200 w 43891200"/>
                <a:gd name="connsiteY1-230" fmla="*/ 0 h 5360956"/>
                <a:gd name="connsiteX2-231" fmla="*/ 43891200 w 43891200"/>
                <a:gd name="connsiteY2-232" fmla="*/ 2171777 h 5360956"/>
                <a:gd name="connsiteX3-233" fmla="*/ 21843298 w 43891200"/>
                <a:gd name="connsiteY3-234" fmla="*/ 1381537 h 5360956"/>
                <a:gd name="connsiteX4-235" fmla="*/ 28221 w 43891200"/>
                <a:gd name="connsiteY4-236" fmla="*/ 5360956 h 5360956"/>
                <a:gd name="connsiteX5-237" fmla="*/ 0 w 43891200"/>
                <a:gd name="connsiteY5-238" fmla="*/ 0 h 5360956"/>
                <a:gd name="connsiteX0-239" fmla="*/ 0 w 43891200"/>
                <a:gd name="connsiteY0-240" fmla="*/ 0 h 5360956"/>
                <a:gd name="connsiteX1-241" fmla="*/ 43891200 w 43891200"/>
                <a:gd name="connsiteY1-242" fmla="*/ 0 h 5360956"/>
                <a:gd name="connsiteX2-243" fmla="*/ 43891200 w 43891200"/>
                <a:gd name="connsiteY2-244" fmla="*/ 2171777 h 5360956"/>
                <a:gd name="connsiteX3-245" fmla="*/ 21843298 w 43891200"/>
                <a:gd name="connsiteY3-246" fmla="*/ 1381537 h 5360956"/>
                <a:gd name="connsiteX4-247" fmla="*/ 28221 w 43891200"/>
                <a:gd name="connsiteY4-248" fmla="*/ 5360956 h 5360956"/>
                <a:gd name="connsiteX5-249" fmla="*/ 0 w 43891200"/>
                <a:gd name="connsiteY5-250" fmla="*/ 0 h 5360956"/>
                <a:gd name="connsiteX0-251" fmla="*/ 0 w 43891200"/>
                <a:gd name="connsiteY0-252" fmla="*/ 0 h 5360956"/>
                <a:gd name="connsiteX1-253" fmla="*/ 43891200 w 43891200"/>
                <a:gd name="connsiteY1-254" fmla="*/ 0 h 5360956"/>
                <a:gd name="connsiteX2-255" fmla="*/ 43891200 w 43891200"/>
                <a:gd name="connsiteY2-256" fmla="*/ 2171777 h 5360956"/>
                <a:gd name="connsiteX3-257" fmla="*/ 21843298 w 43891200"/>
                <a:gd name="connsiteY3-258" fmla="*/ 1381537 h 5360956"/>
                <a:gd name="connsiteX4-259" fmla="*/ 28221 w 43891200"/>
                <a:gd name="connsiteY4-260" fmla="*/ 5360956 h 5360956"/>
                <a:gd name="connsiteX5-261" fmla="*/ 0 w 43891200"/>
                <a:gd name="connsiteY5-262" fmla="*/ 0 h 5360956"/>
                <a:gd name="connsiteX0-263" fmla="*/ 0 w 43891200"/>
                <a:gd name="connsiteY0-264" fmla="*/ 0 h 5360956"/>
                <a:gd name="connsiteX1-265" fmla="*/ 43891200 w 43891200"/>
                <a:gd name="connsiteY1-266" fmla="*/ 0 h 5360956"/>
                <a:gd name="connsiteX2-267" fmla="*/ 43891200 w 43891200"/>
                <a:gd name="connsiteY2-268" fmla="*/ 2171777 h 5360956"/>
                <a:gd name="connsiteX3-269" fmla="*/ 21843298 w 43891200"/>
                <a:gd name="connsiteY3-270" fmla="*/ 1381537 h 5360956"/>
                <a:gd name="connsiteX4-271" fmla="*/ 28221 w 43891200"/>
                <a:gd name="connsiteY4-272" fmla="*/ 5360956 h 5360956"/>
                <a:gd name="connsiteX5-273" fmla="*/ 0 w 43891200"/>
                <a:gd name="connsiteY5-274" fmla="*/ 0 h 5360956"/>
                <a:gd name="connsiteX0-275" fmla="*/ 0 w 43891200"/>
                <a:gd name="connsiteY0-276" fmla="*/ 0 h 5360956"/>
                <a:gd name="connsiteX1-277" fmla="*/ 43891200 w 43891200"/>
                <a:gd name="connsiteY1-278" fmla="*/ 0 h 5360956"/>
                <a:gd name="connsiteX2-279" fmla="*/ 43891200 w 43891200"/>
                <a:gd name="connsiteY2-280" fmla="*/ 2171777 h 5360956"/>
                <a:gd name="connsiteX3-281" fmla="*/ 21843298 w 43891200"/>
                <a:gd name="connsiteY3-282" fmla="*/ 1381537 h 5360956"/>
                <a:gd name="connsiteX4-283" fmla="*/ 28221 w 43891200"/>
                <a:gd name="connsiteY4-284" fmla="*/ 5360956 h 5360956"/>
                <a:gd name="connsiteX5-285" fmla="*/ 0 w 43891200"/>
                <a:gd name="connsiteY5-286" fmla="*/ 0 h 5360956"/>
                <a:gd name="connsiteX0-287" fmla="*/ 0 w 43891200"/>
                <a:gd name="connsiteY0-288" fmla="*/ 0 h 5360956"/>
                <a:gd name="connsiteX1-289" fmla="*/ 43891200 w 43891200"/>
                <a:gd name="connsiteY1-290" fmla="*/ 0 h 5360956"/>
                <a:gd name="connsiteX2-291" fmla="*/ 43891200 w 43891200"/>
                <a:gd name="connsiteY2-292" fmla="*/ 2171777 h 5360956"/>
                <a:gd name="connsiteX3-293" fmla="*/ 21843298 w 43891200"/>
                <a:gd name="connsiteY3-294" fmla="*/ 1381537 h 5360956"/>
                <a:gd name="connsiteX4-295" fmla="*/ 28221 w 43891200"/>
                <a:gd name="connsiteY4-296" fmla="*/ 5360956 h 5360956"/>
                <a:gd name="connsiteX5-297" fmla="*/ 0 w 43891200"/>
                <a:gd name="connsiteY5-298" fmla="*/ 0 h 5360956"/>
                <a:gd name="connsiteX0-299" fmla="*/ 0 w 43891200"/>
                <a:gd name="connsiteY0-300" fmla="*/ 0 h 5360956"/>
                <a:gd name="connsiteX1-301" fmla="*/ 43891200 w 43891200"/>
                <a:gd name="connsiteY1-302" fmla="*/ 0 h 5360956"/>
                <a:gd name="connsiteX2-303" fmla="*/ 43891200 w 43891200"/>
                <a:gd name="connsiteY2-304" fmla="*/ 2171777 h 5360956"/>
                <a:gd name="connsiteX3-305" fmla="*/ 21843298 w 43891200"/>
                <a:gd name="connsiteY3-306" fmla="*/ 1381537 h 5360956"/>
                <a:gd name="connsiteX4-307" fmla="*/ 28221 w 43891200"/>
                <a:gd name="connsiteY4-308" fmla="*/ 5360956 h 5360956"/>
                <a:gd name="connsiteX5-309" fmla="*/ 0 w 43891200"/>
                <a:gd name="connsiteY5-310" fmla="*/ 0 h 5360956"/>
                <a:gd name="connsiteX0-311" fmla="*/ 0 w 43891200"/>
                <a:gd name="connsiteY0-312" fmla="*/ 0 h 5360956"/>
                <a:gd name="connsiteX1-313" fmla="*/ 43891200 w 43891200"/>
                <a:gd name="connsiteY1-314" fmla="*/ 0 h 5360956"/>
                <a:gd name="connsiteX2-315" fmla="*/ 43891200 w 43891200"/>
                <a:gd name="connsiteY2-316" fmla="*/ 2171777 h 5360956"/>
                <a:gd name="connsiteX3-317" fmla="*/ 21843298 w 43891200"/>
                <a:gd name="connsiteY3-318" fmla="*/ 1381537 h 5360956"/>
                <a:gd name="connsiteX4-319" fmla="*/ 28221 w 43891200"/>
                <a:gd name="connsiteY4-320" fmla="*/ 5360956 h 5360956"/>
                <a:gd name="connsiteX5-321" fmla="*/ 0 w 43891200"/>
                <a:gd name="connsiteY5-322" fmla="*/ 0 h 5360956"/>
                <a:gd name="connsiteX0-323" fmla="*/ 0 w 43891200"/>
                <a:gd name="connsiteY0-324" fmla="*/ 0 h 5360956"/>
                <a:gd name="connsiteX1-325" fmla="*/ 43891200 w 43891200"/>
                <a:gd name="connsiteY1-326" fmla="*/ 0 h 5360956"/>
                <a:gd name="connsiteX2-327" fmla="*/ 43778314 w 43891200"/>
                <a:gd name="connsiteY2-328" fmla="*/ 2171777 h 5360956"/>
                <a:gd name="connsiteX3-329" fmla="*/ 21843298 w 43891200"/>
                <a:gd name="connsiteY3-330" fmla="*/ 1381537 h 5360956"/>
                <a:gd name="connsiteX4-331" fmla="*/ 28221 w 43891200"/>
                <a:gd name="connsiteY4-332" fmla="*/ 5360956 h 5360956"/>
                <a:gd name="connsiteX5-333" fmla="*/ 0 w 43891200"/>
                <a:gd name="connsiteY5-334" fmla="*/ 0 h 5360956"/>
                <a:gd name="connsiteX0-335" fmla="*/ 0 w 43891200"/>
                <a:gd name="connsiteY0-336" fmla="*/ 0 h 5360956"/>
                <a:gd name="connsiteX1-337" fmla="*/ 43891200 w 43891200"/>
                <a:gd name="connsiteY1-338" fmla="*/ 0 h 5360956"/>
                <a:gd name="connsiteX2-339" fmla="*/ 43891197 w 43891200"/>
                <a:gd name="connsiteY2-340" fmla="*/ 2143554 h 5360956"/>
                <a:gd name="connsiteX3-341" fmla="*/ 21843298 w 43891200"/>
                <a:gd name="connsiteY3-342" fmla="*/ 1381537 h 5360956"/>
                <a:gd name="connsiteX4-343" fmla="*/ 28221 w 43891200"/>
                <a:gd name="connsiteY4-344" fmla="*/ 5360956 h 5360956"/>
                <a:gd name="connsiteX5-345" fmla="*/ 0 w 43891200"/>
                <a:gd name="connsiteY5-346" fmla="*/ 0 h 5360956"/>
                <a:gd name="connsiteX0-347" fmla="*/ 0 w 43891200"/>
                <a:gd name="connsiteY0-348" fmla="*/ 0 h 5360956"/>
                <a:gd name="connsiteX1-349" fmla="*/ 43891200 w 43891200"/>
                <a:gd name="connsiteY1-350" fmla="*/ 0 h 5360956"/>
                <a:gd name="connsiteX2-351" fmla="*/ 43891197 w 43891200"/>
                <a:gd name="connsiteY2-352" fmla="*/ 2143554 h 5360956"/>
                <a:gd name="connsiteX3-353" fmla="*/ 21843298 w 43891200"/>
                <a:gd name="connsiteY3-354" fmla="*/ 1381537 h 5360956"/>
                <a:gd name="connsiteX4-355" fmla="*/ 28221 w 43891200"/>
                <a:gd name="connsiteY4-356" fmla="*/ 5360956 h 5360956"/>
                <a:gd name="connsiteX5-357" fmla="*/ 0 w 43891200"/>
                <a:gd name="connsiteY5-358" fmla="*/ 0 h 5360956"/>
                <a:gd name="connsiteX0-359" fmla="*/ 0 w 43891200"/>
                <a:gd name="connsiteY0-360" fmla="*/ 0 h 5383162"/>
                <a:gd name="connsiteX1-361" fmla="*/ 43891200 w 43891200"/>
                <a:gd name="connsiteY1-362" fmla="*/ 0 h 5383162"/>
                <a:gd name="connsiteX2-363" fmla="*/ 43891197 w 43891200"/>
                <a:gd name="connsiteY2-364" fmla="*/ 2143554 h 5383162"/>
                <a:gd name="connsiteX3-365" fmla="*/ 21843298 w 43891200"/>
                <a:gd name="connsiteY3-366" fmla="*/ 1381537 h 5383162"/>
                <a:gd name="connsiteX4-367" fmla="*/ 12981 w 43891200"/>
                <a:gd name="connsiteY4-368" fmla="*/ 5383162 h 5383162"/>
                <a:gd name="connsiteX5-369" fmla="*/ 0 w 43891200"/>
                <a:gd name="connsiteY5-370" fmla="*/ 0 h 5383162"/>
                <a:gd name="connsiteX0-371" fmla="*/ 0 w 43891200"/>
                <a:gd name="connsiteY0-372" fmla="*/ 0 h 5353553"/>
                <a:gd name="connsiteX1-373" fmla="*/ 43891200 w 43891200"/>
                <a:gd name="connsiteY1-374" fmla="*/ 0 h 5353553"/>
                <a:gd name="connsiteX2-375" fmla="*/ 43891197 w 43891200"/>
                <a:gd name="connsiteY2-376" fmla="*/ 2143554 h 5353553"/>
                <a:gd name="connsiteX3-377" fmla="*/ 21843298 w 43891200"/>
                <a:gd name="connsiteY3-378" fmla="*/ 1381537 h 5353553"/>
                <a:gd name="connsiteX4-379" fmla="*/ 12981 w 43891200"/>
                <a:gd name="connsiteY4-380" fmla="*/ 5353553 h 5353553"/>
                <a:gd name="connsiteX5-381" fmla="*/ 0 w 43891200"/>
                <a:gd name="connsiteY5-382" fmla="*/ 0 h 5353553"/>
                <a:gd name="connsiteX0-383" fmla="*/ 0 w 43891200"/>
                <a:gd name="connsiteY0-384" fmla="*/ 0 h 5375759"/>
                <a:gd name="connsiteX1-385" fmla="*/ 43891200 w 43891200"/>
                <a:gd name="connsiteY1-386" fmla="*/ 0 h 5375759"/>
                <a:gd name="connsiteX2-387" fmla="*/ 43891197 w 43891200"/>
                <a:gd name="connsiteY2-388" fmla="*/ 2143554 h 5375759"/>
                <a:gd name="connsiteX3-389" fmla="*/ 21843298 w 43891200"/>
                <a:gd name="connsiteY3-390" fmla="*/ 1381537 h 5375759"/>
                <a:gd name="connsiteX4-391" fmla="*/ 2821 w 43891200"/>
                <a:gd name="connsiteY4-392" fmla="*/ 5375759 h 5375759"/>
                <a:gd name="connsiteX5-393" fmla="*/ 0 w 43891200"/>
                <a:gd name="connsiteY5-394" fmla="*/ 0 h 5375759"/>
                <a:gd name="connsiteX0-395" fmla="*/ 0 w 43891200"/>
                <a:gd name="connsiteY0-396" fmla="*/ 0 h 5391472"/>
                <a:gd name="connsiteX1-397" fmla="*/ 43891200 w 43891200"/>
                <a:gd name="connsiteY1-398" fmla="*/ 0 h 5391472"/>
                <a:gd name="connsiteX2-399" fmla="*/ 43891197 w 43891200"/>
                <a:gd name="connsiteY2-400" fmla="*/ 2143554 h 5391472"/>
                <a:gd name="connsiteX3-401" fmla="*/ 21843298 w 43891200"/>
                <a:gd name="connsiteY3-402" fmla="*/ 1381537 h 5391472"/>
                <a:gd name="connsiteX4-403" fmla="*/ 24143 w 43891200"/>
                <a:gd name="connsiteY4-404" fmla="*/ 5391472 h 5391472"/>
                <a:gd name="connsiteX5-405" fmla="*/ 0 w 43891200"/>
                <a:gd name="connsiteY5-406" fmla="*/ 0 h 5391472"/>
                <a:gd name="connsiteX0-407" fmla="*/ 0 w 43891200"/>
                <a:gd name="connsiteY0-408" fmla="*/ 0 h 5388329"/>
                <a:gd name="connsiteX1-409" fmla="*/ 43891200 w 43891200"/>
                <a:gd name="connsiteY1-410" fmla="*/ 0 h 5388329"/>
                <a:gd name="connsiteX2-411" fmla="*/ 43891197 w 43891200"/>
                <a:gd name="connsiteY2-412" fmla="*/ 2143554 h 5388329"/>
                <a:gd name="connsiteX3-413" fmla="*/ 21843298 w 43891200"/>
                <a:gd name="connsiteY3-414" fmla="*/ 1381537 h 5388329"/>
                <a:gd name="connsiteX4-415" fmla="*/ 11350 w 43891200"/>
                <a:gd name="connsiteY4-416" fmla="*/ 5388329 h 5388329"/>
                <a:gd name="connsiteX5-417" fmla="*/ 0 w 43891200"/>
                <a:gd name="connsiteY5-418" fmla="*/ 0 h 5388329"/>
                <a:gd name="connsiteX0-419" fmla="*/ 0 w 43918796"/>
                <a:gd name="connsiteY0-420" fmla="*/ 0 h 5388329"/>
                <a:gd name="connsiteX1-421" fmla="*/ 43918796 w 43918796"/>
                <a:gd name="connsiteY1-422" fmla="*/ 0 h 5388329"/>
                <a:gd name="connsiteX2-423" fmla="*/ 43918793 w 43918796"/>
                <a:gd name="connsiteY2-424" fmla="*/ 2143554 h 5388329"/>
                <a:gd name="connsiteX3-425" fmla="*/ 21870894 w 43918796"/>
                <a:gd name="connsiteY3-426" fmla="*/ 1381537 h 5388329"/>
                <a:gd name="connsiteX4-427" fmla="*/ 38946 w 43918796"/>
                <a:gd name="connsiteY4-428" fmla="*/ 5388329 h 5388329"/>
                <a:gd name="connsiteX5-429" fmla="*/ 0 w 43918796"/>
                <a:gd name="connsiteY5-430" fmla="*/ 0 h 5388329"/>
                <a:gd name="connsiteX0-431" fmla="*/ 0 w 43882001"/>
                <a:gd name="connsiteY0-432" fmla="*/ 6780 h 5388329"/>
                <a:gd name="connsiteX1-433" fmla="*/ 43882001 w 43882001"/>
                <a:gd name="connsiteY1-434" fmla="*/ 0 h 5388329"/>
                <a:gd name="connsiteX2-435" fmla="*/ 43881998 w 43882001"/>
                <a:gd name="connsiteY2-436" fmla="*/ 2143554 h 5388329"/>
                <a:gd name="connsiteX3-437" fmla="*/ 21834099 w 43882001"/>
                <a:gd name="connsiteY3-438" fmla="*/ 1381537 h 5388329"/>
                <a:gd name="connsiteX4-439" fmla="*/ 2151 w 43882001"/>
                <a:gd name="connsiteY4-440" fmla="*/ 5388329 h 5388329"/>
                <a:gd name="connsiteX5-441" fmla="*/ 0 w 43882001"/>
                <a:gd name="connsiteY5-442" fmla="*/ 6780 h 5388329"/>
                <a:gd name="connsiteX0-443" fmla="*/ 0 w 43909597"/>
                <a:gd name="connsiteY0-444" fmla="*/ 6780 h 5388329"/>
                <a:gd name="connsiteX1-445" fmla="*/ 43909597 w 43909597"/>
                <a:gd name="connsiteY1-446" fmla="*/ 0 h 5388329"/>
                <a:gd name="connsiteX2-447" fmla="*/ 43909594 w 43909597"/>
                <a:gd name="connsiteY2-448" fmla="*/ 2143554 h 5388329"/>
                <a:gd name="connsiteX3-449" fmla="*/ 21861695 w 43909597"/>
                <a:gd name="connsiteY3-450" fmla="*/ 1381537 h 5388329"/>
                <a:gd name="connsiteX4-451" fmla="*/ 29747 w 43909597"/>
                <a:gd name="connsiteY4-452" fmla="*/ 5388329 h 5388329"/>
                <a:gd name="connsiteX5-453" fmla="*/ 0 w 43909597"/>
                <a:gd name="connsiteY5-454" fmla="*/ 6780 h 5388329"/>
                <a:gd name="connsiteX0-455" fmla="*/ 16283 w 43879886"/>
                <a:gd name="connsiteY0-456" fmla="*/ 13560 h 5388329"/>
                <a:gd name="connsiteX1-457" fmla="*/ 43879886 w 43879886"/>
                <a:gd name="connsiteY1-458" fmla="*/ 0 h 5388329"/>
                <a:gd name="connsiteX2-459" fmla="*/ 43879883 w 43879886"/>
                <a:gd name="connsiteY2-460" fmla="*/ 2143554 h 5388329"/>
                <a:gd name="connsiteX3-461" fmla="*/ 21831984 w 43879886"/>
                <a:gd name="connsiteY3-462" fmla="*/ 1381537 h 5388329"/>
                <a:gd name="connsiteX4-463" fmla="*/ 36 w 43879886"/>
                <a:gd name="connsiteY4-464" fmla="*/ 5388329 h 5388329"/>
                <a:gd name="connsiteX5-465" fmla="*/ 16283 w 43879886"/>
                <a:gd name="connsiteY5-466" fmla="*/ 13560 h 5388329"/>
                <a:gd name="connsiteX0-467" fmla="*/ 7118 w 43879920"/>
                <a:gd name="connsiteY0-468" fmla="*/ 6780 h 5388329"/>
                <a:gd name="connsiteX1-469" fmla="*/ 43879920 w 43879920"/>
                <a:gd name="connsiteY1-470" fmla="*/ 0 h 5388329"/>
                <a:gd name="connsiteX2-471" fmla="*/ 43879917 w 43879920"/>
                <a:gd name="connsiteY2-472" fmla="*/ 2143554 h 5388329"/>
                <a:gd name="connsiteX3-473" fmla="*/ 21832018 w 43879920"/>
                <a:gd name="connsiteY3-474" fmla="*/ 1381537 h 5388329"/>
                <a:gd name="connsiteX4-475" fmla="*/ 70 w 43879920"/>
                <a:gd name="connsiteY4-476" fmla="*/ 5388329 h 5388329"/>
                <a:gd name="connsiteX5-477" fmla="*/ 7118 w 43879920"/>
                <a:gd name="connsiteY5-478" fmla="*/ 6780 h 5388329"/>
                <a:gd name="connsiteX0-479" fmla="*/ 0 w 43900399"/>
                <a:gd name="connsiteY0-480" fmla="*/ 0 h 5388329"/>
                <a:gd name="connsiteX1-481" fmla="*/ 43900399 w 43900399"/>
                <a:gd name="connsiteY1-482" fmla="*/ 0 h 5388329"/>
                <a:gd name="connsiteX2-483" fmla="*/ 43900396 w 43900399"/>
                <a:gd name="connsiteY2-484" fmla="*/ 2143554 h 5388329"/>
                <a:gd name="connsiteX3-485" fmla="*/ 21852497 w 43900399"/>
                <a:gd name="connsiteY3-486" fmla="*/ 1381537 h 5388329"/>
                <a:gd name="connsiteX4-487" fmla="*/ 20549 w 43900399"/>
                <a:gd name="connsiteY4-488" fmla="*/ 5388329 h 5388329"/>
                <a:gd name="connsiteX5-489" fmla="*/ 0 w 43900399"/>
                <a:gd name="connsiteY5-490" fmla="*/ 0 h 5388329"/>
                <a:gd name="connsiteX0-491" fmla="*/ 0 w 43900396"/>
                <a:gd name="connsiteY0-492" fmla="*/ 0 h 5388329"/>
                <a:gd name="connsiteX1-493" fmla="*/ 43854405 w 43900396"/>
                <a:gd name="connsiteY1-494" fmla="*/ 27119 h 5388329"/>
                <a:gd name="connsiteX2-495" fmla="*/ 43900396 w 43900396"/>
                <a:gd name="connsiteY2-496" fmla="*/ 2143554 h 5388329"/>
                <a:gd name="connsiteX3-497" fmla="*/ 21852497 w 43900396"/>
                <a:gd name="connsiteY3-498" fmla="*/ 1381537 h 5388329"/>
                <a:gd name="connsiteX4-499" fmla="*/ 20549 w 43900396"/>
                <a:gd name="connsiteY4-500" fmla="*/ 5388329 h 5388329"/>
                <a:gd name="connsiteX5-501" fmla="*/ 0 w 43900396"/>
                <a:gd name="connsiteY5-502" fmla="*/ 0 h 5388329"/>
                <a:gd name="connsiteX0-503" fmla="*/ 0 w 43900398"/>
                <a:gd name="connsiteY0-504" fmla="*/ 0 h 5388329"/>
                <a:gd name="connsiteX1-505" fmla="*/ 43900398 w 43900398"/>
                <a:gd name="connsiteY1-506" fmla="*/ 6780 h 5388329"/>
                <a:gd name="connsiteX2-507" fmla="*/ 43900396 w 43900398"/>
                <a:gd name="connsiteY2-508" fmla="*/ 2143554 h 5388329"/>
                <a:gd name="connsiteX3-509" fmla="*/ 21852497 w 43900398"/>
                <a:gd name="connsiteY3-510" fmla="*/ 1381537 h 5388329"/>
                <a:gd name="connsiteX4-511" fmla="*/ 20549 w 43900398"/>
                <a:gd name="connsiteY4-512" fmla="*/ 5388329 h 5388329"/>
                <a:gd name="connsiteX5-513" fmla="*/ 0 w 43900398"/>
                <a:gd name="connsiteY5-514" fmla="*/ 0 h 5388329"/>
                <a:gd name="connsiteX0-515" fmla="*/ 0 w 43909598"/>
                <a:gd name="connsiteY0-516" fmla="*/ 0 h 5388329"/>
                <a:gd name="connsiteX1-517" fmla="*/ 43909598 w 43909598"/>
                <a:gd name="connsiteY1-518" fmla="*/ 6780 h 5388329"/>
                <a:gd name="connsiteX2-519" fmla="*/ 43900396 w 43909598"/>
                <a:gd name="connsiteY2-520" fmla="*/ 2143554 h 5388329"/>
                <a:gd name="connsiteX3-521" fmla="*/ 21852497 w 43909598"/>
                <a:gd name="connsiteY3-522" fmla="*/ 1381537 h 5388329"/>
                <a:gd name="connsiteX4-523" fmla="*/ 20549 w 43909598"/>
                <a:gd name="connsiteY4-524" fmla="*/ 5388329 h 5388329"/>
                <a:gd name="connsiteX5-525" fmla="*/ 0 w 43909598"/>
                <a:gd name="connsiteY5-526" fmla="*/ 0 h 538832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909598" h="5388329">
                  <a:moveTo>
                    <a:pt x="0" y="0"/>
                  </a:moveTo>
                  <a:lnTo>
                    <a:pt x="43909598" y="6780"/>
                  </a:lnTo>
                  <a:cubicBezTo>
                    <a:pt x="43909597" y="719038"/>
                    <a:pt x="43900397" y="1431296"/>
                    <a:pt x="43900396" y="2143554"/>
                  </a:cubicBezTo>
                  <a:cubicBezTo>
                    <a:pt x="37284373" y="1358490"/>
                    <a:pt x="29162993" y="845303"/>
                    <a:pt x="21852497" y="1381537"/>
                  </a:cubicBezTo>
                  <a:cubicBezTo>
                    <a:pt x="14542001" y="1917771"/>
                    <a:pt x="6144574" y="2782191"/>
                    <a:pt x="20549" y="5388329"/>
                  </a:cubicBezTo>
                  <a:cubicBezTo>
                    <a:pt x="19609" y="3596409"/>
                    <a:pt x="940" y="1791920"/>
                    <a:pt x="0" y="0"/>
                  </a:cubicBezTo>
                  <a:close/>
                </a:path>
              </a:pathLst>
            </a:custGeom>
            <a:gradFill flip="none" rotWithShape="1">
              <a:gsLst>
                <a:gs pos="0">
                  <a:schemeClr val="tx2"/>
                </a:gs>
                <a:gs pos="100000">
                  <a:schemeClr val="accent1"/>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noFill/>
                </a:ln>
                <a:solidFill>
                  <a:schemeClr val="accent1"/>
                </a:solidFill>
              </a:endParaRPr>
            </a:p>
          </p:txBody>
        </p:sp>
      </p:grpSp>
      <p:sp>
        <p:nvSpPr>
          <p:cNvPr id="68" name="Text Box 14"/>
          <p:cNvSpPr txBox="1">
            <a:spLocks noChangeArrowheads="1"/>
          </p:cNvSpPr>
          <p:nvPr userDrawn="1"/>
        </p:nvSpPr>
        <p:spPr bwMode="auto">
          <a:xfrm>
            <a:off x="1044833" y="18658562"/>
            <a:ext cx="2366237" cy="292054"/>
          </a:xfrm>
          <a:prstGeom prst="rect">
            <a:avLst/>
          </a:prstGeom>
          <a:noFill/>
          <a:ln w="9525">
            <a:noFill/>
            <a:miter lim="800000"/>
          </a:ln>
          <a:effectLst/>
        </p:spPr>
        <p:txBody>
          <a:bodyPr wrap="square" lIns="78297" tIns="39141" rIns="78297" bIns="39141">
            <a:spAutoFit/>
          </a:bodyPr>
          <a:lstStyle/>
          <a:p>
            <a:pPr eaLnBrk="0" hangingPunct="0">
              <a:lnSpc>
                <a:spcPct val="65000"/>
              </a:lnSpc>
              <a:spcBef>
                <a:spcPct val="50000"/>
              </a:spcBef>
              <a:defRPr/>
            </a:pPr>
            <a:r>
              <a:rPr lang="en-US" sz="500" b="1" dirty="0">
                <a:solidFill>
                  <a:schemeClr val="bg1">
                    <a:lumMod val="75000"/>
                  </a:schemeClr>
                </a:solidFill>
                <a:latin typeface="Arial" panose="020B0604020202020204" pitchFamily="34" charset="0"/>
              </a:rPr>
              <a:t>RESEARCH POSTER PRESENTATION DESIGN © 2019</a:t>
            </a:r>
            <a:endParaRPr lang="en-US" sz="500" b="1" dirty="0">
              <a:solidFill>
                <a:schemeClr val="bg1">
                  <a:lumMod val="75000"/>
                </a:schemeClr>
              </a:solidFill>
              <a:latin typeface="Arial" panose="020B0604020202020204" pitchFamily="34" charset="0"/>
            </a:endParaRPr>
          </a:p>
          <a:p>
            <a:pPr eaLnBrk="0" hangingPunct="0">
              <a:lnSpc>
                <a:spcPct val="65000"/>
              </a:lnSpc>
              <a:spcBef>
                <a:spcPct val="50000"/>
              </a:spcBef>
              <a:defRPr/>
            </a:pPr>
            <a:r>
              <a:rPr lang="en-US" sz="900" b="1" dirty="0">
                <a:solidFill>
                  <a:schemeClr val="bg1">
                    <a:lumMod val="75000"/>
                  </a:schemeClr>
                </a:solidFill>
                <a:latin typeface="Arial" panose="020B0604020202020204" pitchFamily="34" charset="0"/>
              </a:rPr>
              <a:t>www.PosterPresentations.com</a:t>
            </a:r>
            <a:endParaRPr lang="en-US" sz="900" b="1" dirty="0">
              <a:solidFill>
                <a:schemeClr val="bg1">
                  <a:lumMod val="75000"/>
                </a:schemeClr>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Lst>
  <p:txStyles>
    <p:titleStyle>
      <a:lvl1pPr algn="ctr" defTabSz="2508250" rtl="0" eaLnBrk="1" latinLnBrk="0" hangingPunct="1">
        <a:spcBef>
          <a:spcPct val="0"/>
        </a:spcBef>
        <a:buNone/>
        <a:defRPr sz="5000" kern="1200">
          <a:solidFill>
            <a:schemeClr val="bg1"/>
          </a:solidFill>
          <a:latin typeface="Trebuchet MS" panose="020B0603020202020204" pitchFamily="34" charset="0"/>
          <a:ea typeface="+mj-ea"/>
          <a:cs typeface="+mj-cs"/>
        </a:defRPr>
      </a:lvl1pPr>
    </p:titleStyle>
    <p:bodyStyle>
      <a:lvl1pPr marL="940435" indent="-940435" algn="l" defTabSz="2508250" rtl="0" eaLnBrk="1" latinLnBrk="0" hangingPunct="1">
        <a:spcBef>
          <a:spcPct val="20000"/>
        </a:spcBef>
        <a:buFont typeface="Arial" panose="020B0604020202020204" pitchFamily="34" charset="0"/>
        <a:buChar char="•"/>
        <a:defRPr sz="8800" kern="1200">
          <a:solidFill>
            <a:schemeClr val="tx1"/>
          </a:solidFill>
          <a:latin typeface="+mn-lt"/>
          <a:ea typeface="+mn-ea"/>
          <a:cs typeface="+mn-cs"/>
        </a:defRPr>
      </a:lvl1pPr>
      <a:lvl2pPr marL="2037715" indent="-783590" algn="l" defTabSz="2508250" rtl="0" eaLnBrk="1" latinLnBrk="0" hangingPunct="1">
        <a:spcBef>
          <a:spcPct val="20000"/>
        </a:spcBef>
        <a:buFont typeface="Arial" panose="020B0604020202020204" pitchFamily="34" charset="0"/>
        <a:buChar char="–"/>
        <a:defRPr sz="7700" kern="1200">
          <a:solidFill>
            <a:schemeClr val="tx1"/>
          </a:solidFill>
          <a:latin typeface="+mn-lt"/>
          <a:ea typeface="+mn-ea"/>
          <a:cs typeface="+mn-cs"/>
        </a:defRPr>
      </a:lvl2pPr>
      <a:lvl3pPr marL="3134995" indent="-626745" algn="l" defTabSz="2508250" rtl="0" eaLnBrk="1" latinLnBrk="0" hangingPunct="1">
        <a:spcBef>
          <a:spcPct val="20000"/>
        </a:spcBef>
        <a:buFont typeface="Arial" panose="020B0604020202020204" pitchFamily="34" charset="0"/>
        <a:buChar char="•"/>
        <a:defRPr sz="6600" kern="1200">
          <a:solidFill>
            <a:schemeClr val="tx1"/>
          </a:solidFill>
          <a:latin typeface="+mn-lt"/>
          <a:ea typeface="+mn-ea"/>
          <a:cs typeface="+mn-cs"/>
        </a:defRPr>
      </a:lvl3pPr>
      <a:lvl4pPr marL="438912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4pPr>
      <a:lvl5pPr marL="564261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5pPr>
      <a:lvl6pPr marL="689673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6pPr>
      <a:lvl7pPr marL="815086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7pPr>
      <a:lvl8pPr marL="940498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8pPr>
      <a:lvl9pPr marL="1065847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9pPr>
    </p:bodyStyle>
    <p:otherStyle>
      <a:defPPr>
        <a:defRPr lang="en-US"/>
      </a:defPPr>
      <a:lvl1pPr marL="0" algn="l" defTabSz="2508250" rtl="0" eaLnBrk="1" latinLnBrk="0" hangingPunct="1">
        <a:defRPr sz="4900" kern="1200">
          <a:solidFill>
            <a:schemeClr val="tx1"/>
          </a:solidFill>
          <a:latin typeface="+mn-lt"/>
          <a:ea typeface="+mn-ea"/>
          <a:cs typeface="+mn-cs"/>
        </a:defRPr>
      </a:lvl1pPr>
      <a:lvl2pPr marL="1254125" algn="l" defTabSz="2508250" rtl="0" eaLnBrk="1" latinLnBrk="0" hangingPunct="1">
        <a:defRPr sz="4900" kern="1200">
          <a:solidFill>
            <a:schemeClr val="tx1"/>
          </a:solidFill>
          <a:latin typeface="+mn-lt"/>
          <a:ea typeface="+mn-ea"/>
          <a:cs typeface="+mn-cs"/>
        </a:defRPr>
      </a:lvl2pPr>
      <a:lvl3pPr marL="2508250" algn="l" defTabSz="2508250" rtl="0" eaLnBrk="1" latinLnBrk="0" hangingPunct="1">
        <a:defRPr sz="4900" kern="1200">
          <a:solidFill>
            <a:schemeClr val="tx1"/>
          </a:solidFill>
          <a:latin typeface="+mn-lt"/>
          <a:ea typeface="+mn-ea"/>
          <a:cs typeface="+mn-cs"/>
        </a:defRPr>
      </a:lvl3pPr>
      <a:lvl4pPr marL="3761740" algn="l" defTabSz="2508250" rtl="0" eaLnBrk="1" latinLnBrk="0" hangingPunct="1">
        <a:defRPr sz="4900" kern="1200">
          <a:solidFill>
            <a:schemeClr val="tx1"/>
          </a:solidFill>
          <a:latin typeface="+mn-lt"/>
          <a:ea typeface="+mn-ea"/>
          <a:cs typeface="+mn-cs"/>
        </a:defRPr>
      </a:lvl4pPr>
      <a:lvl5pPr marL="5015865" algn="l" defTabSz="2508250" rtl="0" eaLnBrk="1" latinLnBrk="0" hangingPunct="1">
        <a:defRPr sz="4900" kern="1200">
          <a:solidFill>
            <a:schemeClr val="tx1"/>
          </a:solidFill>
          <a:latin typeface="+mn-lt"/>
          <a:ea typeface="+mn-ea"/>
          <a:cs typeface="+mn-cs"/>
        </a:defRPr>
      </a:lvl5pPr>
      <a:lvl6pPr marL="6269990" algn="l" defTabSz="2508250" rtl="0" eaLnBrk="1" latinLnBrk="0" hangingPunct="1">
        <a:defRPr sz="4900" kern="1200">
          <a:solidFill>
            <a:schemeClr val="tx1"/>
          </a:solidFill>
          <a:latin typeface="+mn-lt"/>
          <a:ea typeface="+mn-ea"/>
          <a:cs typeface="+mn-cs"/>
        </a:defRPr>
      </a:lvl6pPr>
      <a:lvl7pPr marL="7524115" algn="l" defTabSz="2508250" rtl="0" eaLnBrk="1" latinLnBrk="0" hangingPunct="1">
        <a:defRPr sz="4900" kern="1200">
          <a:solidFill>
            <a:schemeClr val="tx1"/>
          </a:solidFill>
          <a:latin typeface="+mn-lt"/>
          <a:ea typeface="+mn-ea"/>
          <a:cs typeface="+mn-cs"/>
        </a:defRPr>
      </a:lvl7pPr>
      <a:lvl8pPr marL="8777605" algn="l" defTabSz="2508250" rtl="0" eaLnBrk="1" latinLnBrk="0" hangingPunct="1">
        <a:defRPr sz="4900" kern="1200">
          <a:solidFill>
            <a:schemeClr val="tx1"/>
          </a:solidFill>
          <a:latin typeface="+mn-lt"/>
          <a:ea typeface="+mn-ea"/>
          <a:cs typeface="+mn-cs"/>
        </a:defRPr>
      </a:lvl8pPr>
      <a:lvl9pPr marL="10031730" algn="l" defTabSz="2508250" rtl="0" eaLnBrk="1" latinLnBrk="0" hangingPunct="1">
        <a:defRPr sz="49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9" name="Rounded Rectangle 38"/>
          <p:cNvSpPr/>
          <p:nvPr userDrawn="1"/>
        </p:nvSpPr>
        <p:spPr>
          <a:xfrm>
            <a:off x="574675" y="3209577"/>
            <a:ext cx="6288286" cy="14809229"/>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ounded Rectangle 39"/>
          <p:cNvSpPr/>
          <p:nvPr userDrawn="1"/>
        </p:nvSpPr>
        <p:spPr>
          <a:xfrm>
            <a:off x="7258482" y="3209577"/>
            <a:ext cx="6288286" cy="14809229"/>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ounded Rectangle 40"/>
          <p:cNvSpPr/>
          <p:nvPr userDrawn="1"/>
        </p:nvSpPr>
        <p:spPr>
          <a:xfrm>
            <a:off x="13895563" y="3209577"/>
            <a:ext cx="6288286" cy="14809229"/>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ounded Rectangle 41"/>
          <p:cNvSpPr/>
          <p:nvPr userDrawn="1"/>
        </p:nvSpPr>
        <p:spPr>
          <a:xfrm>
            <a:off x="20570825" y="3209577"/>
            <a:ext cx="6288286" cy="14809229"/>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4" name="Group 63"/>
          <p:cNvGrpSpPr/>
          <p:nvPr userDrawn="1"/>
        </p:nvGrpSpPr>
        <p:grpSpPr>
          <a:xfrm rot="10800000">
            <a:off x="-19942" y="18177163"/>
            <a:ext cx="27476995" cy="1031422"/>
            <a:chOff x="-14192" y="1382"/>
            <a:chExt cx="27451941" cy="4572641"/>
          </a:xfrm>
        </p:grpSpPr>
        <p:sp>
          <p:nvSpPr>
            <p:cNvPr id="65" name="Rectangle 16"/>
            <p:cNvSpPr/>
            <p:nvPr userDrawn="1"/>
          </p:nvSpPr>
          <p:spPr>
            <a:xfrm>
              <a:off x="4001" y="707796"/>
              <a:ext cx="27429212" cy="3866227"/>
            </a:xfrm>
            <a:custGeom>
              <a:avLst/>
              <a:gdLst>
                <a:gd name="connsiteX0" fmla="*/ 0 w 43891200"/>
                <a:gd name="connsiteY0" fmla="*/ 0 h 7027483"/>
                <a:gd name="connsiteX1" fmla="*/ 43891200 w 43891200"/>
                <a:gd name="connsiteY1" fmla="*/ 0 h 7027483"/>
                <a:gd name="connsiteX2" fmla="*/ 43891200 w 43891200"/>
                <a:gd name="connsiteY2" fmla="*/ 7027483 h 7027483"/>
                <a:gd name="connsiteX3" fmla="*/ 0 w 43891200"/>
                <a:gd name="connsiteY3" fmla="*/ 7027483 h 7027483"/>
                <a:gd name="connsiteX4" fmla="*/ 0 w 43891200"/>
                <a:gd name="connsiteY4" fmla="*/ 0 h 7027483"/>
                <a:gd name="connsiteX0-1" fmla="*/ 0 w 43891200"/>
                <a:gd name="connsiteY0-2" fmla="*/ 0 h 7027483"/>
                <a:gd name="connsiteX1-3" fmla="*/ 43891200 w 43891200"/>
                <a:gd name="connsiteY1-4" fmla="*/ 0 h 7027483"/>
                <a:gd name="connsiteX2-5" fmla="*/ 43891200 w 43891200"/>
                <a:gd name="connsiteY2-6" fmla="*/ 7027483 h 7027483"/>
                <a:gd name="connsiteX3-7" fmla="*/ 21617527 w 43891200"/>
                <a:gd name="connsiteY3-8" fmla="*/ 6999261 h 7027483"/>
                <a:gd name="connsiteX4-9" fmla="*/ 0 w 43891200"/>
                <a:gd name="connsiteY4-10" fmla="*/ 7027483 h 7027483"/>
                <a:gd name="connsiteX5" fmla="*/ 0 w 43891200"/>
                <a:gd name="connsiteY5" fmla="*/ 0 h 7027483"/>
                <a:gd name="connsiteX0-11" fmla="*/ 0 w 43891200"/>
                <a:gd name="connsiteY0-12" fmla="*/ 0 h 7027483"/>
                <a:gd name="connsiteX1-13" fmla="*/ 43891200 w 43891200"/>
                <a:gd name="connsiteY1-14" fmla="*/ 0 h 7027483"/>
                <a:gd name="connsiteX2-15" fmla="*/ 43891200 w 43891200"/>
                <a:gd name="connsiteY2-16" fmla="*/ 7027483 h 7027483"/>
                <a:gd name="connsiteX3-17" fmla="*/ 21448200 w 43891200"/>
                <a:gd name="connsiteY3-18" fmla="*/ 3838305 h 7027483"/>
                <a:gd name="connsiteX4-19" fmla="*/ 0 w 43891200"/>
                <a:gd name="connsiteY4-20" fmla="*/ 7027483 h 7027483"/>
                <a:gd name="connsiteX5-21" fmla="*/ 0 w 43891200"/>
                <a:gd name="connsiteY5-22" fmla="*/ 0 h 7027483"/>
                <a:gd name="connsiteX0-23" fmla="*/ 0 w 43891200"/>
                <a:gd name="connsiteY0-24" fmla="*/ 0 h 7027483"/>
                <a:gd name="connsiteX1-25" fmla="*/ 43891200 w 43891200"/>
                <a:gd name="connsiteY1-26" fmla="*/ 0 h 7027483"/>
                <a:gd name="connsiteX2-27" fmla="*/ 43891200 w 43891200"/>
                <a:gd name="connsiteY2-28" fmla="*/ 7027483 h 7027483"/>
                <a:gd name="connsiteX3-29" fmla="*/ 21448200 w 43891200"/>
                <a:gd name="connsiteY3-30" fmla="*/ 3838305 h 7027483"/>
                <a:gd name="connsiteX4-31" fmla="*/ 28221 w 43891200"/>
                <a:gd name="connsiteY4-32" fmla="*/ 6688809 h 7027483"/>
                <a:gd name="connsiteX5-33" fmla="*/ 0 w 43891200"/>
                <a:gd name="connsiteY5-34" fmla="*/ 0 h 7027483"/>
                <a:gd name="connsiteX0-35" fmla="*/ 0 w 43891200"/>
                <a:gd name="connsiteY0-36" fmla="*/ 0 h 7100503"/>
                <a:gd name="connsiteX1-37" fmla="*/ 43891200 w 43891200"/>
                <a:gd name="connsiteY1-38" fmla="*/ 0 h 7100503"/>
                <a:gd name="connsiteX2-39" fmla="*/ 43891200 w 43891200"/>
                <a:gd name="connsiteY2-40" fmla="*/ 7027483 h 7100503"/>
                <a:gd name="connsiteX3-41" fmla="*/ 21448200 w 43891200"/>
                <a:gd name="connsiteY3-42" fmla="*/ 3838305 h 7100503"/>
                <a:gd name="connsiteX4-43" fmla="*/ 28221 w 43891200"/>
                <a:gd name="connsiteY4-44" fmla="*/ 6688809 h 7100503"/>
                <a:gd name="connsiteX5-45" fmla="*/ 0 w 43891200"/>
                <a:gd name="connsiteY5-46" fmla="*/ 0 h 7100503"/>
                <a:gd name="connsiteX0-47" fmla="*/ 0 w 43891200"/>
                <a:gd name="connsiteY0-48" fmla="*/ 0 h 7100503"/>
                <a:gd name="connsiteX1-49" fmla="*/ 43891200 w 43891200"/>
                <a:gd name="connsiteY1-50" fmla="*/ 0 h 7100503"/>
                <a:gd name="connsiteX2-51" fmla="*/ 43891200 w 43891200"/>
                <a:gd name="connsiteY2-52" fmla="*/ 7027483 h 7100503"/>
                <a:gd name="connsiteX3-53" fmla="*/ 21448200 w 43891200"/>
                <a:gd name="connsiteY3-54" fmla="*/ 3838305 h 7100503"/>
                <a:gd name="connsiteX4-55" fmla="*/ 28221 w 43891200"/>
                <a:gd name="connsiteY4-56" fmla="*/ 6688809 h 7100503"/>
                <a:gd name="connsiteX5-57" fmla="*/ 0 w 43891200"/>
                <a:gd name="connsiteY5-58" fmla="*/ 0 h 7100503"/>
                <a:gd name="connsiteX0-59" fmla="*/ 0 w 43891200"/>
                <a:gd name="connsiteY0-60" fmla="*/ 0 h 7027483"/>
                <a:gd name="connsiteX1-61" fmla="*/ 43891200 w 43891200"/>
                <a:gd name="connsiteY1-62" fmla="*/ 0 h 7027483"/>
                <a:gd name="connsiteX2-63" fmla="*/ 43891200 w 43891200"/>
                <a:gd name="connsiteY2-64" fmla="*/ 7027483 h 7027483"/>
                <a:gd name="connsiteX3-65" fmla="*/ 21448200 w 43891200"/>
                <a:gd name="connsiteY3-66" fmla="*/ 3838305 h 7027483"/>
                <a:gd name="connsiteX4-67" fmla="*/ 28221 w 43891200"/>
                <a:gd name="connsiteY4-68" fmla="*/ 6688809 h 7027483"/>
                <a:gd name="connsiteX5-69" fmla="*/ 0 w 43891200"/>
                <a:gd name="connsiteY5-70" fmla="*/ 0 h 7027483"/>
                <a:gd name="connsiteX0-71" fmla="*/ 0 w 43891200"/>
                <a:gd name="connsiteY0-72" fmla="*/ 0 h 7027483"/>
                <a:gd name="connsiteX1-73" fmla="*/ 43891200 w 43891200"/>
                <a:gd name="connsiteY1-74" fmla="*/ 0 h 7027483"/>
                <a:gd name="connsiteX2-75" fmla="*/ 43891200 w 43891200"/>
                <a:gd name="connsiteY2-76" fmla="*/ 7027483 h 7027483"/>
                <a:gd name="connsiteX3-77" fmla="*/ 21448200 w 43891200"/>
                <a:gd name="connsiteY3-78" fmla="*/ 3838305 h 7027483"/>
                <a:gd name="connsiteX4-79" fmla="*/ 28221 w 43891200"/>
                <a:gd name="connsiteY4-80" fmla="*/ 6688809 h 7027483"/>
                <a:gd name="connsiteX5-81" fmla="*/ 0 w 43891200"/>
                <a:gd name="connsiteY5-82" fmla="*/ 0 h 7027483"/>
                <a:gd name="connsiteX0-83" fmla="*/ 0 w 43891200"/>
                <a:gd name="connsiteY0-84" fmla="*/ 0 h 7027483"/>
                <a:gd name="connsiteX1-85" fmla="*/ 43891200 w 43891200"/>
                <a:gd name="connsiteY1-86" fmla="*/ 0 h 7027483"/>
                <a:gd name="connsiteX2-87" fmla="*/ 43891200 w 43891200"/>
                <a:gd name="connsiteY2-88" fmla="*/ 7027483 h 7027483"/>
                <a:gd name="connsiteX3-89" fmla="*/ 21448200 w 43891200"/>
                <a:gd name="connsiteY3-90" fmla="*/ 3838305 h 7027483"/>
                <a:gd name="connsiteX4-91" fmla="*/ 28221 w 43891200"/>
                <a:gd name="connsiteY4-92" fmla="*/ 6688809 h 7027483"/>
                <a:gd name="connsiteX5-93" fmla="*/ 0 w 43891200"/>
                <a:gd name="connsiteY5-94" fmla="*/ 0 h 7027483"/>
                <a:gd name="connsiteX0-95" fmla="*/ 0 w 43891200"/>
                <a:gd name="connsiteY0-96" fmla="*/ 0 h 7027483"/>
                <a:gd name="connsiteX1-97" fmla="*/ 43891200 w 43891200"/>
                <a:gd name="connsiteY1-98" fmla="*/ 0 h 7027483"/>
                <a:gd name="connsiteX2-99" fmla="*/ 43891200 w 43891200"/>
                <a:gd name="connsiteY2-100" fmla="*/ 7027483 h 7027483"/>
                <a:gd name="connsiteX3-101" fmla="*/ 21448200 w 43891200"/>
                <a:gd name="connsiteY3-102" fmla="*/ 3838305 h 7027483"/>
                <a:gd name="connsiteX4-103" fmla="*/ 84664 w 43891200"/>
                <a:gd name="connsiteY4-104" fmla="*/ 5531673 h 7027483"/>
                <a:gd name="connsiteX5-105" fmla="*/ 0 w 43891200"/>
                <a:gd name="connsiteY5-106" fmla="*/ 0 h 7027483"/>
                <a:gd name="connsiteX0-107" fmla="*/ 0 w 43891200"/>
                <a:gd name="connsiteY0-108" fmla="*/ 0 h 7027483"/>
                <a:gd name="connsiteX1-109" fmla="*/ 43891200 w 43891200"/>
                <a:gd name="connsiteY1-110" fmla="*/ 0 h 7027483"/>
                <a:gd name="connsiteX2-111" fmla="*/ 43891200 w 43891200"/>
                <a:gd name="connsiteY2-112" fmla="*/ 7027483 h 7027483"/>
                <a:gd name="connsiteX3-113" fmla="*/ 21532864 w 43891200"/>
                <a:gd name="connsiteY3-114" fmla="*/ 3330294 h 7027483"/>
                <a:gd name="connsiteX4-115" fmla="*/ 84664 w 43891200"/>
                <a:gd name="connsiteY4-116" fmla="*/ 5531673 h 7027483"/>
                <a:gd name="connsiteX5-117" fmla="*/ 0 w 43891200"/>
                <a:gd name="connsiteY5-118" fmla="*/ 0 h 7027483"/>
                <a:gd name="connsiteX0-119" fmla="*/ 0 w 43891200"/>
                <a:gd name="connsiteY0-120" fmla="*/ 0 h 7027483"/>
                <a:gd name="connsiteX1-121" fmla="*/ 43891200 w 43891200"/>
                <a:gd name="connsiteY1-122" fmla="*/ 0 h 7027483"/>
                <a:gd name="connsiteX2-123" fmla="*/ 43891200 w 43891200"/>
                <a:gd name="connsiteY2-124" fmla="*/ 7027483 h 7027483"/>
                <a:gd name="connsiteX3-125" fmla="*/ 21589306 w 43891200"/>
                <a:gd name="connsiteY3-126" fmla="*/ 3104512 h 7027483"/>
                <a:gd name="connsiteX4-127" fmla="*/ 84664 w 43891200"/>
                <a:gd name="connsiteY4-128" fmla="*/ 5531673 h 7027483"/>
                <a:gd name="connsiteX5-129" fmla="*/ 0 w 43891200"/>
                <a:gd name="connsiteY5-130" fmla="*/ 0 h 7027483"/>
                <a:gd name="connsiteX0-131" fmla="*/ 0 w 43891200"/>
                <a:gd name="connsiteY0-132" fmla="*/ 0 h 7027483"/>
                <a:gd name="connsiteX1-133" fmla="*/ 43891200 w 43891200"/>
                <a:gd name="connsiteY1-134" fmla="*/ 0 h 7027483"/>
                <a:gd name="connsiteX2-135" fmla="*/ 43891200 w 43891200"/>
                <a:gd name="connsiteY2-136" fmla="*/ 7027483 h 7027483"/>
                <a:gd name="connsiteX3-137" fmla="*/ 21589306 w 43891200"/>
                <a:gd name="connsiteY3-138" fmla="*/ 3104512 h 7027483"/>
                <a:gd name="connsiteX4-139" fmla="*/ 84664 w 43891200"/>
                <a:gd name="connsiteY4-140" fmla="*/ 5531673 h 7027483"/>
                <a:gd name="connsiteX5-141" fmla="*/ 0 w 43891200"/>
                <a:gd name="connsiteY5-142" fmla="*/ 0 h 7027483"/>
                <a:gd name="connsiteX0-143" fmla="*/ 0 w 43891200"/>
                <a:gd name="connsiteY0-144" fmla="*/ 0 h 7272584"/>
                <a:gd name="connsiteX1-145" fmla="*/ 43891200 w 43891200"/>
                <a:gd name="connsiteY1-146" fmla="*/ 0 h 7272584"/>
                <a:gd name="connsiteX2-147" fmla="*/ 43891200 w 43891200"/>
                <a:gd name="connsiteY2-148" fmla="*/ 7027483 h 7272584"/>
                <a:gd name="connsiteX3-149" fmla="*/ 37534349 w 43891200"/>
                <a:gd name="connsiteY3-150" fmla="*/ 5432466 h 7272584"/>
                <a:gd name="connsiteX4-151" fmla="*/ 21589306 w 43891200"/>
                <a:gd name="connsiteY4-152" fmla="*/ 3104512 h 7272584"/>
                <a:gd name="connsiteX5-153" fmla="*/ 84664 w 43891200"/>
                <a:gd name="connsiteY5-154" fmla="*/ 5531673 h 7272584"/>
                <a:gd name="connsiteX6" fmla="*/ 0 w 43891200"/>
                <a:gd name="connsiteY6" fmla="*/ 0 h 7272584"/>
                <a:gd name="connsiteX0-155" fmla="*/ 0 w 43891200"/>
                <a:gd name="connsiteY0-156" fmla="*/ 0 h 7027483"/>
                <a:gd name="connsiteX1-157" fmla="*/ 43891200 w 43891200"/>
                <a:gd name="connsiteY1-158" fmla="*/ 0 h 7027483"/>
                <a:gd name="connsiteX2-159" fmla="*/ 43891200 w 43891200"/>
                <a:gd name="connsiteY2-160" fmla="*/ 7027483 h 7027483"/>
                <a:gd name="connsiteX3-161" fmla="*/ 37534349 w 43891200"/>
                <a:gd name="connsiteY3-162" fmla="*/ 5432466 h 7027483"/>
                <a:gd name="connsiteX4-163" fmla="*/ 21589306 w 43891200"/>
                <a:gd name="connsiteY4-164" fmla="*/ 3104512 h 7027483"/>
                <a:gd name="connsiteX5-165" fmla="*/ 84664 w 43891200"/>
                <a:gd name="connsiteY5-166" fmla="*/ 5531673 h 7027483"/>
                <a:gd name="connsiteX6-167" fmla="*/ 0 w 43891200"/>
                <a:gd name="connsiteY6-168" fmla="*/ 0 h 7027483"/>
                <a:gd name="connsiteX0-169" fmla="*/ 0 w 43891200"/>
                <a:gd name="connsiteY0-170" fmla="*/ 0 h 7027483"/>
                <a:gd name="connsiteX1-171" fmla="*/ 43891200 w 43891200"/>
                <a:gd name="connsiteY1-172" fmla="*/ 0 h 7027483"/>
                <a:gd name="connsiteX2-173" fmla="*/ 43891200 w 43891200"/>
                <a:gd name="connsiteY2-174" fmla="*/ 7027483 h 7027483"/>
                <a:gd name="connsiteX3-175" fmla="*/ 37534347 w 43891200"/>
                <a:gd name="connsiteY3-176" fmla="*/ 5179307 h 7027483"/>
                <a:gd name="connsiteX4-177" fmla="*/ 21589306 w 43891200"/>
                <a:gd name="connsiteY4-178" fmla="*/ 3104512 h 7027483"/>
                <a:gd name="connsiteX5-179" fmla="*/ 84664 w 43891200"/>
                <a:gd name="connsiteY5-180" fmla="*/ 5531673 h 7027483"/>
                <a:gd name="connsiteX6-181" fmla="*/ 0 w 43891200"/>
                <a:gd name="connsiteY6-182" fmla="*/ 0 h 7027483"/>
                <a:gd name="connsiteX0-183" fmla="*/ 0 w 43891200"/>
                <a:gd name="connsiteY0-184" fmla="*/ 0 h 7027483"/>
                <a:gd name="connsiteX1-185" fmla="*/ 43891200 w 43891200"/>
                <a:gd name="connsiteY1-186" fmla="*/ 0 h 7027483"/>
                <a:gd name="connsiteX2-187" fmla="*/ 43891200 w 43891200"/>
                <a:gd name="connsiteY2-188" fmla="*/ 7027483 h 7027483"/>
                <a:gd name="connsiteX3-189" fmla="*/ 37534347 w 43891200"/>
                <a:gd name="connsiteY3-190" fmla="*/ 5179307 h 7027483"/>
                <a:gd name="connsiteX4-191" fmla="*/ 21589306 w 43891200"/>
                <a:gd name="connsiteY4-192" fmla="*/ 3104512 h 7027483"/>
                <a:gd name="connsiteX5-193" fmla="*/ 84664 w 43891200"/>
                <a:gd name="connsiteY5-194" fmla="*/ 5531673 h 7027483"/>
                <a:gd name="connsiteX6-195" fmla="*/ 0 w 43891200"/>
                <a:gd name="connsiteY6-196" fmla="*/ 0 h 7027483"/>
                <a:gd name="connsiteX0-197" fmla="*/ 0 w 43891200"/>
                <a:gd name="connsiteY0-198" fmla="*/ 0 h 7027483"/>
                <a:gd name="connsiteX1-199" fmla="*/ 43891200 w 43891200"/>
                <a:gd name="connsiteY1-200" fmla="*/ 0 h 7027483"/>
                <a:gd name="connsiteX2-201" fmla="*/ 43891200 w 43891200"/>
                <a:gd name="connsiteY2-202" fmla="*/ 7027483 h 7027483"/>
                <a:gd name="connsiteX3-203" fmla="*/ 37534347 w 43891200"/>
                <a:gd name="connsiteY3-204" fmla="*/ 5179307 h 7027483"/>
                <a:gd name="connsiteX4-205" fmla="*/ 21589306 w 43891200"/>
                <a:gd name="connsiteY4-206" fmla="*/ 3104512 h 7027483"/>
                <a:gd name="connsiteX5-207" fmla="*/ 84664 w 43891200"/>
                <a:gd name="connsiteY5-208" fmla="*/ 5531673 h 7027483"/>
                <a:gd name="connsiteX6-209" fmla="*/ 0 w 43891200"/>
                <a:gd name="connsiteY6-210" fmla="*/ 0 h 7027483"/>
                <a:gd name="connsiteX0-211" fmla="*/ 0 w 43891200"/>
                <a:gd name="connsiteY0-212" fmla="*/ 0 h 7027483"/>
                <a:gd name="connsiteX1-213" fmla="*/ 43891200 w 43891200"/>
                <a:gd name="connsiteY1-214" fmla="*/ 0 h 7027483"/>
                <a:gd name="connsiteX2-215" fmla="*/ 43891200 w 43891200"/>
                <a:gd name="connsiteY2-216" fmla="*/ 7027483 h 7027483"/>
                <a:gd name="connsiteX3-217" fmla="*/ 37534347 w 43891200"/>
                <a:gd name="connsiteY3-218" fmla="*/ 5179307 h 7027483"/>
                <a:gd name="connsiteX4-219" fmla="*/ 21589306 w 43891200"/>
                <a:gd name="connsiteY4-220" fmla="*/ 3104512 h 7027483"/>
                <a:gd name="connsiteX5-221" fmla="*/ 84664 w 43891200"/>
                <a:gd name="connsiteY5-222" fmla="*/ 5531673 h 7027483"/>
                <a:gd name="connsiteX6-223" fmla="*/ 0 w 43891200"/>
                <a:gd name="connsiteY6-224" fmla="*/ 0 h 7027483"/>
                <a:gd name="connsiteX0-225" fmla="*/ 0 w 43891200"/>
                <a:gd name="connsiteY0-226" fmla="*/ 0 h 7027483"/>
                <a:gd name="connsiteX1-227" fmla="*/ 43891200 w 43891200"/>
                <a:gd name="connsiteY1-228" fmla="*/ 0 h 7027483"/>
                <a:gd name="connsiteX2-229" fmla="*/ 43891200 w 43891200"/>
                <a:gd name="connsiteY2-230" fmla="*/ 7027483 h 7027483"/>
                <a:gd name="connsiteX3-231" fmla="*/ 37534347 w 43891200"/>
                <a:gd name="connsiteY3-232" fmla="*/ 5179307 h 7027483"/>
                <a:gd name="connsiteX4-233" fmla="*/ 21589306 w 43891200"/>
                <a:gd name="connsiteY4-234" fmla="*/ 3104512 h 7027483"/>
                <a:gd name="connsiteX5-235" fmla="*/ 84664 w 43891200"/>
                <a:gd name="connsiteY5-236" fmla="*/ 5531673 h 7027483"/>
                <a:gd name="connsiteX6-237" fmla="*/ 0 w 43891200"/>
                <a:gd name="connsiteY6-238" fmla="*/ 0 h 7027483"/>
                <a:gd name="connsiteX0-239" fmla="*/ 0 w 43891200"/>
                <a:gd name="connsiteY0-240" fmla="*/ 0 h 7027483"/>
                <a:gd name="connsiteX1-241" fmla="*/ 43891200 w 43891200"/>
                <a:gd name="connsiteY1-242" fmla="*/ 0 h 7027483"/>
                <a:gd name="connsiteX2-243" fmla="*/ 43891200 w 43891200"/>
                <a:gd name="connsiteY2-244" fmla="*/ 7027483 h 7027483"/>
                <a:gd name="connsiteX3-245" fmla="*/ 37534347 w 43891200"/>
                <a:gd name="connsiteY3-246" fmla="*/ 5179307 h 7027483"/>
                <a:gd name="connsiteX4-247" fmla="*/ 21589306 w 43891200"/>
                <a:gd name="connsiteY4-248" fmla="*/ 3104512 h 7027483"/>
                <a:gd name="connsiteX5-249" fmla="*/ 84664 w 43891200"/>
                <a:gd name="connsiteY5-250" fmla="*/ 5531673 h 7027483"/>
                <a:gd name="connsiteX6-251" fmla="*/ 0 w 43891200"/>
                <a:gd name="connsiteY6-252" fmla="*/ 0 h 7027483"/>
                <a:gd name="connsiteX0-253" fmla="*/ 0 w 43891200"/>
                <a:gd name="connsiteY0-254" fmla="*/ 0 h 7027483"/>
                <a:gd name="connsiteX1-255" fmla="*/ 43891200 w 43891200"/>
                <a:gd name="connsiteY1-256" fmla="*/ 0 h 7027483"/>
                <a:gd name="connsiteX2-257" fmla="*/ 43891200 w 43891200"/>
                <a:gd name="connsiteY2-258" fmla="*/ 7027483 h 7027483"/>
                <a:gd name="connsiteX3-259" fmla="*/ 37534347 w 43891200"/>
                <a:gd name="connsiteY3-260" fmla="*/ 5179307 h 7027483"/>
                <a:gd name="connsiteX4-261" fmla="*/ 21423313 w 43891200"/>
                <a:gd name="connsiteY4-262" fmla="*/ 3012175 h 7027483"/>
                <a:gd name="connsiteX5-263" fmla="*/ 84664 w 43891200"/>
                <a:gd name="connsiteY5-264" fmla="*/ 5531673 h 7027483"/>
                <a:gd name="connsiteX6-265" fmla="*/ 0 w 43891200"/>
                <a:gd name="connsiteY6-266" fmla="*/ 0 h 7027483"/>
                <a:gd name="connsiteX0-267" fmla="*/ 0 w 43891200"/>
                <a:gd name="connsiteY0-268" fmla="*/ 0 h 6029592"/>
                <a:gd name="connsiteX1-269" fmla="*/ 43891200 w 43891200"/>
                <a:gd name="connsiteY1-270" fmla="*/ 0 h 6029592"/>
                <a:gd name="connsiteX2-271" fmla="*/ 43852760 w 43891200"/>
                <a:gd name="connsiteY2-272" fmla="*/ 6029592 h 6029592"/>
                <a:gd name="connsiteX3-273" fmla="*/ 37534347 w 43891200"/>
                <a:gd name="connsiteY3-274" fmla="*/ 5179307 h 6029592"/>
                <a:gd name="connsiteX4-275" fmla="*/ 21423313 w 43891200"/>
                <a:gd name="connsiteY4-276" fmla="*/ 3012175 h 6029592"/>
                <a:gd name="connsiteX5-277" fmla="*/ 84664 w 43891200"/>
                <a:gd name="connsiteY5-278" fmla="*/ 5531673 h 6029592"/>
                <a:gd name="connsiteX6-279" fmla="*/ 0 w 43891200"/>
                <a:gd name="connsiteY6-280" fmla="*/ 0 h 6029592"/>
                <a:gd name="connsiteX0-281" fmla="*/ 0 w 43891200"/>
                <a:gd name="connsiteY0-282" fmla="*/ 0 h 6029592"/>
                <a:gd name="connsiteX1-283" fmla="*/ 43891200 w 43891200"/>
                <a:gd name="connsiteY1-284" fmla="*/ 0 h 6029592"/>
                <a:gd name="connsiteX2-285" fmla="*/ 43852760 w 43891200"/>
                <a:gd name="connsiteY2-286" fmla="*/ 6029592 h 6029592"/>
                <a:gd name="connsiteX3-287" fmla="*/ 36342689 w 43891200"/>
                <a:gd name="connsiteY3-288" fmla="*/ 4466527 h 6029592"/>
                <a:gd name="connsiteX4-289" fmla="*/ 21423313 w 43891200"/>
                <a:gd name="connsiteY4-290" fmla="*/ 3012175 h 6029592"/>
                <a:gd name="connsiteX5-291" fmla="*/ 84664 w 43891200"/>
                <a:gd name="connsiteY5-292" fmla="*/ 5531673 h 6029592"/>
                <a:gd name="connsiteX6-293" fmla="*/ 0 w 43891200"/>
                <a:gd name="connsiteY6-294" fmla="*/ 0 h 6029592"/>
                <a:gd name="connsiteX0-295" fmla="*/ 0 w 43891200"/>
                <a:gd name="connsiteY0-296" fmla="*/ 0 h 6079664"/>
                <a:gd name="connsiteX1-297" fmla="*/ 43891200 w 43891200"/>
                <a:gd name="connsiteY1-298" fmla="*/ 0 h 6079664"/>
                <a:gd name="connsiteX2-299" fmla="*/ 43852760 w 43891200"/>
                <a:gd name="connsiteY2-300" fmla="*/ 6029592 h 6079664"/>
                <a:gd name="connsiteX3-301" fmla="*/ 21423313 w 43891200"/>
                <a:gd name="connsiteY3-302" fmla="*/ 3012175 h 6079664"/>
                <a:gd name="connsiteX4-303" fmla="*/ 84664 w 43891200"/>
                <a:gd name="connsiteY4-304" fmla="*/ 5531673 h 6079664"/>
                <a:gd name="connsiteX5-305" fmla="*/ 0 w 43891200"/>
                <a:gd name="connsiteY5-306" fmla="*/ 0 h 6079664"/>
                <a:gd name="connsiteX0-307" fmla="*/ 0 w 43891200"/>
                <a:gd name="connsiteY0-308" fmla="*/ 0 h 6029592"/>
                <a:gd name="connsiteX1-309" fmla="*/ 43891200 w 43891200"/>
                <a:gd name="connsiteY1-310" fmla="*/ 0 h 6029592"/>
                <a:gd name="connsiteX2-311" fmla="*/ 43852760 w 43891200"/>
                <a:gd name="connsiteY2-312" fmla="*/ 6029592 h 6029592"/>
                <a:gd name="connsiteX3-313" fmla="*/ 21423313 w 43891200"/>
                <a:gd name="connsiteY3-314" fmla="*/ 3012175 h 6029592"/>
                <a:gd name="connsiteX4-315" fmla="*/ 84664 w 43891200"/>
                <a:gd name="connsiteY4-316" fmla="*/ 5531673 h 6029592"/>
                <a:gd name="connsiteX5-317" fmla="*/ 0 w 43891200"/>
                <a:gd name="connsiteY5-318" fmla="*/ 0 h 6029592"/>
                <a:gd name="connsiteX0-319" fmla="*/ 0 w 43891200"/>
                <a:gd name="connsiteY0-320" fmla="*/ 0 h 6029592"/>
                <a:gd name="connsiteX1-321" fmla="*/ 43891200 w 43891200"/>
                <a:gd name="connsiteY1-322" fmla="*/ 0 h 6029592"/>
                <a:gd name="connsiteX2-323" fmla="*/ 43852760 w 43891200"/>
                <a:gd name="connsiteY2-324" fmla="*/ 6029592 h 6029592"/>
                <a:gd name="connsiteX3-325" fmla="*/ 21423313 w 43891200"/>
                <a:gd name="connsiteY3-326" fmla="*/ 3012175 h 6029592"/>
                <a:gd name="connsiteX4-327" fmla="*/ 84664 w 43891200"/>
                <a:gd name="connsiteY4-328" fmla="*/ 5531673 h 6029592"/>
                <a:gd name="connsiteX5-329" fmla="*/ 0 w 43891200"/>
                <a:gd name="connsiteY5-330" fmla="*/ 0 h 6029592"/>
                <a:gd name="connsiteX0-331" fmla="*/ 0 w 43891200"/>
                <a:gd name="connsiteY0-332" fmla="*/ 0 h 5887037"/>
                <a:gd name="connsiteX1-333" fmla="*/ 43891200 w 43891200"/>
                <a:gd name="connsiteY1-334" fmla="*/ 0 h 5887037"/>
                <a:gd name="connsiteX2-335" fmla="*/ 43814321 w 43891200"/>
                <a:gd name="connsiteY2-336" fmla="*/ 5887037 h 5887037"/>
                <a:gd name="connsiteX3-337" fmla="*/ 21423313 w 43891200"/>
                <a:gd name="connsiteY3-338" fmla="*/ 3012175 h 5887037"/>
                <a:gd name="connsiteX4-339" fmla="*/ 84664 w 43891200"/>
                <a:gd name="connsiteY4-340" fmla="*/ 5531673 h 5887037"/>
                <a:gd name="connsiteX5-341" fmla="*/ 0 w 43891200"/>
                <a:gd name="connsiteY5-342" fmla="*/ 0 h 5887037"/>
                <a:gd name="connsiteX0-343" fmla="*/ 0 w 43891200"/>
                <a:gd name="connsiteY0-344" fmla="*/ 0 h 5745966"/>
                <a:gd name="connsiteX1-345" fmla="*/ 43891200 w 43891200"/>
                <a:gd name="connsiteY1-346" fmla="*/ 0 h 5745966"/>
                <a:gd name="connsiteX2-347" fmla="*/ 43814319 w 43891200"/>
                <a:gd name="connsiteY2-348" fmla="*/ 5745966 h 5745966"/>
                <a:gd name="connsiteX3-349" fmla="*/ 21423313 w 43891200"/>
                <a:gd name="connsiteY3-350" fmla="*/ 3012175 h 5745966"/>
                <a:gd name="connsiteX4-351" fmla="*/ 84664 w 43891200"/>
                <a:gd name="connsiteY4-352" fmla="*/ 5531673 h 5745966"/>
                <a:gd name="connsiteX5-353" fmla="*/ 0 w 43891200"/>
                <a:gd name="connsiteY5-354" fmla="*/ 0 h 5745966"/>
                <a:gd name="connsiteX0-355" fmla="*/ 0 w 43891200"/>
                <a:gd name="connsiteY0-356" fmla="*/ 0 h 5774180"/>
                <a:gd name="connsiteX1-357" fmla="*/ 43891200 w 43891200"/>
                <a:gd name="connsiteY1-358" fmla="*/ 0 h 5774180"/>
                <a:gd name="connsiteX2-359" fmla="*/ 43814319 w 43891200"/>
                <a:gd name="connsiteY2-360" fmla="*/ 5774180 h 5774180"/>
                <a:gd name="connsiteX3-361" fmla="*/ 21423313 w 43891200"/>
                <a:gd name="connsiteY3-362" fmla="*/ 3012175 h 5774180"/>
                <a:gd name="connsiteX4-363" fmla="*/ 84664 w 43891200"/>
                <a:gd name="connsiteY4-364" fmla="*/ 5531673 h 5774180"/>
                <a:gd name="connsiteX5-365" fmla="*/ 0 w 43891200"/>
                <a:gd name="connsiteY5-366" fmla="*/ 0 h 5774180"/>
                <a:gd name="connsiteX0-367" fmla="*/ 6633 w 43897833"/>
                <a:gd name="connsiteY0-368" fmla="*/ 0 h 5774180"/>
                <a:gd name="connsiteX1-369" fmla="*/ 43897833 w 43897833"/>
                <a:gd name="connsiteY1-370" fmla="*/ 0 h 5774180"/>
                <a:gd name="connsiteX2-371" fmla="*/ 43820952 w 43897833"/>
                <a:gd name="connsiteY2-372" fmla="*/ 5774180 h 5774180"/>
                <a:gd name="connsiteX3-373" fmla="*/ 21429946 w 43897833"/>
                <a:gd name="connsiteY3-374" fmla="*/ 3012175 h 5774180"/>
                <a:gd name="connsiteX4-375" fmla="*/ 0 w 43897833"/>
                <a:gd name="connsiteY4-376" fmla="*/ 5757386 h 5774180"/>
                <a:gd name="connsiteX5-377" fmla="*/ 6633 w 43897833"/>
                <a:gd name="connsiteY5-378" fmla="*/ 0 h 5774180"/>
                <a:gd name="connsiteX0-379" fmla="*/ 6633 w 43897833"/>
                <a:gd name="connsiteY0-380" fmla="*/ 0 h 5785600"/>
                <a:gd name="connsiteX1-381" fmla="*/ 43897833 w 43897833"/>
                <a:gd name="connsiteY1-382" fmla="*/ 0 h 5785600"/>
                <a:gd name="connsiteX2-383" fmla="*/ 43820952 w 43897833"/>
                <a:gd name="connsiteY2-384" fmla="*/ 5774180 h 5785600"/>
                <a:gd name="connsiteX3-385" fmla="*/ 21429946 w 43897833"/>
                <a:gd name="connsiteY3-386" fmla="*/ 3012175 h 5785600"/>
                <a:gd name="connsiteX4-387" fmla="*/ 0 w 43897833"/>
                <a:gd name="connsiteY4-388" fmla="*/ 5785600 h 5785600"/>
                <a:gd name="connsiteX5-389" fmla="*/ 6633 w 43897833"/>
                <a:gd name="connsiteY5-390" fmla="*/ 0 h 5785600"/>
                <a:gd name="connsiteX0-391" fmla="*/ 6633 w 43897833"/>
                <a:gd name="connsiteY0-392" fmla="*/ 0 h 5785600"/>
                <a:gd name="connsiteX1-393" fmla="*/ 43897833 w 43897833"/>
                <a:gd name="connsiteY1-394" fmla="*/ 0 h 5785600"/>
                <a:gd name="connsiteX2-395" fmla="*/ 43829914 w 43897833"/>
                <a:gd name="connsiteY2-396" fmla="*/ 5757562 h 5785600"/>
                <a:gd name="connsiteX3-397" fmla="*/ 21429946 w 43897833"/>
                <a:gd name="connsiteY3-398" fmla="*/ 3012175 h 5785600"/>
                <a:gd name="connsiteX4-399" fmla="*/ 0 w 43897833"/>
                <a:gd name="connsiteY4-400" fmla="*/ 5785600 h 5785600"/>
                <a:gd name="connsiteX5-401" fmla="*/ 6633 w 43897833"/>
                <a:gd name="connsiteY5-402" fmla="*/ 0 h 5785600"/>
                <a:gd name="connsiteX0-403" fmla="*/ 6633 w 43884390"/>
                <a:gd name="connsiteY0-404" fmla="*/ 4153 h 5789753"/>
                <a:gd name="connsiteX1-405" fmla="*/ 43884390 w 43884390"/>
                <a:gd name="connsiteY1-406" fmla="*/ 0 h 5789753"/>
                <a:gd name="connsiteX2-407" fmla="*/ 43829914 w 43884390"/>
                <a:gd name="connsiteY2-408" fmla="*/ 5761715 h 5789753"/>
                <a:gd name="connsiteX3-409" fmla="*/ 21429946 w 43884390"/>
                <a:gd name="connsiteY3-410" fmla="*/ 3016328 h 5789753"/>
                <a:gd name="connsiteX4-411" fmla="*/ 0 w 43884390"/>
                <a:gd name="connsiteY4-412" fmla="*/ 5789753 h 5789753"/>
                <a:gd name="connsiteX5-413" fmla="*/ 6633 w 43884390"/>
                <a:gd name="connsiteY5-414" fmla="*/ 4153 h 5789753"/>
                <a:gd name="connsiteX0-415" fmla="*/ 6633 w 43884392"/>
                <a:gd name="connsiteY0-416" fmla="*/ 0 h 5785600"/>
                <a:gd name="connsiteX1-417" fmla="*/ 43884392 w 43884392"/>
                <a:gd name="connsiteY1-418" fmla="*/ 1 h 5785600"/>
                <a:gd name="connsiteX2-419" fmla="*/ 43829914 w 43884392"/>
                <a:gd name="connsiteY2-420" fmla="*/ 5757562 h 5785600"/>
                <a:gd name="connsiteX3-421" fmla="*/ 21429946 w 43884392"/>
                <a:gd name="connsiteY3-422" fmla="*/ 3012175 h 5785600"/>
                <a:gd name="connsiteX4-423" fmla="*/ 0 w 43884392"/>
                <a:gd name="connsiteY4-424" fmla="*/ 5785600 h 5785600"/>
                <a:gd name="connsiteX5-425" fmla="*/ 6633 w 43884392"/>
                <a:gd name="connsiteY5-426" fmla="*/ 0 h 5785600"/>
                <a:gd name="connsiteX0-427" fmla="*/ 6633 w 43876785"/>
                <a:gd name="connsiteY0-428" fmla="*/ 7053 h 5792653"/>
                <a:gd name="connsiteX1-429" fmla="*/ 43876785 w 43876785"/>
                <a:gd name="connsiteY1-430" fmla="*/ 0 h 5792653"/>
                <a:gd name="connsiteX2-431" fmla="*/ 43829914 w 43876785"/>
                <a:gd name="connsiteY2-432" fmla="*/ 5764615 h 5792653"/>
                <a:gd name="connsiteX3-433" fmla="*/ 21429946 w 43876785"/>
                <a:gd name="connsiteY3-434" fmla="*/ 3019228 h 5792653"/>
                <a:gd name="connsiteX4-435" fmla="*/ 0 w 43876785"/>
                <a:gd name="connsiteY4-436" fmla="*/ 5792653 h 5792653"/>
                <a:gd name="connsiteX5-437" fmla="*/ 6633 w 43876785"/>
                <a:gd name="connsiteY5-438" fmla="*/ 7053 h 5792653"/>
                <a:gd name="connsiteX0-439" fmla="*/ 6633 w 43876785"/>
                <a:gd name="connsiteY0-440" fmla="*/ 7053 h 5792653"/>
                <a:gd name="connsiteX1-441" fmla="*/ 43876785 w 43876785"/>
                <a:gd name="connsiteY1-442" fmla="*/ 0 h 5792653"/>
                <a:gd name="connsiteX2-443" fmla="*/ 43826108 w 43876785"/>
                <a:gd name="connsiteY2-444" fmla="*/ 5764615 h 5792653"/>
                <a:gd name="connsiteX3-445" fmla="*/ 21429946 w 43876785"/>
                <a:gd name="connsiteY3-446" fmla="*/ 3019228 h 5792653"/>
                <a:gd name="connsiteX4-447" fmla="*/ 0 w 43876785"/>
                <a:gd name="connsiteY4-448" fmla="*/ 5792653 h 5792653"/>
                <a:gd name="connsiteX5-449" fmla="*/ 6633 w 43876785"/>
                <a:gd name="connsiteY5-450" fmla="*/ 7053 h 5792653"/>
                <a:gd name="connsiteX0-451" fmla="*/ 6633 w 43876785"/>
                <a:gd name="connsiteY0-452" fmla="*/ 7053 h 5792653"/>
                <a:gd name="connsiteX1-453" fmla="*/ 43876785 w 43876785"/>
                <a:gd name="connsiteY1-454" fmla="*/ 0 h 5792653"/>
                <a:gd name="connsiteX2-455" fmla="*/ 43826108 w 43876785"/>
                <a:gd name="connsiteY2-456" fmla="*/ 5764615 h 5792653"/>
                <a:gd name="connsiteX3-457" fmla="*/ 21852793 w 43876785"/>
                <a:gd name="connsiteY3-458" fmla="*/ 3019229 h 5792653"/>
                <a:gd name="connsiteX4-459" fmla="*/ 0 w 43876785"/>
                <a:gd name="connsiteY4-460" fmla="*/ 5792653 h 5792653"/>
                <a:gd name="connsiteX5-461" fmla="*/ 6633 w 43876785"/>
                <a:gd name="connsiteY5-462" fmla="*/ 7053 h 5792653"/>
                <a:gd name="connsiteX0-463" fmla="*/ 6633 w 43876785"/>
                <a:gd name="connsiteY0-464" fmla="*/ 7053 h 5792653"/>
                <a:gd name="connsiteX1-465" fmla="*/ 43876785 w 43876785"/>
                <a:gd name="connsiteY1-466" fmla="*/ 0 h 5792653"/>
                <a:gd name="connsiteX2-467" fmla="*/ 43826108 w 43876785"/>
                <a:gd name="connsiteY2-468" fmla="*/ 5764615 h 5792653"/>
                <a:gd name="connsiteX3-469" fmla="*/ 21852793 w 43876785"/>
                <a:gd name="connsiteY3-470" fmla="*/ 3019229 h 5792653"/>
                <a:gd name="connsiteX4-471" fmla="*/ 0 w 43876785"/>
                <a:gd name="connsiteY4-472" fmla="*/ 5792653 h 5792653"/>
                <a:gd name="connsiteX5-473" fmla="*/ 6633 w 43876785"/>
                <a:gd name="connsiteY5-474" fmla="*/ 7053 h 5792653"/>
                <a:gd name="connsiteX0-475" fmla="*/ 6633 w 43876785"/>
                <a:gd name="connsiteY0-476" fmla="*/ 7053 h 5792653"/>
                <a:gd name="connsiteX1-477" fmla="*/ 43876785 w 43876785"/>
                <a:gd name="connsiteY1-478" fmla="*/ 0 h 5792653"/>
                <a:gd name="connsiteX2-479" fmla="*/ 43826108 w 43876785"/>
                <a:gd name="connsiteY2-480" fmla="*/ 5764615 h 5792653"/>
                <a:gd name="connsiteX3-481" fmla="*/ 21964377 w 43876785"/>
                <a:gd name="connsiteY3-482" fmla="*/ 3000419 h 5792653"/>
                <a:gd name="connsiteX4-483" fmla="*/ 0 w 43876785"/>
                <a:gd name="connsiteY4-484" fmla="*/ 5792653 h 5792653"/>
                <a:gd name="connsiteX5-485" fmla="*/ 6633 w 43876785"/>
                <a:gd name="connsiteY5-486" fmla="*/ 7053 h 5792653"/>
                <a:gd name="connsiteX0-487" fmla="*/ 6633 w 43876785"/>
                <a:gd name="connsiteY0-488" fmla="*/ 7053 h 5792653"/>
                <a:gd name="connsiteX1-489" fmla="*/ 43876785 w 43876785"/>
                <a:gd name="connsiteY1-490" fmla="*/ 0 h 5792653"/>
                <a:gd name="connsiteX2-491" fmla="*/ 43826108 w 43876785"/>
                <a:gd name="connsiteY2-492" fmla="*/ 5764615 h 5792653"/>
                <a:gd name="connsiteX3-493" fmla="*/ 21944088 w 43876785"/>
                <a:gd name="connsiteY3-494" fmla="*/ 3000419 h 5792653"/>
                <a:gd name="connsiteX4-495" fmla="*/ 0 w 43876785"/>
                <a:gd name="connsiteY4-496" fmla="*/ 5792653 h 5792653"/>
                <a:gd name="connsiteX5-497" fmla="*/ 6633 w 43876785"/>
                <a:gd name="connsiteY5-498" fmla="*/ 7053 h 5792653"/>
                <a:gd name="connsiteX0-499" fmla="*/ 6633 w 43876785"/>
                <a:gd name="connsiteY0-500" fmla="*/ 7053 h 5792653"/>
                <a:gd name="connsiteX1-501" fmla="*/ 43876785 w 43876785"/>
                <a:gd name="connsiteY1-502" fmla="*/ 0 h 5792653"/>
                <a:gd name="connsiteX2-503" fmla="*/ 43826108 w 43876785"/>
                <a:gd name="connsiteY2-504" fmla="*/ 5764615 h 5792653"/>
                <a:gd name="connsiteX3-505" fmla="*/ 21923799 w 43876785"/>
                <a:gd name="connsiteY3-506" fmla="*/ 3009824 h 5792653"/>
                <a:gd name="connsiteX4-507" fmla="*/ 0 w 43876785"/>
                <a:gd name="connsiteY4-508" fmla="*/ 5792653 h 5792653"/>
                <a:gd name="connsiteX5-509" fmla="*/ 6633 w 43876785"/>
                <a:gd name="connsiteY5-510" fmla="*/ 7053 h 5792653"/>
                <a:gd name="connsiteX0-511" fmla="*/ 6633 w 43876785"/>
                <a:gd name="connsiteY0-512" fmla="*/ 7053 h 5792653"/>
                <a:gd name="connsiteX1-513" fmla="*/ 43876785 w 43876785"/>
                <a:gd name="connsiteY1-514" fmla="*/ 0 h 5792653"/>
                <a:gd name="connsiteX2-515" fmla="*/ 43826108 w 43876785"/>
                <a:gd name="connsiteY2-516" fmla="*/ 5764615 h 5792653"/>
                <a:gd name="connsiteX3-517" fmla="*/ 21923799 w 43876785"/>
                <a:gd name="connsiteY3-518" fmla="*/ 3009824 h 5792653"/>
                <a:gd name="connsiteX4-519" fmla="*/ 0 w 43876785"/>
                <a:gd name="connsiteY4-520" fmla="*/ 5792653 h 5792653"/>
                <a:gd name="connsiteX5-521" fmla="*/ 6633 w 43876785"/>
                <a:gd name="connsiteY5-522" fmla="*/ 7053 h 5792653"/>
                <a:gd name="connsiteX0-523" fmla="*/ 6633 w 43876785"/>
                <a:gd name="connsiteY0-524" fmla="*/ 7053 h 5792653"/>
                <a:gd name="connsiteX1-525" fmla="*/ 43876785 w 43876785"/>
                <a:gd name="connsiteY1-526" fmla="*/ 0 h 5792653"/>
                <a:gd name="connsiteX2-527" fmla="*/ 43826108 w 43876785"/>
                <a:gd name="connsiteY2-528" fmla="*/ 5764615 h 5792653"/>
                <a:gd name="connsiteX3-529" fmla="*/ 21923799 w 43876785"/>
                <a:gd name="connsiteY3-530" fmla="*/ 3009824 h 5792653"/>
                <a:gd name="connsiteX4-531" fmla="*/ 0 w 43876785"/>
                <a:gd name="connsiteY4-532" fmla="*/ 5792653 h 5792653"/>
                <a:gd name="connsiteX5-533" fmla="*/ 6633 w 43876785"/>
                <a:gd name="connsiteY5-534" fmla="*/ 7053 h 5792653"/>
                <a:gd name="connsiteX0-535" fmla="*/ 6633 w 43876785"/>
                <a:gd name="connsiteY0-536" fmla="*/ 7053 h 5792653"/>
                <a:gd name="connsiteX1-537" fmla="*/ 43876785 w 43876785"/>
                <a:gd name="connsiteY1-538" fmla="*/ 0 h 5792653"/>
                <a:gd name="connsiteX2-539" fmla="*/ 43826108 w 43876785"/>
                <a:gd name="connsiteY2-540" fmla="*/ 5764615 h 5792653"/>
                <a:gd name="connsiteX3-541" fmla="*/ 21923799 w 43876785"/>
                <a:gd name="connsiteY3-542" fmla="*/ 3009824 h 5792653"/>
                <a:gd name="connsiteX4-543" fmla="*/ 0 w 43876785"/>
                <a:gd name="connsiteY4-544" fmla="*/ 5792653 h 5792653"/>
                <a:gd name="connsiteX5-545" fmla="*/ 6633 w 43876785"/>
                <a:gd name="connsiteY5-546" fmla="*/ 7053 h 5792653"/>
                <a:gd name="connsiteX0-547" fmla="*/ 6633 w 43876785"/>
                <a:gd name="connsiteY0-548" fmla="*/ 7053 h 5792653"/>
                <a:gd name="connsiteX1-549" fmla="*/ 43876785 w 43876785"/>
                <a:gd name="connsiteY1-550" fmla="*/ 0 h 5792653"/>
                <a:gd name="connsiteX2-551" fmla="*/ 43826108 w 43876785"/>
                <a:gd name="connsiteY2-552" fmla="*/ 5764615 h 5792653"/>
                <a:gd name="connsiteX3-553" fmla="*/ 21923799 w 43876785"/>
                <a:gd name="connsiteY3-554" fmla="*/ 3009824 h 5792653"/>
                <a:gd name="connsiteX4-555" fmla="*/ 0 w 43876785"/>
                <a:gd name="connsiteY4-556" fmla="*/ 5792653 h 5792653"/>
                <a:gd name="connsiteX5-557" fmla="*/ 6633 w 43876785"/>
                <a:gd name="connsiteY5-558" fmla="*/ 7053 h 5792653"/>
                <a:gd name="connsiteX0-559" fmla="*/ 6633 w 43876785"/>
                <a:gd name="connsiteY0-560" fmla="*/ 7053 h 5792653"/>
                <a:gd name="connsiteX1-561" fmla="*/ 43876785 w 43876785"/>
                <a:gd name="connsiteY1-562" fmla="*/ 0 h 5792653"/>
                <a:gd name="connsiteX2-563" fmla="*/ 43826108 w 43876785"/>
                <a:gd name="connsiteY2-564" fmla="*/ 5764615 h 5792653"/>
                <a:gd name="connsiteX3-565" fmla="*/ 21923799 w 43876785"/>
                <a:gd name="connsiteY3-566" fmla="*/ 3009824 h 5792653"/>
                <a:gd name="connsiteX4-567" fmla="*/ 0 w 43876785"/>
                <a:gd name="connsiteY4-568" fmla="*/ 5792653 h 5792653"/>
                <a:gd name="connsiteX5-569" fmla="*/ 6633 w 43876785"/>
                <a:gd name="connsiteY5-570" fmla="*/ 7053 h 5792653"/>
                <a:gd name="connsiteX0-571" fmla="*/ 6633 w 43876785"/>
                <a:gd name="connsiteY0-572" fmla="*/ 7053 h 5792653"/>
                <a:gd name="connsiteX1-573" fmla="*/ 43876785 w 43876785"/>
                <a:gd name="connsiteY1-574" fmla="*/ 0 h 5792653"/>
                <a:gd name="connsiteX2-575" fmla="*/ 43826108 w 43876785"/>
                <a:gd name="connsiteY2-576" fmla="*/ 5764615 h 5792653"/>
                <a:gd name="connsiteX3-577" fmla="*/ 21923799 w 43876785"/>
                <a:gd name="connsiteY3-578" fmla="*/ 3009824 h 5792653"/>
                <a:gd name="connsiteX4-579" fmla="*/ 0 w 43876785"/>
                <a:gd name="connsiteY4-580" fmla="*/ 5792653 h 5792653"/>
                <a:gd name="connsiteX5-581" fmla="*/ 6633 w 43876785"/>
                <a:gd name="connsiteY5-582" fmla="*/ 7053 h 5792653"/>
                <a:gd name="connsiteX0-583" fmla="*/ 6633 w 43876785"/>
                <a:gd name="connsiteY0-584" fmla="*/ 7053 h 5792653"/>
                <a:gd name="connsiteX1-585" fmla="*/ 43876785 w 43876785"/>
                <a:gd name="connsiteY1-586" fmla="*/ 0 h 5792653"/>
                <a:gd name="connsiteX2-587" fmla="*/ 43826108 w 43876785"/>
                <a:gd name="connsiteY2-588" fmla="*/ 5764615 h 5792653"/>
                <a:gd name="connsiteX3-589" fmla="*/ 21923799 w 43876785"/>
                <a:gd name="connsiteY3-590" fmla="*/ 3009824 h 5792653"/>
                <a:gd name="connsiteX4-591" fmla="*/ 0 w 43876785"/>
                <a:gd name="connsiteY4-592" fmla="*/ 5792653 h 5792653"/>
                <a:gd name="connsiteX5-593" fmla="*/ 6633 w 43876785"/>
                <a:gd name="connsiteY5-594" fmla="*/ 7053 h 5792653"/>
                <a:gd name="connsiteX0-595" fmla="*/ 6633 w 43876785"/>
                <a:gd name="connsiteY0-596" fmla="*/ 7053 h 5792653"/>
                <a:gd name="connsiteX1-597" fmla="*/ 43876785 w 43876785"/>
                <a:gd name="connsiteY1-598" fmla="*/ 0 h 5792653"/>
                <a:gd name="connsiteX2-599" fmla="*/ 43826108 w 43876785"/>
                <a:gd name="connsiteY2-600" fmla="*/ 5764615 h 5792653"/>
                <a:gd name="connsiteX3-601" fmla="*/ 21923799 w 43876785"/>
                <a:gd name="connsiteY3-602" fmla="*/ 3009824 h 5792653"/>
                <a:gd name="connsiteX4-603" fmla="*/ 0 w 43876785"/>
                <a:gd name="connsiteY4-604" fmla="*/ 5792653 h 5792653"/>
                <a:gd name="connsiteX5-605" fmla="*/ 6633 w 43876785"/>
                <a:gd name="connsiteY5-606" fmla="*/ 7053 h 5792653"/>
                <a:gd name="connsiteX0-607" fmla="*/ 6633 w 43876785"/>
                <a:gd name="connsiteY0-608" fmla="*/ 7053 h 5801199"/>
                <a:gd name="connsiteX1-609" fmla="*/ 43876785 w 43876785"/>
                <a:gd name="connsiteY1-610" fmla="*/ 0 h 5801199"/>
                <a:gd name="connsiteX2-611" fmla="*/ 43831664 w 43876785"/>
                <a:gd name="connsiteY2-612" fmla="*/ 5801199 h 5801199"/>
                <a:gd name="connsiteX3-613" fmla="*/ 21923799 w 43876785"/>
                <a:gd name="connsiteY3-614" fmla="*/ 3009824 h 5801199"/>
                <a:gd name="connsiteX4-615" fmla="*/ 0 w 43876785"/>
                <a:gd name="connsiteY4-616" fmla="*/ 5792653 h 5801199"/>
                <a:gd name="connsiteX5-617" fmla="*/ 6633 w 43876785"/>
                <a:gd name="connsiteY5-618" fmla="*/ 7053 h 5801199"/>
                <a:gd name="connsiteX0-619" fmla="*/ 6633 w 43876785"/>
                <a:gd name="connsiteY0-620" fmla="*/ 7053 h 5811651"/>
                <a:gd name="connsiteX1-621" fmla="*/ 43876785 w 43876785"/>
                <a:gd name="connsiteY1-622" fmla="*/ 0 h 5811651"/>
                <a:gd name="connsiteX2-623" fmla="*/ 43826110 w 43876785"/>
                <a:gd name="connsiteY2-624" fmla="*/ 5811651 h 5811651"/>
                <a:gd name="connsiteX3-625" fmla="*/ 21923799 w 43876785"/>
                <a:gd name="connsiteY3-626" fmla="*/ 3009824 h 5811651"/>
                <a:gd name="connsiteX4-627" fmla="*/ 0 w 43876785"/>
                <a:gd name="connsiteY4-628" fmla="*/ 5792653 h 5811651"/>
                <a:gd name="connsiteX5-629" fmla="*/ 6633 w 43876785"/>
                <a:gd name="connsiteY5-630" fmla="*/ 7053 h 5811651"/>
                <a:gd name="connsiteX0-631" fmla="*/ -1 w 43870151"/>
                <a:gd name="connsiteY0-632" fmla="*/ 7053 h 5818785"/>
                <a:gd name="connsiteX1-633" fmla="*/ 43870151 w 43870151"/>
                <a:gd name="connsiteY1-634" fmla="*/ 0 h 5818785"/>
                <a:gd name="connsiteX2-635" fmla="*/ 43819476 w 43870151"/>
                <a:gd name="connsiteY2-636" fmla="*/ 5811651 h 5818785"/>
                <a:gd name="connsiteX3-637" fmla="*/ 21917165 w 43870151"/>
                <a:gd name="connsiteY3-638" fmla="*/ 3009824 h 5818785"/>
                <a:gd name="connsiteX4-639" fmla="*/ 4477 w 43870151"/>
                <a:gd name="connsiteY4-640" fmla="*/ 5818785 h 5818785"/>
                <a:gd name="connsiteX5-641" fmla="*/ -1 w 43870151"/>
                <a:gd name="connsiteY5-642" fmla="*/ 7053 h 5818785"/>
                <a:gd name="connsiteX0-643" fmla="*/ 239 w 43870391"/>
                <a:gd name="connsiteY0-644" fmla="*/ 7053 h 5814778"/>
                <a:gd name="connsiteX1-645" fmla="*/ 43870391 w 43870391"/>
                <a:gd name="connsiteY1-646" fmla="*/ 0 h 5814778"/>
                <a:gd name="connsiteX2-647" fmla="*/ 43819716 w 43870391"/>
                <a:gd name="connsiteY2-648" fmla="*/ 5811651 h 5814778"/>
                <a:gd name="connsiteX3-649" fmla="*/ 21917405 w 43870391"/>
                <a:gd name="connsiteY3-650" fmla="*/ 3009824 h 5814778"/>
                <a:gd name="connsiteX4-651" fmla="*/ 457 w 43870391"/>
                <a:gd name="connsiteY4-652" fmla="*/ 5814778 h 5814778"/>
                <a:gd name="connsiteX5-653" fmla="*/ 239 w 43870391"/>
                <a:gd name="connsiteY5-654" fmla="*/ 7053 h 5814778"/>
                <a:gd name="connsiteX0-655" fmla="*/ 239 w 43870391"/>
                <a:gd name="connsiteY0-656" fmla="*/ 7053 h 5811651"/>
                <a:gd name="connsiteX1-657" fmla="*/ 43870391 w 43870391"/>
                <a:gd name="connsiteY1-658" fmla="*/ 0 h 5811651"/>
                <a:gd name="connsiteX2-659" fmla="*/ 43819716 w 43870391"/>
                <a:gd name="connsiteY2-660" fmla="*/ 5811651 h 5811651"/>
                <a:gd name="connsiteX3-661" fmla="*/ 21917405 w 43870391"/>
                <a:gd name="connsiteY3-662" fmla="*/ 3009824 h 5811651"/>
                <a:gd name="connsiteX4-663" fmla="*/ 457 w 43870391"/>
                <a:gd name="connsiteY4-664" fmla="*/ 5806763 h 5811651"/>
                <a:gd name="connsiteX5-665" fmla="*/ 239 w 43870391"/>
                <a:gd name="connsiteY5-666" fmla="*/ 7053 h 5811651"/>
                <a:gd name="connsiteX0-667" fmla="*/ 239 w 43870391"/>
                <a:gd name="connsiteY0-668" fmla="*/ 7053 h 5811651"/>
                <a:gd name="connsiteX1-669" fmla="*/ 43870391 w 43870391"/>
                <a:gd name="connsiteY1-670" fmla="*/ 0 h 5811651"/>
                <a:gd name="connsiteX2-671" fmla="*/ 43819716 w 43870391"/>
                <a:gd name="connsiteY2-672" fmla="*/ 5811651 h 5811651"/>
                <a:gd name="connsiteX3-673" fmla="*/ 21917405 w 43870391"/>
                <a:gd name="connsiteY3-674" fmla="*/ 3009824 h 5811651"/>
                <a:gd name="connsiteX4-675" fmla="*/ 457 w 43870391"/>
                <a:gd name="connsiteY4-676" fmla="*/ 5798748 h 5811651"/>
                <a:gd name="connsiteX5-677" fmla="*/ 239 w 43870391"/>
                <a:gd name="connsiteY5-678" fmla="*/ 7053 h 5811651"/>
                <a:gd name="connsiteX0-679" fmla="*/ 239 w 43870391"/>
                <a:gd name="connsiteY0-680" fmla="*/ 7053 h 5811651"/>
                <a:gd name="connsiteX1-681" fmla="*/ 43870391 w 43870391"/>
                <a:gd name="connsiteY1-682" fmla="*/ 0 h 5811651"/>
                <a:gd name="connsiteX2-683" fmla="*/ 43819716 w 43870391"/>
                <a:gd name="connsiteY2-684" fmla="*/ 5811651 h 5811651"/>
                <a:gd name="connsiteX3-685" fmla="*/ 21917405 w 43870391"/>
                <a:gd name="connsiteY3-686" fmla="*/ 3009824 h 5811651"/>
                <a:gd name="connsiteX4-687" fmla="*/ 457 w 43870391"/>
                <a:gd name="connsiteY4-688" fmla="*/ 5798748 h 5811651"/>
                <a:gd name="connsiteX5-689" fmla="*/ 239 w 43870391"/>
                <a:gd name="connsiteY5-690" fmla="*/ 7053 h 5811651"/>
                <a:gd name="connsiteX0-691" fmla="*/ 239 w 43842825"/>
                <a:gd name="connsiteY0-692" fmla="*/ 7053 h 5811651"/>
                <a:gd name="connsiteX1-693" fmla="*/ 43842825 w 43842825"/>
                <a:gd name="connsiteY1-694" fmla="*/ 0 h 5811651"/>
                <a:gd name="connsiteX2-695" fmla="*/ 43819716 w 43842825"/>
                <a:gd name="connsiteY2-696" fmla="*/ 5811651 h 5811651"/>
                <a:gd name="connsiteX3-697" fmla="*/ 21917405 w 43842825"/>
                <a:gd name="connsiteY3-698" fmla="*/ 3009824 h 5811651"/>
                <a:gd name="connsiteX4-699" fmla="*/ 457 w 43842825"/>
                <a:gd name="connsiteY4-700" fmla="*/ 5798748 h 5811651"/>
                <a:gd name="connsiteX5-701" fmla="*/ 239 w 43842825"/>
                <a:gd name="connsiteY5-702" fmla="*/ 7053 h 5811651"/>
                <a:gd name="connsiteX0-703" fmla="*/ 239 w 43824446"/>
                <a:gd name="connsiteY0-704" fmla="*/ 7053 h 5811651"/>
                <a:gd name="connsiteX1-705" fmla="*/ 43824446 w 43824446"/>
                <a:gd name="connsiteY1-706" fmla="*/ 0 h 5811651"/>
                <a:gd name="connsiteX2-707" fmla="*/ 43819716 w 43824446"/>
                <a:gd name="connsiteY2-708" fmla="*/ 5811651 h 5811651"/>
                <a:gd name="connsiteX3-709" fmla="*/ 21917405 w 43824446"/>
                <a:gd name="connsiteY3-710" fmla="*/ 3009824 h 5811651"/>
                <a:gd name="connsiteX4-711" fmla="*/ 457 w 43824446"/>
                <a:gd name="connsiteY4-712" fmla="*/ 5798748 h 5811651"/>
                <a:gd name="connsiteX5-713" fmla="*/ 239 w 43824446"/>
                <a:gd name="connsiteY5-714" fmla="*/ 7053 h 581165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824446" h="5811651">
                  <a:moveTo>
                    <a:pt x="239" y="7053"/>
                  </a:moveTo>
                  <a:lnTo>
                    <a:pt x="43824446" y="0"/>
                  </a:lnTo>
                  <a:cubicBezTo>
                    <a:pt x="43822869" y="1937217"/>
                    <a:pt x="43821293" y="3874434"/>
                    <a:pt x="43819716" y="5811651"/>
                  </a:cubicBezTo>
                  <a:cubicBezTo>
                    <a:pt x="38268362" y="4032785"/>
                    <a:pt x="30438085" y="2966157"/>
                    <a:pt x="21917405" y="3009824"/>
                  </a:cubicBezTo>
                  <a:cubicBezTo>
                    <a:pt x="14614291" y="3047251"/>
                    <a:pt x="6453731" y="3277510"/>
                    <a:pt x="457" y="5798748"/>
                  </a:cubicBezTo>
                  <a:cubicBezTo>
                    <a:pt x="-1036" y="3861504"/>
                    <a:pt x="1732" y="1944297"/>
                    <a:pt x="239" y="7053"/>
                  </a:cubicBezTo>
                  <a:close/>
                </a:path>
              </a:pathLst>
            </a:custGeom>
            <a:gradFill flip="none" rotWithShape="1">
              <a:gsLst>
                <a:gs pos="0">
                  <a:schemeClr val="accent6"/>
                </a:gs>
                <a:gs pos="100000">
                  <a:schemeClr val="accent4"/>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6" name="Rectangle 16"/>
            <p:cNvSpPr/>
            <p:nvPr userDrawn="1"/>
          </p:nvSpPr>
          <p:spPr>
            <a:xfrm>
              <a:off x="-4323" y="5744"/>
              <a:ext cx="27440229" cy="4555641"/>
            </a:xfrm>
            <a:custGeom>
              <a:avLst/>
              <a:gdLst>
                <a:gd name="connsiteX0" fmla="*/ 0 w 43891200"/>
                <a:gd name="connsiteY0" fmla="*/ 0 h 7027483"/>
                <a:gd name="connsiteX1" fmla="*/ 43891200 w 43891200"/>
                <a:gd name="connsiteY1" fmla="*/ 0 h 7027483"/>
                <a:gd name="connsiteX2" fmla="*/ 43891200 w 43891200"/>
                <a:gd name="connsiteY2" fmla="*/ 7027483 h 7027483"/>
                <a:gd name="connsiteX3" fmla="*/ 0 w 43891200"/>
                <a:gd name="connsiteY3" fmla="*/ 7027483 h 7027483"/>
                <a:gd name="connsiteX4" fmla="*/ 0 w 43891200"/>
                <a:gd name="connsiteY4" fmla="*/ 0 h 7027483"/>
                <a:gd name="connsiteX0-1" fmla="*/ 0 w 43891200"/>
                <a:gd name="connsiteY0-2" fmla="*/ 0 h 7027483"/>
                <a:gd name="connsiteX1-3" fmla="*/ 43891200 w 43891200"/>
                <a:gd name="connsiteY1-4" fmla="*/ 0 h 7027483"/>
                <a:gd name="connsiteX2-5" fmla="*/ 43891200 w 43891200"/>
                <a:gd name="connsiteY2-6" fmla="*/ 7027483 h 7027483"/>
                <a:gd name="connsiteX3-7" fmla="*/ 21617527 w 43891200"/>
                <a:gd name="connsiteY3-8" fmla="*/ 6999261 h 7027483"/>
                <a:gd name="connsiteX4-9" fmla="*/ 0 w 43891200"/>
                <a:gd name="connsiteY4-10" fmla="*/ 7027483 h 7027483"/>
                <a:gd name="connsiteX5" fmla="*/ 0 w 43891200"/>
                <a:gd name="connsiteY5" fmla="*/ 0 h 7027483"/>
                <a:gd name="connsiteX0-11" fmla="*/ 0 w 43891200"/>
                <a:gd name="connsiteY0-12" fmla="*/ 0 h 7027483"/>
                <a:gd name="connsiteX1-13" fmla="*/ 43891200 w 43891200"/>
                <a:gd name="connsiteY1-14" fmla="*/ 0 h 7027483"/>
                <a:gd name="connsiteX2-15" fmla="*/ 43891200 w 43891200"/>
                <a:gd name="connsiteY2-16" fmla="*/ 7027483 h 7027483"/>
                <a:gd name="connsiteX3-17" fmla="*/ 21448200 w 43891200"/>
                <a:gd name="connsiteY3-18" fmla="*/ 3838305 h 7027483"/>
                <a:gd name="connsiteX4-19" fmla="*/ 0 w 43891200"/>
                <a:gd name="connsiteY4-20" fmla="*/ 7027483 h 7027483"/>
                <a:gd name="connsiteX5-21" fmla="*/ 0 w 43891200"/>
                <a:gd name="connsiteY5-22" fmla="*/ 0 h 7027483"/>
                <a:gd name="connsiteX0-23" fmla="*/ 0 w 43891200"/>
                <a:gd name="connsiteY0-24" fmla="*/ 0 h 7027483"/>
                <a:gd name="connsiteX1-25" fmla="*/ 43891200 w 43891200"/>
                <a:gd name="connsiteY1-26" fmla="*/ 0 h 7027483"/>
                <a:gd name="connsiteX2-27" fmla="*/ 43891200 w 43891200"/>
                <a:gd name="connsiteY2-28" fmla="*/ 7027483 h 7027483"/>
                <a:gd name="connsiteX3-29" fmla="*/ 21448200 w 43891200"/>
                <a:gd name="connsiteY3-30" fmla="*/ 3838305 h 7027483"/>
                <a:gd name="connsiteX4-31" fmla="*/ 28221 w 43891200"/>
                <a:gd name="connsiteY4-32" fmla="*/ 6688809 h 7027483"/>
                <a:gd name="connsiteX5-33" fmla="*/ 0 w 43891200"/>
                <a:gd name="connsiteY5-34" fmla="*/ 0 h 7027483"/>
                <a:gd name="connsiteX0-35" fmla="*/ 0 w 43891200"/>
                <a:gd name="connsiteY0-36" fmla="*/ 0 h 7100503"/>
                <a:gd name="connsiteX1-37" fmla="*/ 43891200 w 43891200"/>
                <a:gd name="connsiteY1-38" fmla="*/ 0 h 7100503"/>
                <a:gd name="connsiteX2-39" fmla="*/ 43891200 w 43891200"/>
                <a:gd name="connsiteY2-40" fmla="*/ 7027483 h 7100503"/>
                <a:gd name="connsiteX3-41" fmla="*/ 21448200 w 43891200"/>
                <a:gd name="connsiteY3-42" fmla="*/ 3838305 h 7100503"/>
                <a:gd name="connsiteX4-43" fmla="*/ 28221 w 43891200"/>
                <a:gd name="connsiteY4-44" fmla="*/ 6688809 h 7100503"/>
                <a:gd name="connsiteX5-45" fmla="*/ 0 w 43891200"/>
                <a:gd name="connsiteY5-46" fmla="*/ 0 h 7100503"/>
                <a:gd name="connsiteX0-47" fmla="*/ 0 w 43891200"/>
                <a:gd name="connsiteY0-48" fmla="*/ 0 h 7100503"/>
                <a:gd name="connsiteX1-49" fmla="*/ 43891200 w 43891200"/>
                <a:gd name="connsiteY1-50" fmla="*/ 0 h 7100503"/>
                <a:gd name="connsiteX2-51" fmla="*/ 43891200 w 43891200"/>
                <a:gd name="connsiteY2-52" fmla="*/ 7027483 h 7100503"/>
                <a:gd name="connsiteX3-53" fmla="*/ 21448200 w 43891200"/>
                <a:gd name="connsiteY3-54" fmla="*/ 3838305 h 7100503"/>
                <a:gd name="connsiteX4-55" fmla="*/ 28221 w 43891200"/>
                <a:gd name="connsiteY4-56" fmla="*/ 6688809 h 7100503"/>
                <a:gd name="connsiteX5-57" fmla="*/ 0 w 43891200"/>
                <a:gd name="connsiteY5-58" fmla="*/ 0 h 7100503"/>
                <a:gd name="connsiteX0-59" fmla="*/ 0 w 43891200"/>
                <a:gd name="connsiteY0-60" fmla="*/ 0 h 7027483"/>
                <a:gd name="connsiteX1-61" fmla="*/ 43891200 w 43891200"/>
                <a:gd name="connsiteY1-62" fmla="*/ 0 h 7027483"/>
                <a:gd name="connsiteX2-63" fmla="*/ 43891200 w 43891200"/>
                <a:gd name="connsiteY2-64" fmla="*/ 7027483 h 7027483"/>
                <a:gd name="connsiteX3-65" fmla="*/ 21448200 w 43891200"/>
                <a:gd name="connsiteY3-66" fmla="*/ 3838305 h 7027483"/>
                <a:gd name="connsiteX4-67" fmla="*/ 28221 w 43891200"/>
                <a:gd name="connsiteY4-68" fmla="*/ 6688809 h 7027483"/>
                <a:gd name="connsiteX5-69" fmla="*/ 0 w 43891200"/>
                <a:gd name="connsiteY5-70" fmla="*/ 0 h 7027483"/>
                <a:gd name="connsiteX0-71" fmla="*/ 0 w 43891200"/>
                <a:gd name="connsiteY0-72" fmla="*/ 0 h 7027483"/>
                <a:gd name="connsiteX1-73" fmla="*/ 43891200 w 43891200"/>
                <a:gd name="connsiteY1-74" fmla="*/ 0 h 7027483"/>
                <a:gd name="connsiteX2-75" fmla="*/ 43891200 w 43891200"/>
                <a:gd name="connsiteY2-76" fmla="*/ 7027483 h 7027483"/>
                <a:gd name="connsiteX3-77" fmla="*/ 21448200 w 43891200"/>
                <a:gd name="connsiteY3-78" fmla="*/ 3838305 h 7027483"/>
                <a:gd name="connsiteX4-79" fmla="*/ 28221 w 43891200"/>
                <a:gd name="connsiteY4-80" fmla="*/ 6688809 h 7027483"/>
                <a:gd name="connsiteX5-81" fmla="*/ 0 w 43891200"/>
                <a:gd name="connsiteY5-82" fmla="*/ 0 h 7027483"/>
                <a:gd name="connsiteX0-83" fmla="*/ 0 w 43891200"/>
                <a:gd name="connsiteY0-84" fmla="*/ 0 h 7027483"/>
                <a:gd name="connsiteX1-85" fmla="*/ 43891200 w 43891200"/>
                <a:gd name="connsiteY1-86" fmla="*/ 0 h 7027483"/>
                <a:gd name="connsiteX2-87" fmla="*/ 43891200 w 43891200"/>
                <a:gd name="connsiteY2-88" fmla="*/ 7027483 h 7027483"/>
                <a:gd name="connsiteX3-89" fmla="*/ 21448200 w 43891200"/>
                <a:gd name="connsiteY3-90" fmla="*/ 3838305 h 7027483"/>
                <a:gd name="connsiteX4-91" fmla="*/ 28221 w 43891200"/>
                <a:gd name="connsiteY4-92" fmla="*/ 6688809 h 7027483"/>
                <a:gd name="connsiteX5-93" fmla="*/ 0 w 43891200"/>
                <a:gd name="connsiteY5-94" fmla="*/ 0 h 7027483"/>
                <a:gd name="connsiteX0-95" fmla="*/ 0 w 43968081"/>
                <a:gd name="connsiteY0-96" fmla="*/ 0 h 6688809"/>
                <a:gd name="connsiteX1-97" fmla="*/ 43891200 w 43968081"/>
                <a:gd name="connsiteY1-98" fmla="*/ 0 h 6688809"/>
                <a:gd name="connsiteX2-99" fmla="*/ 43968081 w 43968081"/>
                <a:gd name="connsiteY2-100" fmla="*/ 6358199 h 6688809"/>
                <a:gd name="connsiteX3-101" fmla="*/ 21448200 w 43968081"/>
                <a:gd name="connsiteY3-102" fmla="*/ 3838305 h 6688809"/>
                <a:gd name="connsiteX4-103" fmla="*/ 28221 w 43968081"/>
                <a:gd name="connsiteY4-104" fmla="*/ 6688809 h 6688809"/>
                <a:gd name="connsiteX5-105" fmla="*/ 0 w 43968081"/>
                <a:gd name="connsiteY5-106" fmla="*/ 0 h 6688809"/>
                <a:gd name="connsiteX0-107" fmla="*/ 0 w 43891200"/>
                <a:gd name="connsiteY0-108" fmla="*/ 0 h 6688809"/>
                <a:gd name="connsiteX1-109" fmla="*/ 43891200 w 43891200"/>
                <a:gd name="connsiteY1-110" fmla="*/ 0 h 6688809"/>
                <a:gd name="connsiteX2-111" fmla="*/ 43793664 w 43891200"/>
                <a:gd name="connsiteY2-112" fmla="*/ 6218350 h 6688809"/>
                <a:gd name="connsiteX3-113" fmla="*/ 21448200 w 43891200"/>
                <a:gd name="connsiteY3-114" fmla="*/ 3838305 h 6688809"/>
                <a:gd name="connsiteX4-115" fmla="*/ 28221 w 43891200"/>
                <a:gd name="connsiteY4-116" fmla="*/ 6688809 h 6688809"/>
                <a:gd name="connsiteX5-117" fmla="*/ 0 w 43891200"/>
                <a:gd name="connsiteY5-118" fmla="*/ 0 h 6688809"/>
                <a:gd name="connsiteX0-119" fmla="*/ 0 w 43891200"/>
                <a:gd name="connsiteY0-120" fmla="*/ 0 h 6688809"/>
                <a:gd name="connsiteX1-121" fmla="*/ 43891200 w 43891200"/>
                <a:gd name="connsiteY1-122" fmla="*/ 0 h 6688809"/>
                <a:gd name="connsiteX2-123" fmla="*/ 43823938 w 43891200"/>
                <a:gd name="connsiteY2-124" fmla="*/ 6183672 h 6688809"/>
                <a:gd name="connsiteX3-125" fmla="*/ 21448200 w 43891200"/>
                <a:gd name="connsiteY3-126" fmla="*/ 3838305 h 6688809"/>
                <a:gd name="connsiteX4-127" fmla="*/ 28221 w 43891200"/>
                <a:gd name="connsiteY4-128" fmla="*/ 6688809 h 6688809"/>
                <a:gd name="connsiteX5-129" fmla="*/ 0 w 43891200"/>
                <a:gd name="connsiteY5-130" fmla="*/ 0 h 6688809"/>
                <a:gd name="connsiteX0-131" fmla="*/ 0 w 43823938"/>
                <a:gd name="connsiteY0-132" fmla="*/ 0 h 6688809"/>
                <a:gd name="connsiteX1-133" fmla="*/ 43800376 w 43823938"/>
                <a:gd name="connsiteY1-134" fmla="*/ 0 h 6688809"/>
                <a:gd name="connsiteX2-135" fmla="*/ 43823938 w 43823938"/>
                <a:gd name="connsiteY2-136" fmla="*/ 6183672 h 6688809"/>
                <a:gd name="connsiteX3-137" fmla="*/ 21448200 w 43823938"/>
                <a:gd name="connsiteY3-138" fmla="*/ 3838305 h 6688809"/>
                <a:gd name="connsiteX4-139" fmla="*/ 28221 w 43823938"/>
                <a:gd name="connsiteY4-140" fmla="*/ 6688809 h 6688809"/>
                <a:gd name="connsiteX5-141" fmla="*/ 0 w 43823938"/>
                <a:gd name="connsiteY5-142" fmla="*/ 0 h 6688809"/>
                <a:gd name="connsiteX0-143" fmla="*/ 0 w 43883631"/>
                <a:gd name="connsiteY0-144" fmla="*/ 0 h 6688809"/>
                <a:gd name="connsiteX1-145" fmla="*/ 43883631 w 43883631"/>
                <a:gd name="connsiteY1-146" fmla="*/ 41614 h 6688809"/>
                <a:gd name="connsiteX2-147" fmla="*/ 43823938 w 43883631"/>
                <a:gd name="connsiteY2-148" fmla="*/ 6183672 h 6688809"/>
                <a:gd name="connsiteX3-149" fmla="*/ 21448200 w 43883631"/>
                <a:gd name="connsiteY3-150" fmla="*/ 3838305 h 6688809"/>
                <a:gd name="connsiteX4-151" fmla="*/ 28221 w 43883631"/>
                <a:gd name="connsiteY4-152" fmla="*/ 6688809 h 6688809"/>
                <a:gd name="connsiteX5-153" fmla="*/ 0 w 43883631"/>
                <a:gd name="connsiteY5-154" fmla="*/ 0 h 6688809"/>
                <a:gd name="connsiteX0-155" fmla="*/ 0 w 43876062"/>
                <a:gd name="connsiteY0-156" fmla="*/ 0 h 6688809"/>
                <a:gd name="connsiteX1-157" fmla="*/ 43876062 w 43876062"/>
                <a:gd name="connsiteY1-158" fmla="*/ 6936 h 6688809"/>
                <a:gd name="connsiteX2-159" fmla="*/ 43823938 w 43876062"/>
                <a:gd name="connsiteY2-160" fmla="*/ 6183672 h 6688809"/>
                <a:gd name="connsiteX3-161" fmla="*/ 21448200 w 43876062"/>
                <a:gd name="connsiteY3-162" fmla="*/ 3838305 h 6688809"/>
                <a:gd name="connsiteX4-163" fmla="*/ 28221 w 43876062"/>
                <a:gd name="connsiteY4-164" fmla="*/ 6688809 h 6688809"/>
                <a:gd name="connsiteX5-165" fmla="*/ 0 w 43876062"/>
                <a:gd name="connsiteY5-166" fmla="*/ 0 h 6688809"/>
                <a:gd name="connsiteX0-167" fmla="*/ 0 w 43883634"/>
                <a:gd name="connsiteY0-168" fmla="*/ 6936 h 6695745"/>
                <a:gd name="connsiteX1-169" fmla="*/ 43883634 w 43883634"/>
                <a:gd name="connsiteY1-170" fmla="*/ 0 h 6695745"/>
                <a:gd name="connsiteX2-171" fmla="*/ 43823938 w 43883634"/>
                <a:gd name="connsiteY2-172" fmla="*/ 6190608 h 6695745"/>
                <a:gd name="connsiteX3-173" fmla="*/ 21448200 w 43883634"/>
                <a:gd name="connsiteY3-174" fmla="*/ 3845241 h 6695745"/>
                <a:gd name="connsiteX4-175" fmla="*/ 28221 w 43883634"/>
                <a:gd name="connsiteY4-176" fmla="*/ 6695745 h 6695745"/>
                <a:gd name="connsiteX5-177" fmla="*/ 0 w 43883634"/>
                <a:gd name="connsiteY5-178" fmla="*/ 6936 h 6695745"/>
                <a:gd name="connsiteX0-179" fmla="*/ 0 w 43883634"/>
                <a:gd name="connsiteY0-180" fmla="*/ 6936 h 6695745"/>
                <a:gd name="connsiteX1-181" fmla="*/ 43883634 w 43883634"/>
                <a:gd name="connsiteY1-182" fmla="*/ 0 h 6695745"/>
                <a:gd name="connsiteX2-183" fmla="*/ 43827740 w 43883634"/>
                <a:gd name="connsiteY2-184" fmla="*/ 6180150 h 6695745"/>
                <a:gd name="connsiteX3-185" fmla="*/ 21448200 w 43883634"/>
                <a:gd name="connsiteY3-186" fmla="*/ 3845241 h 6695745"/>
                <a:gd name="connsiteX4-187" fmla="*/ 28221 w 43883634"/>
                <a:gd name="connsiteY4-188" fmla="*/ 6695745 h 6695745"/>
                <a:gd name="connsiteX5-189" fmla="*/ 0 w 43883634"/>
                <a:gd name="connsiteY5-190" fmla="*/ 6936 h 6695745"/>
                <a:gd name="connsiteX0-191" fmla="*/ 0 w 43883634"/>
                <a:gd name="connsiteY0-192" fmla="*/ 6936 h 6695745"/>
                <a:gd name="connsiteX1-193" fmla="*/ 43883634 w 43883634"/>
                <a:gd name="connsiteY1-194" fmla="*/ 0 h 6695745"/>
                <a:gd name="connsiteX2-195" fmla="*/ 43827740 w 43883634"/>
                <a:gd name="connsiteY2-196" fmla="*/ 6180150 h 6695745"/>
                <a:gd name="connsiteX3-197" fmla="*/ 21986368 w 43883634"/>
                <a:gd name="connsiteY3-198" fmla="*/ 3845241 h 6695745"/>
                <a:gd name="connsiteX4-199" fmla="*/ 28221 w 43883634"/>
                <a:gd name="connsiteY4-200" fmla="*/ 6695745 h 6695745"/>
                <a:gd name="connsiteX5-201" fmla="*/ 0 w 43883634"/>
                <a:gd name="connsiteY5-202" fmla="*/ 6936 h 6695745"/>
                <a:gd name="connsiteX0-203" fmla="*/ 0 w 43883634"/>
                <a:gd name="connsiteY0-204" fmla="*/ 6936 h 6695745"/>
                <a:gd name="connsiteX1-205" fmla="*/ 43883634 w 43883634"/>
                <a:gd name="connsiteY1-206" fmla="*/ 0 h 6695745"/>
                <a:gd name="connsiteX2-207" fmla="*/ 43827740 w 43883634"/>
                <a:gd name="connsiteY2-208" fmla="*/ 6180150 h 6695745"/>
                <a:gd name="connsiteX3-209" fmla="*/ 21871047 w 43883634"/>
                <a:gd name="connsiteY3-210" fmla="*/ 3810016 h 6695745"/>
                <a:gd name="connsiteX4-211" fmla="*/ 28221 w 43883634"/>
                <a:gd name="connsiteY4-212" fmla="*/ 6695745 h 6695745"/>
                <a:gd name="connsiteX5-213" fmla="*/ 0 w 43883634"/>
                <a:gd name="connsiteY5-214" fmla="*/ 6936 h 6695745"/>
                <a:gd name="connsiteX0-215" fmla="*/ 0 w 43883634"/>
                <a:gd name="connsiteY0-216" fmla="*/ 6936 h 6695745"/>
                <a:gd name="connsiteX1-217" fmla="*/ 43883634 w 43883634"/>
                <a:gd name="connsiteY1-218" fmla="*/ 0 h 6695745"/>
                <a:gd name="connsiteX2-219" fmla="*/ 43827740 w 43883634"/>
                <a:gd name="connsiteY2-220" fmla="*/ 6180150 h 6695745"/>
                <a:gd name="connsiteX3-221" fmla="*/ 21982633 w 43883634"/>
                <a:gd name="connsiteY3-222" fmla="*/ 3782129 h 6695745"/>
                <a:gd name="connsiteX4-223" fmla="*/ 28221 w 43883634"/>
                <a:gd name="connsiteY4-224" fmla="*/ 6695745 h 6695745"/>
                <a:gd name="connsiteX5-225" fmla="*/ 0 w 43883634"/>
                <a:gd name="connsiteY5-226" fmla="*/ 6936 h 6695745"/>
                <a:gd name="connsiteX0-227" fmla="*/ 0 w 43883634"/>
                <a:gd name="connsiteY0-228" fmla="*/ 6936 h 6695745"/>
                <a:gd name="connsiteX1-229" fmla="*/ 43883634 w 43883634"/>
                <a:gd name="connsiteY1-230" fmla="*/ 0 h 6695745"/>
                <a:gd name="connsiteX2-231" fmla="*/ 43827740 w 43883634"/>
                <a:gd name="connsiteY2-232" fmla="*/ 6180150 h 6695745"/>
                <a:gd name="connsiteX3-233" fmla="*/ 21911623 w 43883634"/>
                <a:gd name="connsiteY3-234" fmla="*/ 3791425 h 6695745"/>
                <a:gd name="connsiteX4-235" fmla="*/ 28221 w 43883634"/>
                <a:gd name="connsiteY4-236" fmla="*/ 6695745 h 6695745"/>
                <a:gd name="connsiteX5-237" fmla="*/ 0 w 43883634"/>
                <a:gd name="connsiteY5-238" fmla="*/ 6936 h 6695745"/>
                <a:gd name="connsiteX0-239" fmla="*/ 0 w 43883634"/>
                <a:gd name="connsiteY0-240" fmla="*/ 6936 h 6695745"/>
                <a:gd name="connsiteX1-241" fmla="*/ 43883634 w 43883634"/>
                <a:gd name="connsiteY1-242" fmla="*/ 0 h 6695745"/>
                <a:gd name="connsiteX2-243" fmla="*/ 43827740 w 43883634"/>
                <a:gd name="connsiteY2-244" fmla="*/ 6180150 h 6695745"/>
                <a:gd name="connsiteX3-245" fmla="*/ 21911623 w 43883634"/>
                <a:gd name="connsiteY3-246" fmla="*/ 3791425 h 6695745"/>
                <a:gd name="connsiteX4-247" fmla="*/ 28221 w 43883634"/>
                <a:gd name="connsiteY4-248" fmla="*/ 6695745 h 6695745"/>
                <a:gd name="connsiteX5-249" fmla="*/ 0 w 43883634"/>
                <a:gd name="connsiteY5-250" fmla="*/ 6936 h 6695745"/>
                <a:gd name="connsiteX0-251" fmla="*/ 0 w 43883634"/>
                <a:gd name="connsiteY0-252" fmla="*/ 6936 h 6695745"/>
                <a:gd name="connsiteX1-253" fmla="*/ 43883634 w 43883634"/>
                <a:gd name="connsiteY1-254" fmla="*/ 0 h 6695745"/>
                <a:gd name="connsiteX2-255" fmla="*/ 43827740 w 43883634"/>
                <a:gd name="connsiteY2-256" fmla="*/ 6180150 h 6695745"/>
                <a:gd name="connsiteX3-257" fmla="*/ 21911623 w 43883634"/>
                <a:gd name="connsiteY3-258" fmla="*/ 3791425 h 6695745"/>
                <a:gd name="connsiteX4-259" fmla="*/ 28221 w 43883634"/>
                <a:gd name="connsiteY4-260" fmla="*/ 6695745 h 6695745"/>
                <a:gd name="connsiteX5-261" fmla="*/ 0 w 43883634"/>
                <a:gd name="connsiteY5-262" fmla="*/ 6936 h 6695745"/>
                <a:gd name="connsiteX0-263" fmla="*/ 0 w 43883634"/>
                <a:gd name="connsiteY0-264" fmla="*/ 6936 h 6695745"/>
                <a:gd name="connsiteX1-265" fmla="*/ 43883634 w 43883634"/>
                <a:gd name="connsiteY1-266" fmla="*/ 0 h 6695745"/>
                <a:gd name="connsiteX2-267" fmla="*/ 43827740 w 43883634"/>
                <a:gd name="connsiteY2-268" fmla="*/ 6180150 h 6695745"/>
                <a:gd name="connsiteX3-269" fmla="*/ 21911623 w 43883634"/>
                <a:gd name="connsiteY3-270" fmla="*/ 3791425 h 6695745"/>
                <a:gd name="connsiteX4-271" fmla="*/ 28221 w 43883634"/>
                <a:gd name="connsiteY4-272" fmla="*/ 6695745 h 6695745"/>
                <a:gd name="connsiteX5-273" fmla="*/ 0 w 43883634"/>
                <a:gd name="connsiteY5-274" fmla="*/ 6936 h 6695745"/>
                <a:gd name="connsiteX0-275" fmla="*/ 0 w 43883634"/>
                <a:gd name="connsiteY0-276" fmla="*/ 6936 h 6695745"/>
                <a:gd name="connsiteX1-277" fmla="*/ 43883634 w 43883634"/>
                <a:gd name="connsiteY1-278" fmla="*/ 0 h 6695745"/>
                <a:gd name="connsiteX2-279" fmla="*/ 43827740 w 43883634"/>
                <a:gd name="connsiteY2-280" fmla="*/ 6180150 h 6695745"/>
                <a:gd name="connsiteX3-281" fmla="*/ 21911623 w 43883634"/>
                <a:gd name="connsiteY3-282" fmla="*/ 3791425 h 6695745"/>
                <a:gd name="connsiteX4-283" fmla="*/ 28221 w 43883634"/>
                <a:gd name="connsiteY4-284" fmla="*/ 6695745 h 6695745"/>
                <a:gd name="connsiteX5-285" fmla="*/ 0 w 43883634"/>
                <a:gd name="connsiteY5-286" fmla="*/ 6936 h 6695745"/>
                <a:gd name="connsiteX0-287" fmla="*/ 0 w 43883634"/>
                <a:gd name="connsiteY0-288" fmla="*/ 6936 h 6695745"/>
                <a:gd name="connsiteX1-289" fmla="*/ 43883634 w 43883634"/>
                <a:gd name="connsiteY1-290" fmla="*/ 0 h 6695745"/>
                <a:gd name="connsiteX2-291" fmla="*/ 43827740 w 43883634"/>
                <a:gd name="connsiteY2-292" fmla="*/ 6180150 h 6695745"/>
                <a:gd name="connsiteX3-293" fmla="*/ 21911623 w 43883634"/>
                <a:gd name="connsiteY3-294" fmla="*/ 3791425 h 6695745"/>
                <a:gd name="connsiteX4-295" fmla="*/ 28221 w 43883634"/>
                <a:gd name="connsiteY4-296" fmla="*/ 6695745 h 6695745"/>
                <a:gd name="connsiteX5-297" fmla="*/ 0 w 43883634"/>
                <a:gd name="connsiteY5-298" fmla="*/ 6936 h 6695745"/>
                <a:gd name="connsiteX0-299" fmla="*/ 0 w 43883634"/>
                <a:gd name="connsiteY0-300" fmla="*/ 6936 h 6695745"/>
                <a:gd name="connsiteX1-301" fmla="*/ 43883634 w 43883634"/>
                <a:gd name="connsiteY1-302" fmla="*/ 0 h 6695745"/>
                <a:gd name="connsiteX2-303" fmla="*/ 43827740 w 43883634"/>
                <a:gd name="connsiteY2-304" fmla="*/ 6180150 h 6695745"/>
                <a:gd name="connsiteX3-305" fmla="*/ 21911623 w 43883634"/>
                <a:gd name="connsiteY3-306" fmla="*/ 3791425 h 6695745"/>
                <a:gd name="connsiteX4-307" fmla="*/ 28221 w 43883634"/>
                <a:gd name="connsiteY4-308" fmla="*/ 6695745 h 6695745"/>
                <a:gd name="connsiteX5-309" fmla="*/ 0 w 43883634"/>
                <a:gd name="connsiteY5-310" fmla="*/ 6936 h 6695745"/>
                <a:gd name="connsiteX0-311" fmla="*/ 0 w 43883634"/>
                <a:gd name="connsiteY0-312" fmla="*/ 6936 h 6695745"/>
                <a:gd name="connsiteX1-313" fmla="*/ 43883634 w 43883634"/>
                <a:gd name="connsiteY1-314" fmla="*/ 0 h 6695745"/>
                <a:gd name="connsiteX2-315" fmla="*/ 43827740 w 43883634"/>
                <a:gd name="connsiteY2-316" fmla="*/ 6180150 h 6695745"/>
                <a:gd name="connsiteX3-317" fmla="*/ 21911623 w 43883634"/>
                <a:gd name="connsiteY3-318" fmla="*/ 3791425 h 6695745"/>
                <a:gd name="connsiteX4-319" fmla="*/ 28221 w 43883634"/>
                <a:gd name="connsiteY4-320" fmla="*/ 6695745 h 6695745"/>
                <a:gd name="connsiteX5-321" fmla="*/ 0 w 43883634"/>
                <a:gd name="connsiteY5-322" fmla="*/ 6936 h 6695745"/>
                <a:gd name="connsiteX0-323" fmla="*/ 0 w 43883634"/>
                <a:gd name="connsiteY0-324" fmla="*/ 6936 h 6691837"/>
                <a:gd name="connsiteX1-325" fmla="*/ 43883634 w 43883634"/>
                <a:gd name="connsiteY1-326" fmla="*/ 0 h 6691837"/>
                <a:gd name="connsiteX2-327" fmla="*/ 43827740 w 43883634"/>
                <a:gd name="connsiteY2-328" fmla="*/ 6180150 h 6691837"/>
                <a:gd name="connsiteX3-329" fmla="*/ 21911623 w 43883634"/>
                <a:gd name="connsiteY3-330" fmla="*/ 3791425 h 6691837"/>
                <a:gd name="connsiteX4-331" fmla="*/ 66513 w 43883634"/>
                <a:gd name="connsiteY4-332" fmla="*/ 6691837 h 6691837"/>
                <a:gd name="connsiteX5-333" fmla="*/ 0 w 43883634"/>
                <a:gd name="connsiteY5-334" fmla="*/ 6936 h 6691837"/>
                <a:gd name="connsiteX0-335" fmla="*/ 0 w 43883634"/>
                <a:gd name="connsiteY0-336" fmla="*/ 6936 h 6695746"/>
                <a:gd name="connsiteX1-337" fmla="*/ 43883634 w 43883634"/>
                <a:gd name="connsiteY1-338" fmla="*/ 0 h 6695746"/>
                <a:gd name="connsiteX2-339" fmla="*/ 43827740 w 43883634"/>
                <a:gd name="connsiteY2-340" fmla="*/ 6180150 h 6695746"/>
                <a:gd name="connsiteX3-341" fmla="*/ 21911623 w 43883634"/>
                <a:gd name="connsiteY3-342" fmla="*/ 3791425 h 6695746"/>
                <a:gd name="connsiteX4-343" fmla="*/ 49494 w 43883634"/>
                <a:gd name="connsiteY4-344" fmla="*/ 6695746 h 6695746"/>
                <a:gd name="connsiteX5-345" fmla="*/ 0 w 43883634"/>
                <a:gd name="connsiteY5-346" fmla="*/ 6936 h 6695746"/>
                <a:gd name="connsiteX0-347" fmla="*/ 0 w 43883634"/>
                <a:gd name="connsiteY0-348" fmla="*/ 6936 h 6695746"/>
                <a:gd name="connsiteX1-349" fmla="*/ 43883634 w 43883634"/>
                <a:gd name="connsiteY1-350" fmla="*/ 0 h 6695746"/>
                <a:gd name="connsiteX2-351" fmla="*/ 43827740 w 43883634"/>
                <a:gd name="connsiteY2-352" fmla="*/ 6180150 h 6695746"/>
                <a:gd name="connsiteX3-353" fmla="*/ 21911623 w 43883634"/>
                <a:gd name="connsiteY3-354" fmla="*/ 3791425 h 6695746"/>
                <a:gd name="connsiteX4-355" fmla="*/ 49494 w 43883634"/>
                <a:gd name="connsiteY4-356" fmla="*/ 6695746 h 6695746"/>
                <a:gd name="connsiteX5-357" fmla="*/ 0 w 43883634"/>
                <a:gd name="connsiteY5-358" fmla="*/ 6936 h 6695746"/>
                <a:gd name="connsiteX0-359" fmla="*/ 0 w 43883634"/>
                <a:gd name="connsiteY0-360" fmla="*/ 6936 h 6695746"/>
                <a:gd name="connsiteX1-361" fmla="*/ 43883634 w 43883634"/>
                <a:gd name="connsiteY1-362" fmla="*/ 0 h 6695746"/>
                <a:gd name="connsiteX2-363" fmla="*/ 43827740 w 43883634"/>
                <a:gd name="connsiteY2-364" fmla="*/ 6180150 h 6695746"/>
                <a:gd name="connsiteX3-365" fmla="*/ 21911623 w 43883634"/>
                <a:gd name="connsiteY3-366" fmla="*/ 3791425 h 6695746"/>
                <a:gd name="connsiteX4-367" fmla="*/ 49494 w 43883634"/>
                <a:gd name="connsiteY4-368" fmla="*/ 6695746 h 6695746"/>
                <a:gd name="connsiteX5-369" fmla="*/ 0 w 43883634"/>
                <a:gd name="connsiteY5-370" fmla="*/ 6936 h 6695746"/>
                <a:gd name="connsiteX0-371" fmla="*/ 0 w 43883634"/>
                <a:gd name="connsiteY0-372" fmla="*/ 6936 h 6695746"/>
                <a:gd name="connsiteX1-373" fmla="*/ 43883634 w 43883634"/>
                <a:gd name="connsiteY1-374" fmla="*/ 0 h 6695746"/>
                <a:gd name="connsiteX2-375" fmla="*/ 43827740 w 43883634"/>
                <a:gd name="connsiteY2-376" fmla="*/ 6180150 h 6695746"/>
                <a:gd name="connsiteX3-377" fmla="*/ 21911623 w 43883634"/>
                <a:gd name="connsiteY3-378" fmla="*/ 3791425 h 6695746"/>
                <a:gd name="connsiteX4-379" fmla="*/ 49494 w 43883634"/>
                <a:gd name="connsiteY4-380" fmla="*/ 6695746 h 6695746"/>
                <a:gd name="connsiteX5-381" fmla="*/ 0 w 43883634"/>
                <a:gd name="connsiteY5-382" fmla="*/ 6936 h 6695746"/>
                <a:gd name="connsiteX0-383" fmla="*/ 0 w 43883634"/>
                <a:gd name="connsiteY0-384" fmla="*/ 6936 h 6695746"/>
                <a:gd name="connsiteX1-385" fmla="*/ 43883634 w 43883634"/>
                <a:gd name="connsiteY1-386" fmla="*/ 0 h 6695746"/>
                <a:gd name="connsiteX2-387" fmla="*/ 43827739 w 43883634"/>
                <a:gd name="connsiteY2-388" fmla="*/ 5777889 h 6695746"/>
                <a:gd name="connsiteX3-389" fmla="*/ 21911623 w 43883634"/>
                <a:gd name="connsiteY3-390" fmla="*/ 3791425 h 6695746"/>
                <a:gd name="connsiteX4-391" fmla="*/ 49494 w 43883634"/>
                <a:gd name="connsiteY4-392" fmla="*/ 6695746 h 6695746"/>
                <a:gd name="connsiteX5-393" fmla="*/ 0 w 43883634"/>
                <a:gd name="connsiteY5-394" fmla="*/ 6936 h 6695746"/>
                <a:gd name="connsiteX0-395" fmla="*/ 0 w 43883634"/>
                <a:gd name="connsiteY0-396" fmla="*/ 6936 h 6695746"/>
                <a:gd name="connsiteX1-397" fmla="*/ 43883634 w 43883634"/>
                <a:gd name="connsiteY1-398" fmla="*/ 0 h 6695746"/>
                <a:gd name="connsiteX2-399" fmla="*/ 43827739 w 43883634"/>
                <a:gd name="connsiteY2-400" fmla="*/ 5777889 h 6695746"/>
                <a:gd name="connsiteX3-401" fmla="*/ 21911623 w 43883634"/>
                <a:gd name="connsiteY3-402" fmla="*/ 3791425 h 6695746"/>
                <a:gd name="connsiteX4-403" fmla="*/ 49494 w 43883634"/>
                <a:gd name="connsiteY4-404" fmla="*/ 6695746 h 6695746"/>
                <a:gd name="connsiteX5-405" fmla="*/ 0 w 43883634"/>
                <a:gd name="connsiteY5-406" fmla="*/ 6936 h 6695746"/>
                <a:gd name="connsiteX0-407" fmla="*/ 0 w 43883634"/>
                <a:gd name="connsiteY0-408" fmla="*/ 6936 h 6695746"/>
                <a:gd name="connsiteX1-409" fmla="*/ 43883634 w 43883634"/>
                <a:gd name="connsiteY1-410" fmla="*/ 0 h 6695746"/>
                <a:gd name="connsiteX2-411" fmla="*/ 43827739 w 43883634"/>
                <a:gd name="connsiteY2-412" fmla="*/ 5777889 h 6695746"/>
                <a:gd name="connsiteX3-413" fmla="*/ 21911623 w 43883634"/>
                <a:gd name="connsiteY3-414" fmla="*/ 3791425 h 6695746"/>
                <a:gd name="connsiteX4-415" fmla="*/ 49494 w 43883634"/>
                <a:gd name="connsiteY4-416" fmla="*/ 6695746 h 6695746"/>
                <a:gd name="connsiteX5-417" fmla="*/ 0 w 43883634"/>
                <a:gd name="connsiteY5-418" fmla="*/ 6936 h 6695746"/>
                <a:gd name="connsiteX0-419" fmla="*/ 0 w 43883634"/>
                <a:gd name="connsiteY0-420" fmla="*/ 6936 h 6695746"/>
                <a:gd name="connsiteX1-421" fmla="*/ 43883634 w 43883634"/>
                <a:gd name="connsiteY1-422" fmla="*/ 0 h 6695746"/>
                <a:gd name="connsiteX2-423" fmla="*/ 43827739 w 43883634"/>
                <a:gd name="connsiteY2-424" fmla="*/ 5777889 h 6695746"/>
                <a:gd name="connsiteX3-425" fmla="*/ 21911623 w 43883634"/>
                <a:gd name="connsiteY3-426" fmla="*/ 3791425 h 6695746"/>
                <a:gd name="connsiteX4-427" fmla="*/ 49494 w 43883634"/>
                <a:gd name="connsiteY4-428" fmla="*/ 6695746 h 6695746"/>
                <a:gd name="connsiteX5-429" fmla="*/ 0 w 43883634"/>
                <a:gd name="connsiteY5-430" fmla="*/ 6936 h 6695746"/>
                <a:gd name="connsiteX0-431" fmla="*/ 0 w 43883634"/>
                <a:gd name="connsiteY0-432" fmla="*/ 6936 h 6695746"/>
                <a:gd name="connsiteX1-433" fmla="*/ 43883634 w 43883634"/>
                <a:gd name="connsiteY1-434" fmla="*/ 0 h 6695746"/>
                <a:gd name="connsiteX2-435" fmla="*/ 43827739 w 43883634"/>
                <a:gd name="connsiteY2-436" fmla="*/ 5777889 h 6695746"/>
                <a:gd name="connsiteX3-437" fmla="*/ 21911623 w 43883634"/>
                <a:gd name="connsiteY3-438" fmla="*/ 3791425 h 6695746"/>
                <a:gd name="connsiteX4-439" fmla="*/ 49494 w 43883634"/>
                <a:gd name="connsiteY4-440" fmla="*/ 6695746 h 6695746"/>
                <a:gd name="connsiteX5-441" fmla="*/ 0 w 43883634"/>
                <a:gd name="connsiteY5-442" fmla="*/ 6936 h 6695746"/>
                <a:gd name="connsiteX0-443" fmla="*/ 23933 w 43834140"/>
                <a:gd name="connsiteY0-444" fmla="*/ 15369 h 6695746"/>
                <a:gd name="connsiteX1-445" fmla="*/ 43834140 w 43834140"/>
                <a:gd name="connsiteY1-446" fmla="*/ 0 h 6695746"/>
                <a:gd name="connsiteX2-447" fmla="*/ 43778245 w 43834140"/>
                <a:gd name="connsiteY2-448" fmla="*/ 5777889 h 6695746"/>
                <a:gd name="connsiteX3-449" fmla="*/ 21862129 w 43834140"/>
                <a:gd name="connsiteY3-450" fmla="*/ 3791425 h 6695746"/>
                <a:gd name="connsiteX4-451" fmla="*/ 0 w 43834140"/>
                <a:gd name="connsiteY4-452" fmla="*/ 6695746 h 6695746"/>
                <a:gd name="connsiteX5-453" fmla="*/ 23933 w 43834140"/>
                <a:gd name="connsiteY5-454" fmla="*/ 15369 h 6695746"/>
                <a:gd name="connsiteX0-455" fmla="*/ 1414 w 43848334"/>
                <a:gd name="connsiteY0-456" fmla="*/ 15369 h 6695746"/>
                <a:gd name="connsiteX1-457" fmla="*/ 43848334 w 43848334"/>
                <a:gd name="connsiteY1-458" fmla="*/ 0 h 6695746"/>
                <a:gd name="connsiteX2-459" fmla="*/ 43792439 w 43848334"/>
                <a:gd name="connsiteY2-460" fmla="*/ 5777889 h 6695746"/>
                <a:gd name="connsiteX3-461" fmla="*/ 21876323 w 43848334"/>
                <a:gd name="connsiteY3-462" fmla="*/ 3791425 h 6695746"/>
                <a:gd name="connsiteX4-463" fmla="*/ 14194 w 43848334"/>
                <a:gd name="connsiteY4-464" fmla="*/ 6695746 h 6695746"/>
                <a:gd name="connsiteX5-465" fmla="*/ 1414 w 43848334"/>
                <a:gd name="connsiteY5-466" fmla="*/ 15369 h 6695746"/>
                <a:gd name="connsiteX0-467" fmla="*/ 1414 w 43792439"/>
                <a:gd name="connsiteY0-468" fmla="*/ 6936 h 6687313"/>
                <a:gd name="connsiteX1-469" fmla="*/ 43729019 w 43792439"/>
                <a:gd name="connsiteY1-470" fmla="*/ 0 h 6687313"/>
                <a:gd name="connsiteX2-471" fmla="*/ 43792439 w 43792439"/>
                <a:gd name="connsiteY2-472" fmla="*/ 5769456 h 6687313"/>
                <a:gd name="connsiteX3-473" fmla="*/ 21876323 w 43792439"/>
                <a:gd name="connsiteY3-474" fmla="*/ 3782992 h 6687313"/>
                <a:gd name="connsiteX4-475" fmla="*/ 14194 w 43792439"/>
                <a:gd name="connsiteY4-476" fmla="*/ 6687313 h 6687313"/>
                <a:gd name="connsiteX5-477" fmla="*/ 1414 w 43792439"/>
                <a:gd name="connsiteY5-478" fmla="*/ 6936 h 6687313"/>
                <a:gd name="connsiteX0-479" fmla="*/ 1414 w 43792439"/>
                <a:gd name="connsiteY0-480" fmla="*/ 0 h 6680377"/>
                <a:gd name="connsiteX1-481" fmla="*/ 43600524 w 43792439"/>
                <a:gd name="connsiteY1-482" fmla="*/ 77395 h 6680377"/>
                <a:gd name="connsiteX2-483" fmla="*/ 43792439 w 43792439"/>
                <a:gd name="connsiteY2-484" fmla="*/ 5762520 h 6680377"/>
                <a:gd name="connsiteX3-485" fmla="*/ 21876323 w 43792439"/>
                <a:gd name="connsiteY3-486" fmla="*/ 3776056 h 6680377"/>
                <a:gd name="connsiteX4-487" fmla="*/ 14194 w 43792439"/>
                <a:gd name="connsiteY4-488" fmla="*/ 6680377 h 6680377"/>
                <a:gd name="connsiteX5-489" fmla="*/ 1414 w 43792439"/>
                <a:gd name="connsiteY5-490" fmla="*/ 0 h 6680377"/>
                <a:gd name="connsiteX0-491" fmla="*/ 1414 w 43792439"/>
                <a:gd name="connsiteY0-492" fmla="*/ 0 h 6680377"/>
                <a:gd name="connsiteX1-493" fmla="*/ 43683128 w 43792439"/>
                <a:gd name="connsiteY1-494" fmla="*/ 119561 h 6680377"/>
                <a:gd name="connsiteX2-495" fmla="*/ 43792439 w 43792439"/>
                <a:gd name="connsiteY2-496" fmla="*/ 5762520 h 6680377"/>
                <a:gd name="connsiteX3-497" fmla="*/ 21876323 w 43792439"/>
                <a:gd name="connsiteY3-498" fmla="*/ 3776056 h 6680377"/>
                <a:gd name="connsiteX4-499" fmla="*/ 14194 w 43792439"/>
                <a:gd name="connsiteY4-500" fmla="*/ 6680377 h 6680377"/>
                <a:gd name="connsiteX5-501" fmla="*/ 1414 w 43792439"/>
                <a:gd name="connsiteY5-502" fmla="*/ 0 h 6680377"/>
                <a:gd name="connsiteX0-503" fmla="*/ 1414 w 43793267"/>
                <a:gd name="connsiteY0-504" fmla="*/ 0 h 6680377"/>
                <a:gd name="connsiteX1-505" fmla="*/ 43793267 w 43793267"/>
                <a:gd name="connsiteY1-506" fmla="*/ 1497 h 6680377"/>
                <a:gd name="connsiteX2-507" fmla="*/ 43792439 w 43793267"/>
                <a:gd name="connsiteY2-508" fmla="*/ 5762520 h 6680377"/>
                <a:gd name="connsiteX3-509" fmla="*/ 21876323 w 43793267"/>
                <a:gd name="connsiteY3-510" fmla="*/ 3776056 h 6680377"/>
                <a:gd name="connsiteX4-511" fmla="*/ 14194 w 43793267"/>
                <a:gd name="connsiteY4-512" fmla="*/ 6680377 h 6680377"/>
                <a:gd name="connsiteX5-513" fmla="*/ 1414 w 43793267"/>
                <a:gd name="connsiteY5-514" fmla="*/ 0 h 668037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793267" h="6680377">
                  <a:moveTo>
                    <a:pt x="1414" y="0"/>
                  </a:moveTo>
                  <a:lnTo>
                    <a:pt x="43793267" y="1497"/>
                  </a:lnTo>
                  <a:cubicBezTo>
                    <a:pt x="43793267" y="2343991"/>
                    <a:pt x="43792439" y="3420026"/>
                    <a:pt x="43792439" y="5762520"/>
                  </a:cubicBezTo>
                  <a:cubicBezTo>
                    <a:pt x="38990659" y="4549272"/>
                    <a:pt x="29172697" y="3623080"/>
                    <a:pt x="21876323" y="3776056"/>
                  </a:cubicBezTo>
                  <a:cubicBezTo>
                    <a:pt x="14579949" y="3929032"/>
                    <a:pt x="6467468" y="4159139"/>
                    <a:pt x="14194" y="6680377"/>
                  </a:cubicBezTo>
                  <a:cubicBezTo>
                    <a:pt x="22172" y="4453585"/>
                    <a:pt x="-6564" y="2226792"/>
                    <a:pt x="1414" y="0"/>
                  </a:cubicBezTo>
                  <a:close/>
                </a:path>
              </a:pathLst>
            </a:custGeom>
            <a:gradFill flip="none" rotWithShape="1">
              <a:gsLst>
                <a:gs pos="0">
                  <a:schemeClr val="accent6"/>
                </a:gs>
                <a:gs pos="100000">
                  <a:schemeClr val="accent1"/>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7" name="Rectangle 15"/>
            <p:cNvSpPr/>
            <p:nvPr userDrawn="1"/>
          </p:nvSpPr>
          <p:spPr>
            <a:xfrm>
              <a:off x="-14192" y="1382"/>
              <a:ext cx="27451941" cy="4570666"/>
            </a:xfrm>
            <a:custGeom>
              <a:avLst/>
              <a:gdLst>
                <a:gd name="connsiteX0" fmla="*/ 0 w 43891200"/>
                <a:gd name="connsiteY0" fmla="*/ 0 h 2171777"/>
                <a:gd name="connsiteX1" fmla="*/ 43891200 w 43891200"/>
                <a:gd name="connsiteY1" fmla="*/ 0 h 2171777"/>
                <a:gd name="connsiteX2" fmla="*/ 43891200 w 43891200"/>
                <a:gd name="connsiteY2" fmla="*/ 2171777 h 2171777"/>
                <a:gd name="connsiteX3" fmla="*/ 0 w 43891200"/>
                <a:gd name="connsiteY3" fmla="*/ 2171777 h 2171777"/>
                <a:gd name="connsiteX4" fmla="*/ 0 w 43891200"/>
                <a:gd name="connsiteY4" fmla="*/ 0 h 2171777"/>
                <a:gd name="connsiteX0-1" fmla="*/ 0 w 43891200"/>
                <a:gd name="connsiteY0-2" fmla="*/ 0 h 2171777"/>
                <a:gd name="connsiteX1-3" fmla="*/ 43891200 w 43891200"/>
                <a:gd name="connsiteY1-4" fmla="*/ 0 h 2171777"/>
                <a:gd name="connsiteX2-5" fmla="*/ 43891200 w 43891200"/>
                <a:gd name="connsiteY2-6" fmla="*/ 2171777 h 2171777"/>
                <a:gd name="connsiteX3-7" fmla="*/ 21843298 w 43891200"/>
                <a:gd name="connsiteY3-8" fmla="*/ 2143554 h 2171777"/>
                <a:gd name="connsiteX4-9" fmla="*/ 0 w 43891200"/>
                <a:gd name="connsiteY4-10" fmla="*/ 2171777 h 2171777"/>
                <a:gd name="connsiteX5" fmla="*/ 0 w 43891200"/>
                <a:gd name="connsiteY5" fmla="*/ 0 h 2171777"/>
                <a:gd name="connsiteX0-11" fmla="*/ 0 w 43891200"/>
                <a:gd name="connsiteY0-12" fmla="*/ 0 h 5360956"/>
                <a:gd name="connsiteX1-13" fmla="*/ 43891200 w 43891200"/>
                <a:gd name="connsiteY1-14" fmla="*/ 0 h 5360956"/>
                <a:gd name="connsiteX2-15" fmla="*/ 43891200 w 43891200"/>
                <a:gd name="connsiteY2-16" fmla="*/ 2171777 h 5360956"/>
                <a:gd name="connsiteX3-17" fmla="*/ 21843298 w 43891200"/>
                <a:gd name="connsiteY3-18" fmla="*/ 2143554 h 5360956"/>
                <a:gd name="connsiteX4-19" fmla="*/ 28221 w 43891200"/>
                <a:gd name="connsiteY4-20" fmla="*/ 5360956 h 5360956"/>
                <a:gd name="connsiteX5-21" fmla="*/ 0 w 43891200"/>
                <a:gd name="connsiteY5-22" fmla="*/ 0 h 5360956"/>
                <a:gd name="connsiteX0-23" fmla="*/ 0 w 43891200"/>
                <a:gd name="connsiteY0-24" fmla="*/ 0 h 5390029"/>
                <a:gd name="connsiteX1-25" fmla="*/ 43891200 w 43891200"/>
                <a:gd name="connsiteY1-26" fmla="*/ 0 h 5390029"/>
                <a:gd name="connsiteX2-27" fmla="*/ 43891200 w 43891200"/>
                <a:gd name="connsiteY2-28" fmla="*/ 2171777 h 5390029"/>
                <a:gd name="connsiteX3-29" fmla="*/ 21843298 w 43891200"/>
                <a:gd name="connsiteY3-30" fmla="*/ 2143554 h 5390029"/>
                <a:gd name="connsiteX4-31" fmla="*/ 28221 w 43891200"/>
                <a:gd name="connsiteY4-32" fmla="*/ 5360956 h 5390029"/>
                <a:gd name="connsiteX5-33" fmla="*/ 0 w 43891200"/>
                <a:gd name="connsiteY5-34" fmla="*/ 0 h 5390029"/>
                <a:gd name="connsiteX0-35" fmla="*/ 0 w 43891200"/>
                <a:gd name="connsiteY0-36" fmla="*/ 0 h 5390029"/>
                <a:gd name="connsiteX1-37" fmla="*/ 43891200 w 43891200"/>
                <a:gd name="connsiteY1-38" fmla="*/ 0 h 5390029"/>
                <a:gd name="connsiteX2-39" fmla="*/ 43891200 w 43891200"/>
                <a:gd name="connsiteY2-40" fmla="*/ 2171777 h 5390029"/>
                <a:gd name="connsiteX3-41" fmla="*/ 21843298 w 43891200"/>
                <a:gd name="connsiteY3-42" fmla="*/ 2143554 h 5390029"/>
                <a:gd name="connsiteX4-43" fmla="*/ 28221 w 43891200"/>
                <a:gd name="connsiteY4-44" fmla="*/ 5360956 h 5390029"/>
                <a:gd name="connsiteX5-45" fmla="*/ 0 w 43891200"/>
                <a:gd name="connsiteY5-46" fmla="*/ 0 h 5390029"/>
                <a:gd name="connsiteX0-47" fmla="*/ 0 w 43891200"/>
                <a:gd name="connsiteY0-48" fmla="*/ 0 h 5360956"/>
                <a:gd name="connsiteX1-49" fmla="*/ 43891200 w 43891200"/>
                <a:gd name="connsiteY1-50" fmla="*/ 0 h 5360956"/>
                <a:gd name="connsiteX2-51" fmla="*/ 43891200 w 43891200"/>
                <a:gd name="connsiteY2-52" fmla="*/ 2171777 h 5360956"/>
                <a:gd name="connsiteX3-53" fmla="*/ 21843298 w 43891200"/>
                <a:gd name="connsiteY3-54" fmla="*/ 2143554 h 5360956"/>
                <a:gd name="connsiteX4-55" fmla="*/ 28221 w 43891200"/>
                <a:gd name="connsiteY4-56" fmla="*/ 5360956 h 5360956"/>
                <a:gd name="connsiteX5-57" fmla="*/ 0 w 43891200"/>
                <a:gd name="connsiteY5-58" fmla="*/ 0 h 5360956"/>
                <a:gd name="connsiteX0-59" fmla="*/ 0 w 43891200"/>
                <a:gd name="connsiteY0-60" fmla="*/ 0 h 5360956"/>
                <a:gd name="connsiteX1-61" fmla="*/ 43891200 w 43891200"/>
                <a:gd name="connsiteY1-62" fmla="*/ 0 h 5360956"/>
                <a:gd name="connsiteX2-63" fmla="*/ 43891200 w 43891200"/>
                <a:gd name="connsiteY2-64" fmla="*/ 2171777 h 5360956"/>
                <a:gd name="connsiteX3-65" fmla="*/ 21843298 w 43891200"/>
                <a:gd name="connsiteY3-66" fmla="*/ 2143554 h 5360956"/>
                <a:gd name="connsiteX4-67" fmla="*/ 28221 w 43891200"/>
                <a:gd name="connsiteY4-68" fmla="*/ 5360956 h 5360956"/>
                <a:gd name="connsiteX5-69" fmla="*/ 0 w 43891200"/>
                <a:gd name="connsiteY5-70" fmla="*/ 0 h 5360956"/>
                <a:gd name="connsiteX0-71" fmla="*/ 0 w 43891200"/>
                <a:gd name="connsiteY0-72" fmla="*/ 0 h 5360956"/>
                <a:gd name="connsiteX1-73" fmla="*/ 43891200 w 43891200"/>
                <a:gd name="connsiteY1-74" fmla="*/ 0 h 5360956"/>
                <a:gd name="connsiteX2-75" fmla="*/ 43891200 w 43891200"/>
                <a:gd name="connsiteY2-76" fmla="*/ 2171777 h 5360956"/>
                <a:gd name="connsiteX3-77" fmla="*/ 21843298 w 43891200"/>
                <a:gd name="connsiteY3-78" fmla="*/ 2143554 h 5360956"/>
                <a:gd name="connsiteX4-79" fmla="*/ 28221 w 43891200"/>
                <a:gd name="connsiteY4-80" fmla="*/ 5360956 h 5360956"/>
                <a:gd name="connsiteX5-81" fmla="*/ 0 w 43891200"/>
                <a:gd name="connsiteY5-82" fmla="*/ 0 h 5360956"/>
                <a:gd name="connsiteX0-83" fmla="*/ 0 w 43891200"/>
                <a:gd name="connsiteY0-84" fmla="*/ 0 h 5360956"/>
                <a:gd name="connsiteX1-85" fmla="*/ 43891200 w 43891200"/>
                <a:gd name="connsiteY1-86" fmla="*/ 0 h 5360956"/>
                <a:gd name="connsiteX2-87" fmla="*/ 43891200 w 43891200"/>
                <a:gd name="connsiteY2-88" fmla="*/ 2171777 h 5360956"/>
                <a:gd name="connsiteX3-89" fmla="*/ 21843298 w 43891200"/>
                <a:gd name="connsiteY3-90" fmla="*/ 2143554 h 5360956"/>
                <a:gd name="connsiteX4-91" fmla="*/ 28221 w 43891200"/>
                <a:gd name="connsiteY4-92" fmla="*/ 5360956 h 5360956"/>
                <a:gd name="connsiteX5-93" fmla="*/ 0 w 43891200"/>
                <a:gd name="connsiteY5-94" fmla="*/ 0 h 5360956"/>
                <a:gd name="connsiteX0-95" fmla="*/ 0 w 43891200"/>
                <a:gd name="connsiteY0-96" fmla="*/ 0 h 5360956"/>
                <a:gd name="connsiteX1-97" fmla="*/ 43891200 w 43891200"/>
                <a:gd name="connsiteY1-98" fmla="*/ 0 h 5360956"/>
                <a:gd name="connsiteX2-99" fmla="*/ 43891200 w 43891200"/>
                <a:gd name="connsiteY2-100" fmla="*/ 2171777 h 5360956"/>
                <a:gd name="connsiteX3-101" fmla="*/ 21843298 w 43891200"/>
                <a:gd name="connsiteY3-102" fmla="*/ 2143554 h 5360956"/>
                <a:gd name="connsiteX4-103" fmla="*/ 28221 w 43891200"/>
                <a:gd name="connsiteY4-104" fmla="*/ 5360956 h 5360956"/>
                <a:gd name="connsiteX5-105" fmla="*/ 0 w 43891200"/>
                <a:gd name="connsiteY5-106" fmla="*/ 0 h 5360956"/>
                <a:gd name="connsiteX0-107" fmla="*/ 0 w 43891200"/>
                <a:gd name="connsiteY0-108" fmla="*/ 0 h 5360956"/>
                <a:gd name="connsiteX1-109" fmla="*/ 43891200 w 43891200"/>
                <a:gd name="connsiteY1-110" fmla="*/ 0 h 5360956"/>
                <a:gd name="connsiteX2-111" fmla="*/ 43891200 w 43891200"/>
                <a:gd name="connsiteY2-112" fmla="*/ 2171777 h 5360956"/>
                <a:gd name="connsiteX3-113" fmla="*/ 21843298 w 43891200"/>
                <a:gd name="connsiteY3-114" fmla="*/ 2143554 h 5360956"/>
                <a:gd name="connsiteX4-115" fmla="*/ 28221 w 43891200"/>
                <a:gd name="connsiteY4-116" fmla="*/ 5360956 h 5360956"/>
                <a:gd name="connsiteX5-117" fmla="*/ 0 w 43891200"/>
                <a:gd name="connsiteY5-118" fmla="*/ 0 h 5360956"/>
                <a:gd name="connsiteX0-119" fmla="*/ 0 w 43891200"/>
                <a:gd name="connsiteY0-120" fmla="*/ 0 h 5360956"/>
                <a:gd name="connsiteX1-121" fmla="*/ 43891200 w 43891200"/>
                <a:gd name="connsiteY1-122" fmla="*/ 0 h 5360956"/>
                <a:gd name="connsiteX2-123" fmla="*/ 43891200 w 43891200"/>
                <a:gd name="connsiteY2-124" fmla="*/ 2171777 h 5360956"/>
                <a:gd name="connsiteX3-125" fmla="*/ 21843298 w 43891200"/>
                <a:gd name="connsiteY3-126" fmla="*/ 2143554 h 5360956"/>
                <a:gd name="connsiteX4-127" fmla="*/ 28221 w 43891200"/>
                <a:gd name="connsiteY4-128" fmla="*/ 5360956 h 5360956"/>
                <a:gd name="connsiteX5-129" fmla="*/ 0 w 43891200"/>
                <a:gd name="connsiteY5-130" fmla="*/ 0 h 5360956"/>
                <a:gd name="connsiteX0-131" fmla="*/ 0 w 43891200"/>
                <a:gd name="connsiteY0-132" fmla="*/ 0 h 5360956"/>
                <a:gd name="connsiteX1-133" fmla="*/ 43891200 w 43891200"/>
                <a:gd name="connsiteY1-134" fmla="*/ 0 h 5360956"/>
                <a:gd name="connsiteX2-135" fmla="*/ 43891200 w 43891200"/>
                <a:gd name="connsiteY2-136" fmla="*/ 2171777 h 5360956"/>
                <a:gd name="connsiteX3-137" fmla="*/ 21843298 w 43891200"/>
                <a:gd name="connsiteY3-138" fmla="*/ 2143554 h 5360956"/>
                <a:gd name="connsiteX4-139" fmla="*/ 28221 w 43891200"/>
                <a:gd name="connsiteY4-140" fmla="*/ 5360956 h 5360956"/>
                <a:gd name="connsiteX5-141" fmla="*/ 0 w 43891200"/>
                <a:gd name="connsiteY5-142" fmla="*/ 0 h 5360956"/>
                <a:gd name="connsiteX0-143" fmla="*/ 0 w 43891200"/>
                <a:gd name="connsiteY0-144" fmla="*/ 0 h 5360956"/>
                <a:gd name="connsiteX1-145" fmla="*/ 43891200 w 43891200"/>
                <a:gd name="connsiteY1-146" fmla="*/ 0 h 5360956"/>
                <a:gd name="connsiteX2-147" fmla="*/ 43891200 w 43891200"/>
                <a:gd name="connsiteY2-148" fmla="*/ 2171777 h 5360956"/>
                <a:gd name="connsiteX3-149" fmla="*/ 21843298 w 43891200"/>
                <a:gd name="connsiteY3-150" fmla="*/ 2143554 h 5360956"/>
                <a:gd name="connsiteX4-151" fmla="*/ 28221 w 43891200"/>
                <a:gd name="connsiteY4-152" fmla="*/ 5360956 h 5360956"/>
                <a:gd name="connsiteX5-153" fmla="*/ 0 w 43891200"/>
                <a:gd name="connsiteY5-154" fmla="*/ 0 h 5360956"/>
                <a:gd name="connsiteX0-155" fmla="*/ 0 w 43891200"/>
                <a:gd name="connsiteY0-156" fmla="*/ 0 h 5360956"/>
                <a:gd name="connsiteX1-157" fmla="*/ 43891200 w 43891200"/>
                <a:gd name="connsiteY1-158" fmla="*/ 0 h 5360956"/>
                <a:gd name="connsiteX2-159" fmla="*/ 43891200 w 43891200"/>
                <a:gd name="connsiteY2-160" fmla="*/ 2171777 h 5360956"/>
                <a:gd name="connsiteX3-161" fmla="*/ 21843298 w 43891200"/>
                <a:gd name="connsiteY3-162" fmla="*/ 2143554 h 5360956"/>
                <a:gd name="connsiteX4-163" fmla="*/ 28221 w 43891200"/>
                <a:gd name="connsiteY4-164" fmla="*/ 5360956 h 5360956"/>
                <a:gd name="connsiteX5-165" fmla="*/ 0 w 43891200"/>
                <a:gd name="connsiteY5-166" fmla="*/ 0 h 5360956"/>
                <a:gd name="connsiteX0-167" fmla="*/ 0 w 43891200"/>
                <a:gd name="connsiteY0-168" fmla="*/ 0 h 5360956"/>
                <a:gd name="connsiteX1-169" fmla="*/ 43891200 w 43891200"/>
                <a:gd name="connsiteY1-170" fmla="*/ 0 h 5360956"/>
                <a:gd name="connsiteX2-171" fmla="*/ 43891200 w 43891200"/>
                <a:gd name="connsiteY2-172" fmla="*/ 2171777 h 5360956"/>
                <a:gd name="connsiteX3-173" fmla="*/ 21843298 w 43891200"/>
                <a:gd name="connsiteY3-174" fmla="*/ 2143554 h 5360956"/>
                <a:gd name="connsiteX4-175" fmla="*/ 28221 w 43891200"/>
                <a:gd name="connsiteY4-176" fmla="*/ 5360956 h 5360956"/>
                <a:gd name="connsiteX5-177" fmla="*/ 0 w 43891200"/>
                <a:gd name="connsiteY5-178" fmla="*/ 0 h 5360956"/>
                <a:gd name="connsiteX0-179" fmla="*/ 0 w 43891200"/>
                <a:gd name="connsiteY0-180" fmla="*/ 0 h 5360956"/>
                <a:gd name="connsiteX1-181" fmla="*/ 43891200 w 43891200"/>
                <a:gd name="connsiteY1-182" fmla="*/ 0 h 5360956"/>
                <a:gd name="connsiteX2-183" fmla="*/ 43891200 w 43891200"/>
                <a:gd name="connsiteY2-184" fmla="*/ 2171777 h 5360956"/>
                <a:gd name="connsiteX3-185" fmla="*/ 21843298 w 43891200"/>
                <a:gd name="connsiteY3-186" fmla="*/ 2143554 h 5360956"/>
                <a:gd name="connsiteX4-187" fmla="*/ 28221 w 43891200"/>
                <a:gd name="connsiteY4-188" fmla="*/ 5360956 h 5360956"/>
                <a:gd name="connsiteX5-189" fmla="*/ 0 w 43891200"/>
                <a:gd name="connsiteY5-190" fmla="*/ 0 h 5360956"/>
                <a:gd name="connsiteX0-191" fmla="*/ 0 w 43891200"/>
                <a:gd name="connsiteY0-192" fmla="*/ 0 h 5360956"/>
                <a:gd name="connsiteX1-193" fmla="*/ 43891200 w 43891200"/>
                <a:gd name="connsiteY1-194" fmla="*/ 0 h 5360956"/>
                <a:gd name="connsiteX2-195" fmla="*/ 43891200 w 43891200"/>
                <a:gd name="connsiteY2-196" fmla="*/ 2171777 h 5360956"/>
                <a:gd name="connsiteX3-197" fmla="*/ 21843298 w 43891200"/>
                <a:gd name="connsiteY3-198" fmla="*/ 2143554 h 5360956"/>
                <a:gd name="connsiteX4-199" fmla="*/ 28221 w 43891200"/>
                <a:gd name="connsiteY4-200" fmla="*/ 5360956 h 5360956"/>
                <a:gd name="connsiteX5-201" fmla="*/ 0 w 43891200"/>
                <a:gd name="connsiteY5-202" fmla="*/ 0 h 5360956"/>
                <a:gd name="connsiteX0-203" fmla="*/ 0 w 43891200"/>
                <a:gd name="connsiteY0-204" fmla="*/ 0 h 5360956"/>
                <a:gd name="connsiteX1-205" fmla="*/ 43891200 w 43891200"/>
                <a:gd name="connsiteY1-206" fmla="*/ 0 h 5360956"/>
                <a:gd name="connsiteX2-207" fmla="*/ 43891200 w 43891200"/>
                <a:gd name="connsiteY2-208" fmla="*/ 2171777 h 5360956"/>
                <a:gd name="connsiteX3-209" fmla="*/ 21843298 w 43891200"/>
                <a:gd name="connsiteY3-210" fmla="*/ 1691988 h 5360956"/>
                <a:gd name="connsiteX4-211" fmla="*/ 28221 w 43891200"/>
                <a:gd name="connsiteY4-212" fmla="*/ 5360956 h 5360956"/>
                <a:gd name="connsiteX5-213" fmla="*/ 0 w 43891200"/>
                <a:gd name="connsiteY5-214" fmla="*/ 0 h 5360956"/>
                <a:gd name="connsiteX0-215" fmla="*/ 0 w 43891200"/>
                <a:gd name="connsiteY0-216" fmla="*/ 0 h 5360956"/>
                <a:gd name="connsiteX1-217" fmla="*/ 43891200 w 43891200"/>
                <a:gd name="connsiteY1-218" fmla="*/ 0 h 5360956"/>
                <a:gd name="connsiteX2-219" fmla="*/ 43891200 w 43891200"/>
                <a:gd name="connsiteY2-220" fmla="*/ 2171777 h 5360956"/>
                <a:gd name="connsiteX3-221" fmla="*/ 21843298 w 43891200"/>
                <a:gd name="connsiteY3-222" fmla="*/ 1381537 h 5360956"/>
                <a:gd name="connsiteX4-223" fmla="*/ 28221 w 43891200"/>
                <a:gd name="connsiteY4-224" fmla="*/ 5360956 h 5360956"/>
                <a:gd name="connsiteX5-225" fmla="*/ 0 w 43891200"/>
                <a:gd name="connsiteY5-226" fmla="*/ 0 h 5360956"/>
                <a:gd name="connsiteX0-227" fmla="*/ 0 w 43891200"/>
                <a:gd name="connsiteY0-228" fmla="*/ 0 h 5360956"/>
                <a:gd name="connsiteX1-229" fmla="*/ 43891200 w 43891200"/>
                <a:gd name="connsiteY1-230" fmla="*/ 0 h 5360956"/>
                <a:gd name="connsiteX2-231" fmla="*/ 43891200 w 43891200"/>
                <a:gd name="connsiteY2-232" fmla="*/ 2171777 h 5360956"/>
                <a:gd name="connsiteX3-233" fmla="*/ 21843298 w 43891200"/>
                <a:gd name="connsiteY3-234" fmla="*/ 1381537 h 5360956"/>
                <a:gd name="connsiteX4-235" fmla="*/ 28221 w 43891200"/>
                <a:gd name="connsiteY4-236" fmla="*/ 5360956 h 5360956"/>
                <a:gd name="connsiteX5-237" fmla="*/ 0 w 43891200"/>
                <a:gd name="connsiteY5-238" fmla="*/ 0 h 5360956"/>
                <a:gd name="connsiteX0-239" fmla="*/ 0 w 43891200"/>
                <a:gd name="connsiteY0-240" fmla="*/ 0 h 5360956"/>
                <a:gd name="connsiteX1-241" fmla="*/ 43891200 w 43891200"/>
                <a:gd name="connsiteY1-242" fmla="*/ 0 h 5360956"/>
                <a:gd name="connsiteX2-243" fmla="*/ 43891200 w 43891200"/>
                <a:gd name="connsiteY2-244" fmla="*/ 2171777 h 5360956"/>
                <a:gd name="connsiteX3-245" fmla="*/ 21843298 w 43891200"/>
                <a:gd name="connsiteY3-246" fmla="*/ 1381537 h 5360956"/>
                <a:gd name="connsiteX4-247" fmla="*/ 28221 w 43891200"/>
                <a:gd name="connsiteY4-248" fmla="*/ 5360956 h 5360956"/>
                <a:gd name="connsiteX5-249" fmla="*/ 0 w 43891200"/>
                <a:gd name="connsiteY5-250" fmla="*/ 0 h 5360956"/>
                <a:gd name="connsiteX0-251" fmla="*/ 0 w 43891200"/>
                <a:gd name="connsiteY0-252" fmla="*/ 0 h 5360956"/>
                <a:gd name="connsiteX1-253" fmla="*/ 43891200 w 43891200"/>
                <a:gd name="connsiteY1-254" fmla="*/ 0 h 5360956"/>
                <a:gd name="connsiteX2-255" fmla="*/ 43891200 w 43891200"/>
                <a:gd name="connsiteY2-256" fmla="*/ 2171777 h 5360956"/>
                <a:gd name="connsiteX3-257" fmla="*/ 21843298 w 43891200"/>
                <a:gd name="connsiteY3-258" fmla="*/ 1381537 h 5360956"/>
                <a:gd name="connsiteX4-259" fmla="*/ 28221 w 43891200"/>
                <a:gd name="connsiteY4-260" fmla="*/ 5360956 h 5360956"/>
                <a:gd name="connsiteX5-261" fmla="*/ 0 w 43891200"/>
                <a:gd name="connsiteY5-262" fmla="*/ 0 h 5360956"/>
                <a:gd name="connsiteX0-263" fmla="*/ 0 w 43891200"/>
                <a:gd name="connsiteY0-264" fmla="*/ 0 h 5360956"/>
                <a:gd name="connsiteX1-265" fmla="*/ 43891200 w 43891200"/>
                <a:gd name="connsiteY1-266" fmla="*/ 0 h 5360956"/>
                <a:gd name="connsiteX2-267" fmla="*/ 43891200 w 43891200"/>
                <a:gd name="connsiteY2-268" fmla="*/ 2171777 h 5360956"/>
                <a:gd name="connsiteX3-269" fmla="*/ 21843298 w 43891200"/>
                <a:gd name="connsiteY3-270" fmla="*/ 1381537 h 5360956"/>
                <a:gd name="connsiteX4-271" fmla="*/ 28221 w 43891200"/>
                <a:gd name="connsiteY4-272" fmla="*/ 5360956 h 5360956"/>
                <a:gd name="connsiteX5-273" fmla="*/ 0 w 43891200"/>
                <a:gd name="connsiteY5-274" fmla="*/ 0 h 5360956"/>
                <a:gd name="connsiteX0-275" fmla="*/ 0 w 43891200"/>
                <a:gd name="connsiteY0-276" fmla="*/ 0 h 5360956"/>
                <a:gd name="connsiteX1-277" fmla="*/ 43891200 w 43891200"/>
                <a:gd name="connsiteY1-278" fmla="*/ 0 h 5360956"/>
                <a:gd name="connsiteX2-279" fmla="*/ 43891200 w 43891200"/>
                <a:gd name="connsiteY2-280" fmla="*/ 2171777 h 5360956"/>
                <a:gd name="connsiteX3-281" fmla="*/ 21843298 w 43891200"/>
                <a:gd name="connsiteY3-282" fmla="*/ 1381537 h 5360956"/>
                <a:gd name="connsiteX4-283" fmla="*/ 28221 w 43891200"/>
                <a:gd name="connsiteY4-284" fmla="*/ 5360956 h 5360956"/>
                <a:gd name="connsiteX5-285" fmla="*/ 0 w 43891200"/>
                <a:gd name="connsiteY5-286" fmla="*/ 0 h 5360956"/>
                <a:gd name="connsiteX0-287" fmla="*/ 0 w 43891200"/>
                <a:gd name="connsiteY0-288" fmla="*/ 0 h 5360956"/>
                <a:gd name="connsiteX1-289" fmla="*/ 43891200 w 43891200"/>
                <a:gd name="connsiteY1-290" fmla="*/ 0 h 5360956"/>
                <a:gd name="connsiteX2-291" fmla="*/ 43891200 w 43891200"/>
                <a:gd name="connsiteY2-292" fmla="*/ 2171777 h 5360956"/>
                <a:gd name="connsiteX3-293" fmla="*/ 21843298 w 43891200"/>
                <a:gd name="connsiteY3-294" fmla="*/ 1381537 h 5360956"/>
                <a:gd name="connsiteX4-295" fmla="*/ 28221 w 43891200"/>
                <a:gd name="connsiteY4-296" fmla="*/ 5360956 h 5360956"/>
                <a:gd name="connsiteX5-297" fmla="*/ 0 w 43891200"/>
                <a:gd name="connsiteY5-298" fmla="*/ 0 h 5360956"/>
                <a:gd name="connsiteX0-299" fmla="*/ 0 w 43891200"/>
                <a:gd name="connsiteY0-300" fmla="*/ 0 h 5360956"/>
                <a:gd name="connsiteX1-301" fmla="*/ 43891200 w 43891200"/>
                <a:gd name="connsiteY1-302" fmla="*/ 0 h 5360956"/>
                <a:gd name="connsiteX2-303" fmla="*/ 43891200 w 43891200"/>
                <a:gd name="connsiteY2-304" fmla="*/ 2171777 h 5360956"/>
                <a:gd name="connsiteX3-305" fmla="*/ 21843298 w 43891200"/>
                <a:gd name="connsiteY3-306" fmla="*/ 1381537 h 5360956"/>
                <a:gd name="connsiteX4-307" fmla="*/ 28221 w 43891200"/>
                <a:gd name="connsiteY4-308" fmla="*/ 5360956 h 5360956"/>
                <a:gd name="connsiteX5-309" fmla="*/ 0 w 43891200"/>
                <a:gd name="connsiteY5-310" fmla="*/ 0 h 5360956"/>
                <a:gd name="connsiteX0-311" fmla="*/ 0 w 43891200"/>
                <a:gd name="connsiteY0-312" fmla="*/ 0 h 5360956"/>
                <a:gd name="connsiteX1-313" fmla="*/ 43891200 w 43891200"/>
                <a:gd name="connsiteY1-314" fmla="*/ 0 h 5360956"/>
                <a:gd name="connsiteX2-315" fmla="*/ 43891200 w 43891200"/>
                <a:gd name="connsiteY2-316" fmla="*/ 2171777 h 5360956"/>
                <a:gd name="connsiteX3-317" fmla="*/ 21843298 w 43891200"/>
                <a:gd name="connsiteY3-318" fmla="*/ 1381537 h 5360956"/>
                <a:gd name="connsiteX4-319" fmla="*/ 28221 w 43891200"/>
                <a:gd name="connsiteY4-320" fmla="*/ 5360956 h 5360956"/>
                <a:gd name="connsiteX5-321" fmla="*/ 0 w 43891200"/>
                <a:gd name="connsiteY5-322" fmla="*/ 0 h 5360956"/>
                <a:gd name="connsiteX0-323" fmla="*/ 0 w 43891200"/>
                <a:gd name="connsiteY0-324" fmla="*/ 0 h 5360956"/>
                <a:gd name="connsiteX1-325" fmla="*/ 43891200 w 43891200"/>
                <a:gd name="connsiteY1-326" fmla="*/ 0 h 5360956"/>
                <a:gd name="connsiteX2-327" fmla="*/ 43778314 w 43891200"/>
                <a:gd name="connsiteY2-328" fmla="*/ 2171777 h 5360956"/>
                <a:gd name="connsiteX3-329" fmla="*/ 21843298 w 43891200"/>
                <a:gd name="connsiteY3-330" fmla="*/ 1381537 h 5360956"/>
                <a:gd name="connsiteX4-331" fmla="*/ 28221 w 43891200"/>
                <a:gd name="connsiteY4-332" fmla="*/ 5360956 h 5360956"/>
                <a:gd name="connsiteX5-333" fmla="*/ 0 w 43891200"/>
                <a:gd name="connsiteY5-334" fmla="*/ 0 h 5360956"/>
                <a:gd name="connsiteX0-335" fmla="*/ 0 w 43891200"/>
                <a:gd name="connsiteY0-336" fmla="*/ 0 h 5360956"/>
                <a:gd name="connsiteX1-337" fmla="*/ 43891200 w 43891200"/>
                <a:gd name="connsiteY1-338" fmla="*/ 0 h 5360956"/>
                <a:gd name="connsiteX2-339" fmla="*/ 43891197 w 43891200"/>
                <a:gd name="connsiteY2-340" fmla="*/ 2143554 h 5360956"/>
                <a:gd name="connsiteX3-341" fmla="*/ 21843298 w 43891200"/>
                <a:gd name="connsiteY3-342" fmla="*/ 1381537 h 5360956"/>
                <a:gd name="connsiteX4-343" fmla="*/ 28221 w 43891200"/>
                <a:gd name="connsiteY4-344" fmla="*/ 5360956 h 5360956"/>
                <a:gd name="connsiteX5-345" fmla="*/ 0 w 43891200"/>
                <a:gd name="connsiteY5-346" fmla="*/ 0 h 5360956"/>
                <a:gd name="connsiteX0-347" fmla="*/ 0 w 43891200"/>
                <a:gd name="connsiteY0-348" fmla="*/ 0 h 5360956"/>
                <a:gd name="connsiteX1-349" fmla="*/ 43891200 w 43891200"/>
                <a:gd name="connsiteY1-350" fmla="*/ 0 h 5360956"/>
                <a:gd name="connsiteX2-351" fmla="*/ 43891197 w 43891200"/>
                <a:gd name="connsiteY2-352" fmla="*/ 2143554 h 5360956"/>
                <a:gd name="connsiteX3-353" fmla="*/ 21843298 w 43891200"/>
                <a:gd name="connsiteY3-354" fmla="*/ 1381537 h 5360956"/>
                <a:gd name="connsiteX4-355" fmla="*/ 28221 w 43891200"/>
                <a:gd name="connsiteY4-356" fmla="*/ 5360956 h 5360956"/>
                <a:gd name="connsiteX5-357" fmla="*/ 0 w 43891200"/>
                <a:gd name="connsiteY5-358" fmla="*/ 0 h 5360956"/>
                <a:gd name="connsiteX0-359" fmla="*/ 0 w 43891200"/>
                <a:gd name="connsiteY0-360" fmla="*/ 0 h 5383162"/>
                <a:gd name="connsiteX1-361" fmla="*/ 43891200 w 43891200"/>
                <a:gd name="connsiteY1-362" fmla="*/ 0 h 5383162"/>
                <a:gd name="connsiteX2-363" fmla="*/ 43891197 w 43891200"/>
                <a:gd name="connsiteY2-364" fmla="*/ 2143554 h 5383162"/>
                <a:gd name="connsiteX3-365" fmla="*/ 21843298 w 43891200"/>
                <a:gd name="connsiteY3-366" fmla="*/ 1381537 h 5383162"/>
                <a:gd name="connsiteX4-367" fmla="*/ 12981 w 43891200"/>
                <a:gd name="connsiteY4-368" fmla="*/ 5383162 h 5383162"/>
                <a:gd name="connsiteX5-369" fmla="*/ 0 w 43891200"/>
                <a:gd name="connsiteY5-370" fmla="*/ 0 h 5383162"/>
                <a:gd name="connsiteX0-371" fmla="*/ 0 w 43891200"/>
                <a:gd name="connsiteY0-372" fmla="*/ 0 h 5353553"/>
                <a:gd name="connsiteX1-373" fmla="*/ 43891200 w 43891200"/>
                <a:gd name="connsiteY1-374" fmla="*/ 0 h 5353553"/>
                <a:gd name="connsiteX2-375" fmla="*/ 43891197 w 43891200"/>
                <a:gd name="connsiteY2-376" fmla="*/ 2143554 h 5353553"/>
                <a:gd name="connsiteX3-377" fmla="*/ 21843298 w 43891200"/>
                <a:gd name="connsiteY3-378" fmla="*/ 1381537 h 5353553"/>
                <a:gd name="connsiteX4-379" fmla="*/ 12981 w 43891200"/>
                <a:gd name="connsiteY4-380" fmla="*/ 5353553 h 5353553"/>
                <a:gd name="connsiteX5-381" fmla="*/ 0 w 43891200"/>
                <a:gd name="connsiteY5-382" fmla="*/ 0 h 5353553"/>
                <a:gd name="connsiteX0-383" fmla="*/ 0 w 43891200"/>
                <a:gd name="connsiteY0-384" fmla="*/ 0 h 5375759"/>
                <a:gd name="connsiteX1-385" fmla="*/ 43891200 w 43891200"/>
                <a:gd name="connsiteY1-386" fmla="*/ 0 h 5375759"/>
                <a:gd name="connsiteX2-387" fmla="*/ 43891197 w 43891200"/>
                <a:gd name="connsiteY2-388" fmla="*/ 2143554 h 5375759"/>
                <a:gd name="connsiteX3-389" fmla="*/ 21843298 w 43891200"/>
                <a:gd name="connsiteY3-390" fmla="*/ 1381537 h 5375759"/>
                <a:gd name="connsiteX4-391" fmla="*/ 2821 w 43891200"/>
                <a:gd name="connsiteY4-392" fmla="*/ 5375759 h 5375759"/>
                <a:gd name="connsiteX5-393" fmla="*/ 0 w 43891200"/>
                <a:gd name="connsiteY5-394" fmla="*/ 0 h 5375759"/>
                <a:gd name="connsiteX0-395" fmla="*/ 0 w 43891200"/>
                <a:gd name="connsiteY0-396" fmla="*/ 0 h 5391472"/>
                <a:gd name="connsiteX1-397" fmla="*/ 43891200 w 43891200"/>
                <a:gd name="connsiteY1-398" fmla="*/ 0 h 5391472"/>
                <a:gd name="connsiteX2-399" fmla="*/ 43891197 w 43891200"/>
                <a:gd name="connsiteY2-400" fmla="*/ 2143554 h 5391472"/>
                <a:gd name="connsiteX3-401" fmla="*/ 21843298 w 43891200"/>
                <a:gd name="connsiteY3-402" fmla="*/ 1381537 h 5391472"/>
                <a:gd name="connsiteX4-403" fmla="*/ 24143 w 43891200"/>
                <a:gd name="connsiteY4-404" fmla="*/ 5391472 h 5391472"/>
                <a:gd name="connsiteX5-405" fmla="*/ 0 w 43891200"/>
                <a:gd name="connsiteY5-406" fmla="*/ 0 h 5391472"/>
                <a:gd name="connsiteX0-407" fmla="*/ 0 w 43891200"/>
                <a:gd name="connsiteY0-408" fmla="*/ 0 h 5388329"/>
                <a:gd name="connsiteX1-409" fmla="*/ 43891200 w 43891200"/>
                <a:gd name="connsiteY1-410" fmla="*/ 0 h 5388329"/>
                <a:gd name="connsiteX2-411" fmla="*/ 43891197 w 43891200"/>
                <a:gd name="connsiteY2-412" fmla="*/ 2143554 h 5388329"/>
                <a:gd name="connsiteX3-413" fmla="*/ 21843298 w 43891200"/>
                <a:gd name="connsiteY3-414" fmla="*/ 1381537 h 5388329"/>
                <a:gd name="connsiteX4-415" fmla="*/ 11350 w 43891200"/>
                <a:gd name="connsiteY4-416" fmla="*/ 5388329 h 5388329"/>
                <a:gd name="connsiteX5-417" fmla="*/ 0 w 43891200"/>
                <a:gd name="connsiteY5-418" fmla="*/ 0 h 5388329"/>
                <a:gd name="connsiteX0-419" fmla="*/ 0 w 43918796"/>
                <a:gd name="connsiteY0-420" fmla="*/ 0 h 5388329"/>
                <a:gd name="connsiteX1-421" fmla="*/ 43918796 w 43918796"/>
                <a:gd name="connsiteY1-422" fmla="*/ 0 h 5388329"/>
                <a:gd name="connsiteX2-423" fmla="*/ 43918793 w 43918796"/>
                <a:gd name="connsiteY2-424" fmla="*/ 2143554 h 5388329"/>
                <a:gd name="connsiteX3-425" fmla="*/ 21870894 w 43918796"/>
                <a:gd name="connsiteY3-426" fmla="*/ 1381537 h 5388329"/>
                <a:gd name="connsiteX4-427" fmla="*/ 38946 w 43918796"/>
                <a:gd name="connsiteY4-428" fmla="*/ 5388329 h 5388329"/>
                <a:gd name="connsiteX5-429" fmla="*/ 0 w 43918796"/>
                <a:gd name="connsiteY5-430" fmla="*/ 0 h 5388329"/>
                <a:gd name="connsiteX0-431" fmla="*/ 0 w 43882001"/>
                <a:gd name="connsiteY0-432" fmla="*/ 6780 h 5388329"/>
                <a:gd name="connsiteX1-433" fmla="*/ 43882001 w 43882001"/>
                <a:gd name="connsiteY1-434" fmla="*/ 0 h 5388329"/>
                <a:gd name="connsiteX2-435" fmla="*/ 43881998 w 43882001"/>
                <a:gd name="connsiteY2-436" fmla="*/ 2143554 h 5388329"/>
                <a:gd name="connsiteX3-437" fmla="*/ 21834099 w 43882001"/>
                <a:gd name="connsiteY3-438" fmla="*/ 1381537 h 5388329"/>
                <a:gd name="connsiteX4-439" fmla="*/ 2151 w 43882001"/>
                <a:gd name="connsiteY4-440" fmla="*/ 5388329 h 5388329"/>
                <a:gd name="connsiteX5-441" fmla="*/ 0 w 43882001"/>
                <a:gd name="connsiteY5-442" fmla="*/ 6780 h 5388329"/>
                <a:gd name="connsiteX0-443" fmla="*/ 0 w 43909597"/>
                <a:gd name="connsiteY0-444" fmla="*/ 6780 h 5388329"/>
                <a:gd name="connsiteX1-445" fmla="*/ 43909597 w 43909597"/>
                <a:gd name="connsiteY1-446" fmla="*/ 0 h 5388329"/>
                <a:gd name="connsiteX2-447" fmla="*/ 43909594 w 43909597"/>
                <a:gd name="connsiteY2-448" fmla="*/ 2143554 h 5388329"/>
                <a:gd name="connsiteX3-449" fmla="*/ 21861695 w 43909597"/>
                <a:gd name="connsiteY3-450" fmla="*/ 1381537 h 5388329"/>
                <a:gd name="connsiteX4-451" fmla="*/ 29747 w 43909597"/>
                <a:gd name="connsiteY4-452" fmla="*/ 5388329 h 5388329"/>
                <a:gd name="connsiteX5-453" fmla="*/ 0 w 43909597"/>
                <a:gd name="connsiteY5-454" fmla="*/ 6780 h 5388329"/>
                <a:gd name="connsiteX0-455" fmla="*/ 16283 w 43879886"/>
                <a:gd name="connsiteY0-456" fmla="*/ 13560 h 5388329"/>
                <a:gd name="connsiteX1-457" fmla="*/ 43879886 w 43879886"/>
                <a:gd name="connsiteY1-458" fmla="*/ 0 h 5388329"/>
                <a:gd name="connsiteX2-459" fmla="*/ 43879883 w 43879886"/>
                <a:gd name="connsiteY2-460" fmla="*/ 2143554 h 5388329"/>
                <a:gd name="connsiteX3-461" fmla="*/ 21831984 w 43879886"/>
                <a:gd name="connsiteY3-462" fmla="*/ 1381537 h 5388329"/>
                <a:gd name="connsiteX4-463" fmla="*/ 36 w 43879886"/>
                <a:gd name="connsiteY4-464" fmla="*/ 5388329 h 5388329"/>
                <a:gd name="connsiteX5-465" fmla="*/ 16283 w 43879886"/>
                <a:gd name="connsiteY5-466" fmla="*/ 13560 h 5388329"/>
                <a:gd name="connsiteX0-467" fmla="*/ 7118 w 43879920"/>
                <a:gd name="connsiteY0-468" fmla="*/ 6780 h 5388329"/>
                <a:gd name="connsiteX1-469" fmla="*/ 43879920 w 43879920"/>
                <a:gd name="connsiteY1-470" fmla="*/ 0 h 5388329"/>
                <a:gd name="connsiteX2-471" fmla="*/ 43879917 w 43879920"/>
                <a:gd name="connsiteY2-472" fmla="*/ 2143554 h 5388329"/>
                <a:gd name="connsiteX3-473" fmla="*/ 21832018 w 43879920"/>
                <a:gd name="connsiteY3-474" fmla="*/ 1381537 h 5388329"/>
                <a:gd name="connsiteX4-475" fmla="*/ 70 w 43879920"/>
                <a:gd name="connsiteY4-476" fmla="*/ 5388329 h 5388329"/>
                <a:gd name="connsiteX5-477" fmla="*/ 7118 w 43879920"/>
                <a:gd name="connsiteY5-478" fmla="*/ 6780 h 5388329"/>
                <a:gd name="connsiteX0-479" fmla="*/ 0 w 43900399"/>
                <a:gd name="connsiteY0-480" fmla="*/ 0 h 5388329"/>
                <a:gd name="connsiteX1-481" fmla="*/ 43900399 w 43900399"/>
                <a:gd name="connsiteY1-482" fmla="*/ 0 h 5388329"/>
                <a:gd name="connsiteX2-483" fmla="*/ 43900396 w 43900399"/>
                <a:gd name="connsiteY2-484" fmla="*/ 2143554 h 5388329"/>
                <a:gd name="connsiteX3-485" fmla="*/ 21852497 w 43900399"/>
                <a:gd name="connsiteY3-486" fmla="*/ 1381537 h 5388329"/>
                <a:gd name="connsiteX4-487" fmla="*/ 20549 w 43900399"/>
                <a:gd name="connsiteY4-488" fmla="*/ 5388329 h 5388329"/>
                <a:gd name="connsiteX5-489" fmla="*/ 0 w 43900399"/>
                <a:gd name="connsiteY5-490" fmla="*/ 0 h 5388329"/>
                <a:gd name="connsiteX0-491" fmla="*/ 0 w 43900396"/>
                <a:gd name="connsiteY0-492" fmla="*/ 0 h 5388329"/>
                <a:gd name="connsiteX1-493" fmla="*/ 43854405 w 43900396"/>
                <a:gd name="connsiteY1-494" fmla="*/ 27119 h 5388329"/>
                <a:gd name="connsiteX2-495" fmla="*/ 43900396 w 43900396"/>
                <a:gd name="connsiteY2-496" fmla="*/ 2143554 h 5388329"/>
                <a:gd name="connsiteX3-497" fmla="*/ 21852497 w 43900396"/>
                <a:gd name="connsiteY3-498" fmla="*/ 1381537 h 5388329"/>
                <a:gd name="connsiteX4-499" fmla="*/ 20549 w 43900396"/>
                <a:gd name="connsiteY4-500" fmla="*/ 5388329 h 5388329"/>
                <a:gd name="connsiteX5-501" fmla="*/ 0 w 43900396"/>
                <a:gd name="connsiteY5-502" fmla="*/ 0 h 5388329"/>
                <a:gd name="connsiteX0-503" fmla="*/ 0 w 43900398"/>
                <a:gd name="connsiteY0-504" fmla="*/ 0 h 5388329"/>
                <a:gd name="connsiteX1-505" fmla="*/ 43900398 w 43900398"/>
                <a:gd name="connsiteY1-506" fmla="*/ 6780 h 5388329"/>
                <a:gd name="connsiteX2-507" fmla="*/ 43900396 w 43900398"/>
                <a:gd name="connsiteY2-508" fmla="*/ 2143554 h 5388329"/>
                <a:gd name="connsiteX3-509" fmla="*/ 21852497 w 43900398"/>
                <a:gd name="connsiteY3-510" fmla="*/ 1381537 h 5388329"/>
                <a:gd name="connsiteX4-511" fmla="*/ 20549 w 43900398"/>
                <a:gd name="connsiteY4-512" fmla="*/ 5388329 h 5388329"/>
                <a:gd name="connsiteX5-513" fmla="*/ 0 w 43900398"/>
                <a:gd name="connsiteY5-514" fmla="*/ 0 h 5388329"/>
                <a:gd name="connsiteX0-515" fmla="*/ 0 w 43909598"/>
                <a:gd name="connsiteY0-516" fmla="*/ 0 h 5388329"/>
                <a:gd name="connsiteX1-517" fmla="*/ 43909598 w 43909598"/>
                <a:gd name="connsiteY1-518" fmla="*/ 6780 h 5388329"/>
                <a:gd name="connsiteX2-519" fmla="*/ 43900396 w 43909598"/>
                <a:gd name="connsiteY2-520" fmla="*/ 2143554 h 5388329"/>
                <a:gd name="connsiteX3-521" fmla="*/ 21852497 w 43909598"/>
                <a:gd name="connsiteY3-522" fmla="*/ 1381537 h 5388329"/>
                <a:gd name="connsiteX4-523" fmla="*/ 20549 w 43909598"/>
                <a:gd name="connsiteY4-524" fmla="*/ 5388329 h 5388329"/>
                <a:gd name="connsiteX5-525" fmla="*/ 0 w 43909598"/>
                <a:gd name="connsiteY5-526" fmla="*/ 0 h 538832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909598" h="5388329">
                  <a:moveTo>
                    <a:pt x="0" y="0"/>
                  </a:moveTo>
                  <a:lnTo>
                    <a:pt x="43909598" y="6780"/>
                  </a:lnTo>
                  <a:cubicBezTo>
                    <a:pt x="43909597" y="719038"/>
                    <a:pt x="43900397" y="1431296"/>
                    <a:pt x="43900396" y="2143554"/>
                  </a:cubicBezTo>
                  <a:cubicBezTo>
                    <a:pt x="37284373" y="1358490"/>
                    <a:pt x="29162993" y="845303"/>
                    <a:pt x="21852497" y="1381537"/>
                  </a:cubicBezTo>
                  <a:cubicBezTo>
                    <a:pt x="14542001" y="1917771"/>
                    <a:pt x="6144574" y="2782191"/>
                    <a:pt x="20549" y="5388329"/>
                  </a:cubicBezTo>
                  <a:cubicBezTo>
                    <a:pt x="19609" y="3596409"/>
                    <a:pt x="940" y="1791920"/>
                    <a:pt x="0" y="0"/>
                  </a:cubicBezTo>
                  <a:close/>
                </a:path>
              </a:pathLst>
            </a:custGeom>
            <a:gradFill flip="none" rotWithShape="1">
              <a:gsLst>
                <a:gs pos="0">
                  <a:schemeClr val="tx2"/>
                </a:gs>
                <a:gs pos="100000">
                  <a:schemeClr val="accent1"/>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noFill/>
                </a:ln>
                <a:solidFill>
                  <a:schemeClr val="accent1"/>
                </a:solidFill>
              </a:endParaRPr>
            </a:p>
          </p:txBody>
        </p:sp>
      </p:grpSp>
      <p:sp>
        <p:nvSpPr>
          <p:cNvPr id="68" name="Text Box 14"/>
          <p:cNvSpPr txBox="1">
            <a:spLocks noChangeArrowheads="1"/>
          </p:cNvSpPr>
          <p:nvPr userDrawn="1"/>
        </p:nvSpPr>
        <p:spPr bwMode="auto">
          <a:xfrm>
            <a:off x="1044833" y="18658562"/>
            <a:ext cx="2366237" cy="292054"/>
          </a:xfrm>
          <a:prstGeom prst="rect">
            <a:avLst/>
          </a:prstGeom>
          <a:noFill/>
          <a:ln w="9525">
            <a:noFill/>
            <a:miter lim="800000"/>
          </a:ln>
          <a:effectLst/>
        </p:spPr>
        <p:txBody>
          <a:bodyPr wrap="square" lIns="78297" tIns="39141" rIns="78297" bIns="39141">
            <a:spAutoFit/>
          </a:bodyPr>
          <a:lstStyle/>
          <a:p>
            <a:pPr eaLnBrk="0" hangingPunct="0">
              <a:lnSpc>
                <a:spcPct val="65000"/>
              </a:lnSpc>
              <a:spcBef>
                <a:spcPct val="50000"/>
              </a:spcBef>
              <a:defRPr/>
            </a:pPr>
            <a:r>
              <a:rPr lang="en-US" sz="500" b="1" dirty="0">
                <a:solidFill>
                  <a:schemeClr val="bg1">
                    <a:lumMod val="75000"/>
                  </a:schemeClr>
                </a:solidFill>
                <a:latin typeface="Arial" panose="020B0604020202020204" pitchFamily="34" charset="0"/>
              </a:rPr>
              <a:t>RESEARCH POSTER PRESENTATION DESIGN © 2019</a:t>
            </a:r>
            <a:endParaRPr lang="en-US" sz="500" b="1" dirty="0">
              <a:solidFill>
                <a:schemeClr val="bg1">
                  <a:lumMod val="75000"/>
                </a:schemeClr>
              </a:solidFill>
              <a:latin typeface="Arial" panose="020B0604020202020204" pitchFamily="34" charset="0"/>
            </a:endParaRPr>
          </a:p>
          <a:p>
            <a:pPr eaLnBrk="0" hangingPunct="0">
              <a:lnSpc>
                <a:spcPct val="65000"/>
              </a:lnSpc>
              <a:spcBef>
                <a:spcPct val="50000"/>
              </a:spcBef>
              <a:defRPr/>
            </a:pPr>
            <a:r>
              <a:rPr lang="en-US" sz="900" b="1" dirty="0">
                <a:solidFill>
                  <a:schemeClr val="bg1">
                    <a:lumMod val="75000"/>
                  </a:schemeClr>
                </a:solidFill>
                <a:latin typeface="Arial" panose="020B0604020202020204" pitchFamily="34" charset="0"/>
              </a:rPr>
              <a:t>www.PosterPresentations.com</a:t>
            </a:r>
            <a:endParaRPr lang="en-US" sz="900" b="1" dirty="0">
              <a:solidFill>
                <a:schemeClr val="bg1">
                  <a:lumMod val="75000"/>
                </a:schemeClr>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51" r:id="rId1"/>
  </p:sldLayoutIdLst>
  <p:txStyles>
    <p:titleStyle>
      <a:lvl1pPr algn="ctr" defTabSz="2508250" rtl="0" eaLnBrk="1" latinLnBrk="0" hangingPunct="1">
        <a:spcBef>
          <a:spcPct val="0"/>
        </a:spcBef>
        <a:buNone/>
        <a:defRPr sz="5000" kern="1200">
          <a:solidFill>
            <a:schemeClr val="bg1"/>
          </a:solidFill>
          <a:latin typeface="Trebuchet MS" panose="020B0603020202020204" pitchFamily="34" charset="0"/>
          <a:ea typeface="+mj-ea"/>
          <a:cs typeface="+mj-cs"/>
        </a:defRPr>
      </a:lvl1pPr>
    </p:titleStyle>
    <p:bodyStyle>
      <a:lvl1pPr marL="940435" indent="-940435" algn="l" defTabSz="2508250" rtl="0" eaLnBrk="1" latinLnBrk="0" hangingPunct="1">
        <a:spcBef>
          <a:spcPct val="20000"/>
        </a:spcBef>
        <a:buFont typeface="Arial" panose="020B0604020202020204" pitchFamily="34" charset="0"/>
        <a:buChar char="•"/>
        <a:defRPr sz="8800" kern="1200">
          <a:solidFill>
            <a:schemeClr val="tx1"/>
          </a:solidFill>
          <a:latin typeface="+mn-lt"/>
          <a:ea typeface="+mn-ea"/>
          <a:cs typeface="+mn-cs"/>
        </a:defRPr>
      </a:lvl1pPr>
      <a:lvl2pPr marL="2037715" indent="-783590" algn="l" defTabSz="2508250" rtl="0" eaLnBrk="1" latinLnBrk="0" hangingPunct="1">
        <a:spcBef>
          <a:spcPct val="20000"/>
        </a:spcBef>
        <a:buFont typeface="Arial" panose="020B0604020202020204" pitchFamily="34" charset="0"/>
        <a:buChar char="–"/>
        <a:defRPr sz="7700" kern="1200">
          <a:solidFill>
            <a:schemeClr val="tx1"/>
          </a:solidFill>
          <a:latin typeface="+mn-lt"/>
          <a:ea typeface="+mn-ea"/>
          <a:cs typeface="+mn-cs"/>
        </a:defRPr>
      </a:lvl2pPr>
      <a:lvl3pPr marL="3134995" indent="-626745" algn="l" defTabSz="2508250" rtl="0" eaLnBrk="1" latinLnBrk="0" hangingPunct="1">
        <a:spcBef>
          <a:spcPct val="20000"/>
        </a:spcBef>
        <a:buFont typeface="Arial" panose="020B0604020202020204" pitchFamily="34" charset="0"/>
        <a:buChar char="•"/>
        <a:defRPr sz="6600" kern="1200">
          <a:solidFill>
            <a:schemeClr val="tx1"/>
          </a:solidFill>
          <a:latin typeface="+mn-lt"/>
          <a:ea typeface="+mn-ea"/>
          <a:cs typeface="+mn-cs"/>
        </a:defRPr>
      </a:lvl3pPr>
      <a:lvl4pPr marL="438912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4pPr>
      <a:lvl5pPr marL="564261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5pPr>
      <a:lvl6pPr marL="689673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6pPr>
      <a:lvl7pPr marL="815086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7pPr>
      <a:lvl8pPr marL="940498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8pPr>
      <a:lvl9pPr marL="1065847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9pPr>
    </p:bodyStyle>
    <p:otherStyle>
      <a:defPPr>
        <a:defRPr lang="en-US"/>
      </a:defPPr>
      <a:lvl1pPr marL="0" algn="l" defTabSz="2508250" rtl="0" eaLnBrk="1" latinLnBrk="0" hangingPunct="1">
        <a:defRPr sz="4900" kern="1200">
          <a:solidFill>
            <a:schemeClr val="tx1"/>
          </a:solidFill>
          <a:latin typeface="+mn-lt"/>
          <a:ea typeface="+mn-ea"/>
          <a:cs typeface="+mn-cs"/>
        </a:defRPr>
      </a:lvl1pPr>
      <a:lvl2pPr marL="1254125" algn="l" defTabSz="2508250" rtl="0" eaLnBrk="1" latinLnBrk="0" hangingPunct="1">
        <a:defRPr sz="4900" kern="1200">
          <a:solidFill>
            <a:schemeClr val="tx1"/>
          </a:solidFill>
          <a:latin typeface="+mn-lt"/>
          <a:ea typeface="+mn-ea"/>
          <a:cs typeface="+mn-cs"/>
        </a:defRPr>
      </a:lvl2pPr>
      <a:lvl3pPr marL="2508250" algn="l" defTabSz="2508250" rtl="0" eaLnBrk="1" latinLnBrk="0" hangingPunct="1">
        <a:defRPr sz="4900" kern="1200">
          <a:solidFill>
            <a:schemeClr val="tx1"/>
          </a:solidFill>
          <a:latin typeface="+mn-lt"/>
          <a:ea typeface="+mn-ea"/>
          <a:cs typeface="+mn-cs"/>
        </a:defRPr>
      </a:lvl3pPr>
      <a:lvl4pPr marL="3761740" algn="l" defTabSz="2508250" rtl="0" eaLnBrk="1" latinLnBrk="0" hangingPunct="1">
        <a:defRPr sz="4900" kern="1200">
          <a:solidFill>
            <a:schemeClr val="tx1"/>
          </a:solidFill>
          <a:latin typeface="+mn-lt"/>
          <a:ea typeface="+mn-ea"/>
          <a:cs typeface="+mn-cs"/>
        </a:defRPr>
      </a:lvl4pPr>
      <a:lvl5pPr marL="5015865" algn="l" defTabSz="2508250" rtl="0" eaLnBrk="1" latinLnBrk="0" hangingPunct="1">
        <a:defRPr sz="4900" kern="1200">
          <a:solidFill>
            <a:schemeClr val="tx1"/>
          </a:solidFill>
          <a:latin typeface="+mn-lt"/>
          <a:ea typeface="+mn-ea"/>
          <a:cs typeface="+mn-cs"/>
        </a:defRPr>
      </a:lvl5pPr>
      <a:lvl6pPr marL="6269990" algn="l" defTabSz="2508250" rtl="0" eaLnBrk="1" latinLnBrk="0" hangingPunct="1">
        <a:defRPr sz="4900" kern="1200">
          <a:solidFill>
            <a:schemeClr val="tx1"/>
          </a:solidFill>
          <a:latin typeface="+mn-lt"/>
          <a:ea typeface="+mn-ea"/>
          <a:cs typeface="+mn-cs"/>
        </a:defRPr>
      </a:lvl6pPr>
      <a:lvl7pPr marL="7524115" algn="l" defTabSz="2508250" rtl="0" eaLnBrk="1" latinLnBrk="0" hangingPunct="1">
        <a:defRPr sz="4900" kern="1200">
          <a:solidFill>
            <a:schemeClr val="tx1"/>
          </a:solidFill>
          <a:latin typeface="+mn-lt"/>
          <a:ea typeface="+mn-ea"/>
          <a:cs typeface="+mn-cs"/>
        </a:defRPr>
      </a:lvl7pPr>
      <a:lvl8pPr marL="8777605" algn="l" defTabSz="2508250" rtl="0" eaLnBrk="1" latinLnBrk="0" hangingPunct="1">
        <a:defRPr sz="4900" kern="1200">
          <a:solidFill>
            <a:schemeClr val="tx1"/>
          </a:solidFill>
          <a:latin typeface="+mn-lt"/>
          <a:ea typeface="+mn-ea"/>
          <a:cs typeface="+mn-cs"/>
        </a:defRPr>
      </a:lvl8pPr>
      <a:lvl9pPr marL="10031730" algn="l" defTabSz="2508250" rtl="0" eaLnBrk="1" latinLnBrk="0" hangingPunct="1">
        <a:defRPr sz="49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9" name="Rounded Rectangle 38"/>
          <p:cNvSpPr/>
          <p:nvPr userDrawn="1"/>
        </p:nvSpPr>
        <p:spPr>
          <a:xfrm>
            <a:off x="574674" y="3209577"/>
            <a:ext cx="8487683" cy="14809229"/>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ounded Rectangle 39"/>
          <p:cNvSpPr/>
          <p:nvPr userDrawn="1"/>
        </p:nvSpPr>
        <p:spPr>
          <a:xfrm>
            <a:off x="9463469" y="3209577"/>
            <a:ext cx="8487683" cy="14809229"/>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ounded Rectangle 40"/>
          <p:cNvSpPr/>
          <p:nvPr userDrawn="1"/>
        </p:nvSpPr>
        <p:spPr>
          <a:xfrm>
            <a:off x="18352265" y="3209577"/>
            <a:ext cx="8487683" cy="14809229"/>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3" name="Group 62"/>
          <p:cNvGrpSpPr/>
          <p:nvPr userDrawn="1"/>
        </p:nvGrpSpPr>
        <p:grpSpPr>
          <a:xfrm rot="10800000">
            <a:off x="-19942" y="18177163"/>
            <a:ext cx="27476995" cy="1031422"/>
            <a:chOff x="-14192" y="1382"/>
            <a:chExt cx="27451941" cy="4572641"/>
          </a:xfrm>
        </p:grpSpPr>
        <p:sp>
          <p:nvSpPr>
            <p:cNvPr id="67" name="Rectangle 16"/>
            <p:cNvSpPr/>
            <p:nvPr userDrawn="1"/>
          </p:nvSpPr>
          <p:spPr>
            <a:xfrm>
              <a:off x="4001" y="707796"/>
              <a:ext cx="27429212" cy="3866227"/>
            </a:xfrm>
            <a:custGeom>
              <a:avLst/>
              <a:gdLst>
                <a:gd name="connsiteX0" fmla="*/ 0 w 43891200"/>
                <a:gd name="connsiteY0" fmla="*/ 0 h 7027483"/>
                <a:gd name="connsiteX1" fmla="*/ 43891200 w 43891200"/>
                <a:gd name="connsiteY1" fmla="*/ 0 h 7027483"/>
                <a:gd name="connsiteX2" fmla="*/ 43891200 w 43891200"/>
                <a:gd name="connsiteY2" fmla="*/ 7027483 h 7027483"/>
                <a:gd name="connsiteX3" fmla="*/ 0 w 43891200"/>
                <a:gd name="connsiteY3" fmla="*/ 7027483 h 7027483"/>
                <a:gd name="connsiteX4" fmla="*/ 0 w 43891200"/>
                <a:gd name="connsiteY4" fmla="*/ 0 h 7027483"/>
                <a:gd name="connsiteX0-1" fmla="*/ 0 w 43891200"/>
                <a:gd name="connsiteY0-2" fmla="*/ 0 h 7027483"/>
                <a:gd name="connsiteX1-3" fmla="*/ 43891200 w 43891200"/>
                <a:gd name="connsiteY1-4" fmla="*/ 0 h 7027483"/>
                <a:gd name="connsiteX2-5" fmla="*/ 43891200 w 43891200"/>
                <a:gd name="connsiteY2-6" fmla="*/ 7027483 h 7027483"/>
                <a:gd name="connsiteX3-7" fmla="*/ 21617527 w 43891200"/>
                <a:gd name="connsiteY3-8" fmla="*/ 6999261 h 7027483"/>
                <a:gd name="connsiteX4-9" fmla="*/ 0 w 43891200"/>
                <a:gd name="connsiteY4-10" fmla="*/ 7027483 h 7027483"/>
                <a:gd name="connsiteX5" fmla="*/ 0 w 43891200"/>
                <a:gd name="connsiteY5" fmla="*/ 0 h 7027483"/>
                <a:gd name="connsiteX0-11" fmla="*/ 0 w 43891200"/>
                <a:gd name="connsiteY0-12" fmla="*/ 0 h 7027483"/>
                <a:gd name="connsiteX1-13" fmla="*/ 43891200 w 43891200"/>
                <a:gd name="connsiteY1-14" fmla="*/ 0 h 7027483"/>
                <a:gd name="connsiteX2-15" fmla="*/ 43891200 w 43891200"/>
                <a:gd name="connsiteY2-16" fmla="*/ 7027483 h 7027483"/>
                <a:gd name="connsiteX3-17" fmla="*/ 21448200 w 43891200"/>
                <a:gd name="connsiteY3-18" fmla="*/ 3838305 h 7027483"/>
                <a:gd name="connsiteX4-19" fmla="*/ 0 w 43891200"/>
                <a:gd name="connsiteY4-20" fmla="*/ 7027483 h 7027483"/>
                <a:gd name="connsiteX5-21" fmla="*/ 0 w 43891200"/>
                <a:gd name="connsiteY5-22" fmla="*/ 0 h 7027483"/>
                <a:gd name="connsiteX0-23" fmla="*/ 0 w 43891200"/>
                <a:gd name="connsiteY0-24" fmla="*/ 0 h 7027483"/>
                <a:gd name="connsiteX1-25" fmla="*/ 43891200 w 43891200"/>
                <a:gd name="connsiteY1-26" fmla="*/ 0 h 7027483"/>
                <a:gd name="connsiteX2-27" fmla="*/ 43891200 w 43891200"/>
                <a:gd name="connsiteY2-28" fmla="*/ 7027483 h 7027483"/>
                <a:gd name="connsiteX3-29" fmla="*/ 21448200 w 43891200"/>
                <a:gd name="connsiteY3-30" fmla="*/ 3838305 h 7027483"/>
                <a:gd name="connsiteX4-31" fmla="*/ 28221 w 43891200"/>
                <a:gd name="connsiteY4-32" fmla="*/ 6688809 h 7027483"/>
                <a:gd name="connsiteX5-33" fmla="*/ 0 w 43891200"/>
                <a:gd name="connsiteY5-34" fmla="*/ 0 h 7027483"/>
                <a:gd name="connsiteX0-35" fmla="*/ 0 w 43891200"/>
                <a:gd name="connsiteY0-36" fmla="*/ 0 h 7100503"/>
                <a:gd name="connsiteX1-37" fmla="*/ 43891200 w 43891200"/>
                <a:gd name="connsiteY1-38" fmla="*/ 0 h 7100503"/>
                <a:gd name="connsiteX2-39" fmla="*/ 43891200 w 43891200"/>
                <a:gd name="connsiteY2-40" fmla="*/ 7027483 h 7100503"/>
                <a:gd name="connsiteX3-41" fmla="*/ 21448200 w 43891200"/>
                <a:gd name="connsiteY3-42" fmla="*/ 3838305 h 7100503"/>
                <a:gd name="connsiteX4-43" fmla="*/ 28221 w 43891200"/>
                <a:gd name="connsiteY4-44" fmla="*/ 6688809 h 7100503"/>
                <a:gd name="connsiteX5-45" fmla="*/ 0 w 43891200"/>
                <a:gd name="connsiteY5-46" fmla="*/ 0 h 7100503"/>
                <a:gd name="connsiteX0-47" fmla="*/ 0 w 43891200"/>
                <a:gd name="connsiteY0-48" fmla="*/ 0 h 7100503"/>
                <a:gd name="connsiteX1-49" fmla="*/ 43891200 w 43891200"/>
                <a:gd name="connsiteY1-50" fmla="*/ 0 h 7100503"/>
                <a:gd name="connsiteX2-51" fmla="*/ 43891200 w 43891200"/>
                <a:gd name="connsiteY2-52" fmla="*/ 7027483 h 7100503"/>
                <a:gd name="connsiteX3-53" fmla="*/ 21448200 w 43891200"/>
                <a:gd name="connsiteY3-54" fmla="*/ 3838305 h 7100503"/>
                <a:gd name="connsiteX4-55" fmla="*/ 28221 w 43891200"/>
                <a:gd name="connsiteY4-56" fmla="*/ 6688809 h 7100503"/>
                <a:gd name="connsiteX5-57" fmla="*/ 0 w 43891200"/>
                <a:gd name="connsiteY5-58" fmla="*/ 0 h 7100503"/>
                <a:gd name="connsiteX0-59" fmla="*/ 0 w 43891200"/>
                <a:gd name="connsiteY0-60" fmla="*/ 0 h 7027483"/>
                <a:gd name="connsiteX1-61" fmla="*/ 43891200 w 43891200"/>
                <a:gd name="connsiteY1-62" fmla="*/ 0 h 7027483"/>
                <a:gd name="connsiteX2-63" fmla="*/ 43891200 w 43891200"/>
                <a:gd name="connsiteY2-64" fmla="*/ 7027483 h 7027483"/>
                <a:gd name="connsiteX3-65" fmla="*/ 21448200 w 43891200"/>
                <a:gd name="connsiteY3-66" fmla="*/ 3838305 h 7027483"/>
                <a:gd name="connsiteX4-67" fmla="*/ 28221 w 43891200"/>
                <a:gd name="connsiteY4-68" fmla="*/ 6688809 h 7027483"/>
                <a:gd name="connsiteX5-69" fmla="*/ 0 w 43891200"/>
                <a:gd name="connsiteY5-70" fmla="*/ 0 h 7027483"/>
                <a:gd name="connsiteX0-71" fmla="*/ 0 w 43891200"/>
                <a:gd name="connsiteY0-72" fmla="*/ 0 h 7027483"/>
                <a:gd name="connsiteX1-73" fmla="*/ 43891200 w 43891200"/>
                <a:gd name="connsiteY1-74" fmla="*/ 0 h 7027483"/>
                <a:gd name="connsiteX2-75" fmla="*/ 43891200 w 43891200"/>
                <a:gd name="connsiteY2-76" fmla="*/ 7027483 h 7027483"/>
                <a:gd name="connsiteX3-77" fmla="*/ 21448200 w 43891200"/>
                <a:gd name="connsiteY3-78" fmla="*/ 3838305 h 7027483"/>
                <a:gd name="connsiteX4-79" fmla="*/ 28221 w 43891200"/>
                <a:gd name="connsiteY4-80" fmla="*/ 6688809 h 7027483"/>
                <a:gd name="connsiteX5-81" fmla="*/ 0 w 43891200"/>
                <a:gd name="connsiteY5-82" fmla="*/ 0 h 7027483"/>
                <a:gd name="connsiteX0-83" fmla="*/ 0 w 43891200"/>
                <a:gd name="connsiteY0-84" fmla="*/ 0 h 7027483"/>
                <a:gd name="connsiteX1-85" fmla="*/ 43891200 w 43891200"/>
                <a:gd name="connsiteY1-86" fmla="*/ 0 h 7027483"/>
                <a:gd name="connsiteX2-87" fmla="*/ 43891200 w 43891200"/>
                <a:gd name="connsiteY2-88" fmla="*/ 7027483 h 7027483"/>
                <a:gd name="connsiteX3-89" fmla="*/ 21448200 w 43891200"/>
                <a:gd name="connsiteY3-90" fmla="*/ 3838305 h 7027483"/>
                <a:gd name="connsiteX4-91" fmla="*/ 28221 w 43891200"/>
                <a:gd name="connsiteY4-92" fmla="*/ 6688809 h 7027483"/>
                <a:gd name="connsiteX5-93" fmla="*/ 0 w 43891200"/>
                <a:gd name="connsiteY5-94" fmla="*/ 0 h 7027483"/>
                <a:gd name="connsiteX0-95" fmla="*/ 0 w 43891200"/>
                <a:gd name="connsiteY0-96" fmla="*/ 0 h 7027483"/>
                <a:gd name="connsiteX1-97" fmla="*/ 43891200 w 43891200"/>
                <a:gd name="connsiteY1-98" fmla="*/ 0 h 7027483"/>
                <a:gd name="connsiteX2-99" fmla="*/ 43891200 w 43891200"/>
                <a:gd name="connsiteY2-100" fmla="*/ 7027483 h 7027483"/>
                <a:gd name="connsiteX3-101" fmla="*/ 21448200 w 43891200"/>
                <a:gd name="connsiteY3-102" fmla="*/ 3838305 h 7027483"/>
                <a:gd name="connsiteX4-103" fmla="*/ 84664 w 43891200"/>
                <a:gd name="connsiteY4-104" fmla="*/ 5531673 h 7027483"/>
                <a:gd name="connsiteX5-105" fmla="*/ 0 w 43891200"/>
                <a:gd name="connsiteY5-106" fmla="*/ 0 h 7027483"/>
                <a:gd name="connsiteX0-107" fmla="*/ 0 w 43891200"/>
                <a:gd name="connsiteY0-108" fmla="*/ 0 h 7027483"/>
                <a:gd name="connsiteX1-109" fmla="*/ 43891200 w 43891200"/>
                <a:gd name="connsiteY1-110" fmla="*/ 0 h 7027483"/>
                <a:gd name="connsiteX2-111" fmla="*/ 43891200 w 43891200"/>
                <a:gd name="connsiteY2-112" fmla="*/ 7027483 h 7027483"/>
                <a:gd name="connsiteX3-113" fmla="*/ 21532864 w 43891200"/>
                <a:gd name="connsiteY3-114" fmla="*/ 3330294 h 7027483"/>
                <a:gd name="connsiteX4-115" fmla="*/ 84664 w 43891200"/>
                <a:gd name="connsiteY4-116" fmla="*/ 5531673 h 7027483"/>
                <a:gd name="connsiteX5-117" fmla="*/ 0 w 43891200"/>
                <a:gd name="connsiteY5-118" fmla="*/ 0 h 7027483"/>
                <a:gd name="connsiteX0-119" fmla="*/ 0 w 43891200"/>
                <a:gd name="connsiteY0-120" fmla="*/ 0 h 7027483"/>
                <a:gd name="connsiteX1-121" fmla="*/ 43891200 w 43891200"/>
                <a:gd name="connsiteY1-122" fmla="*/ 0 h 7027483"/>
                <a:gd name="connsiteX2-123" fmla="*/ 43891200 w 43891200"/>
                <a:gd name="connsiteY2-124" fmla="*/ 7027483 h 7027483"/>
                <a:gd name="connsiteX3-125" fmla="*/ 21589306 w 43891200"/>
                <a:gd name="connsiteY3-126" fmla="*/ 3104512 h 7027483"/>
                <a:gd name="connsiteX4-127" fmla="*/ 84664 w 43891200"/>
                <a:gd name="connsiteY4-128" fmla="*/ 5531673 h 7027483"/>
                <a:gd name="connsiteX5-129" fmla="*/ 0 w 43891200"/>
                <a:gd name="connsiteY5-130" fmla="*/ 0 h 7027483"/>
                <a:gd name="connsiteX0-131" fmla="*/ 0 w 43891200"/>
                <a:gd name="connsiteY0-132" fmla="*/ 0 h 7027483"/>
                <a:gd name="connsiteX1-133" fmla="*/ 43891200 w 43891200"/>
                <a:gd name="connsiteY1-134" fmla="*/ 0 h 7027483"/>
                <a:gd name="connsiteX2-135" fmla="*/ 43891200 w 43891200"/>
                <a:gd name="connsiteY2-136" fmla="*/ 7027483 h 7027483"/>
                <a:gd name="connsiteX3-137" fmla="*/ 21589306 w 43891200"/>
                <a:gd name="connsiteY3-138" fmla="*/ 3104512 h 7027483"/>
                <a:gd name="connsiteX4-139" fmla="*/ 84664 w 43891200"/>
                <a:gd name="connsiteY4-140" fmla="*/ 5531673 h 7027483"/>
                <a:gd name="connsiteX5-141" fmla="*/ 0 w 43891200"/>
                <a:gd name="connsiteY5-142" fmla="*/ 0 h 7027483"/>
                <a:gd name="connsiteX0-143" fmla="*/ 0 w 43891200"/>
                <a:gd name="connsiteY0-144" fmla="*/ 0 h 7272584"/>
                <a:gd name="connsiteX1-145" fmla="*/ 43891200 w 43891200"/>
                <a:gd name="connsiteY1-146" fmla="*/ 0 h 7272584"/>
                <a:gd name="connsiteX2-147" fmla="*/ 43891200 w 43891200"/>
                <a:gd name="connsiteY2-148" fmla="*/ 7027483 h 7272584"/>
                <a:gd name="connsiteX3-149" fmla="*/ 37534349 w 43891200"/>
                <a:gd name="connsiteY3-150" fmla="*/ 5432466 h 7272584"/>
                <a:gd name="connsiteX4-151" fmla="*/ 21589306 w 43891200"/>
                <a:gd name="connsiteY4-152" fmla="*/ 3104512 h 7272584"/>
                <a:gd name="connsiteX5-153" fmla="*/ 84664 w 43891200"/>
                <a:gd name="connsiteY5-154" fmla="*/ 5531673 h 7272584"/>
                <a:gd name="connsiteX6" fmla="*/ 0 w 43891200"/>
                <a:gd name="connsiteY6" fmla="*/ 0 h 7272584"/>
                <a:gd name="connsiteX0-155" fmla="*/ 0 w 43891200"/>
                <a:gd name="connsiteY0-156" fmla="*/ 0 h 7027483"/>
                <a:gd name="connsiteX1-157" fmla="*/ 43891200 w 43891200"/>
                <a:gd name="connsiteY1-158" fmla="*/ 0 h 7027483"/>
                <a:gd name="connsiteX2-159" fmla="*/ 43891200 w 43891200"/>
                <a:gd name="connsiteY2-160" fmla="*/ 7027483 h 7027483"/>
                <a:gd name="connsiteX3-161" fmla="*/ 37534349 w 43891200"/>
                <a:gd name="connsiteY3-162" fmla="*/ 5432466 h 7027483"/>
                <a:gd name="connsiteX4-163" fmla="*/ 21589306 w 43891200"/>
                <a:gd name="connsiteY4-164" fmla="*/ 3104512 h 7027483"/>
                <a:gd name="connsiteX5-165" fmla="*/ 84664 w 43891200"/>
                <a:gd name="connsiteY5-166" fmla="*/ 5531673 h 7027483"/>
                <a:gd name="connsiteX6-167" fmla="*/ 0 w 43891200"/>
                <a:gd name="connsiteY6-168" fmla="*/ 0 h 7027483"/>
                <a:gd name="connsiteX0-169" fmla="*/ 0 w 43891200"/>
                <a:gd name="connsiteY0-170" fmla="*/ 0 h 7027483"/>
                <a:gd name="connsiteX1-171" fmla="*/ 43891200 w 43891200"/>
                <a:gd name="connsiteY1-172" fmla="*/ 0 h 7027483"/>
                <a:gd name="connsiteX2-173" fmla="*/ 43891200 w 43891200"/>
                <a:gd name="connsiteY2-174" fmla="*/ 7027483 h 7027483"/>
                <a:gd name="connsiteX3-175" fmla="*/ 37534347 w 43891200"/>
                <a:gd name="connsiteY3-176" fmla="*/ 5179307 h 7027483"/>
                <a:gd name="connsiteX4-177" fmla="*/ 21589306 w 43891200"/>
                <a:gd name="connsiteY4-178" fmla="*/ 3104512 h 7027483"/>
                <a:gd name="connsiteX5-179" fmla="*/ 84664 w 43891200"/>
                <a:gd name="connsiteY5-180" fmla="*/ 5531673 h 7027483"/>
                <a:gd name="connsiteX6-181" fmla="*/ 0 w 43891200"/>
                <a:gd name="connsiteY6-182" fmla="*/ 0 h 7027483"/>
                <a:gd name="connsiteX0-183" fmla="*/ 0 w 43891200"/>
                <a:gd name="connsiteY0-184" fmla="*/ 0 h 7027483"/>
                <a:gd name="connsiteX1-185" fmla="*/ 43891200 w 43891200"/>
                <a:gd name="connsiteY1-186" fmla="*/ 0 h 7027483"/>
                <a:gd name="connsiteX2-187" fmla="*/ 43891200 w 43891200"/>
                <a:gd name="connsiteY2-188" fmla="*/ 7027483 h 7027483"/>
                <a:gd name="connsiteX3-189" fmla="*/ 37534347 w 43891200"/>
                <a:gd name="connsiteY3-190" fmla="*/ 5179307 h 7027483"/>
                <a:gd name="connsiteX4-191" fmla="*/ 21589306 w 43891200"/>
                <a:gd name="connsiteY4-192" fmla="*/ 3104512 h 7027483"/>
                <a:gd name="connsiteX5-193" fmla="*/ 84664 w 43891200"/>
                <a:gd name="connsiteY5-194" fmla="*/ 5531673 h 7027483"/>
                <a:gd name="connsiteX6-195" fmla="*/ 0 w 43891200"/>
                <a:gd name="connsiteY6-196" fmla="*/ 0 h 7027483"/>
                <a:gd name="connsiteX0-197" fmla="*/ 0 w 43891200"/>
                <a:gd name="connsiteY0-198" fmla="*/ 0 h 7027483"/>
                <a:gd name="connsiteX1-199" fmla="*/ 43891200 w 43891200"/>
                <a:gd name="connsiteY1-200" fmla="*/ 0 h 7027483"/>
                <a:gd name="connsiteX2-201" fmla="*/ 43891200 w 43891200"/>
                <a:gd name="connsiteY2-202" fmla="*/ 7027483 h 7027483"/>
                <a:gd name="connsiteX3-203" fmla="*/ 37534347 w 43891200"/>
                <a:gd name="connsiteY3-204" fmla="*/ 5179307 h 7027483"/>
                <a:gd name="connsiteX4-205" fmla="*/ 21589306 w 43891200"/>
                <a:gd name="connsiteY4-206" fmla="*/ 3104512 h 7027483"/>
                <a:gd name="connsiteX5-207" fmla="*/ 84664 w 43891200"/>
                <a:gd name="connsiteY5-208" fmla="*/ 5531673 h 7027483"/>
                <a:gd name="connsiteX6-209" fmla="*/ 0 w 43891200"/>
                <a:gd name="connsiteY6-210" fmla="*/ 0 h 7027483"/>
                <a:gd name="connsiteX0-211" fmla="*/ 0 w 43891200"/>
                <a:gd name="connsiteY0-212" fmla="*/ 0 h 7027483"/>
                <a:gd name="connsiteX1-213" fmla="*/ 43891200 w 43891200"/>
                <a:gd name="connsiteY1-214" fmla="*/ 0 h 7027483"/>
                <a:gd name="connsiteX2-215" fmla="*/ 43891200 w 43891200"/>
                <a:gd name="connsiteY2-216" fmla="*/ 7027483 h 7027483"/>
                <a:gd name="connsiteX3-217" fmla="*/ 37534347 w 43891200"/>
                <a:gd name="connsiteY3-218" fmla="*/ 5179307 h 7027483"/>
                <a:gd name="connsiteX4-219" fmla="*/ 21589306 w 43891200"/>
                <a:gd name="connsiteY4-220" fmla="*/ 3104512 h 7027483"/>
                <a:gd name="connsiteX5-221" fmla="*/ 84664 w 43891200"/>
                <a:gd name="connsiteY5-222" fmla="*/ 5531673 h 7027483"/>
                <a:gd name="connsiteX6-223" fmla="*/ 0 w 43891200"/>
                <a:gd name="connsiteY6-224" fmla="*/ 0 h 7027483"/>
                <a:gd name="connsiteX0-225" fmla="*/ 0 w 43891200"/>
                <a:gd name="connsiteY0-226" fmla="*/ 0 h 7027483"/>
                <a:gd name="connsiteX1-227" fmla="*/ 43891200 w 43891200"/>
                <a:gd name="connsiteY1-228" fmla="*/ 0 h 7027483"/>
                <a:gd name="connsiteX2-229" fmla="*/ 43891200 w 43891200"/>
                <a:gd name="connsiteY2-230" fmla="*/ 7027483 h 7027483"/>
                <a:gd name="connsiteX3-231" fmla="*/ 37534347 w 43891200"/>
                <a:gd name="connsiteY3-232" fmla="*/ 5179307 h 7027483"/>
                <a:gd name="connsiteX4-233" fmla="*/ 21589306 w 43891200"/>
                <a:gd name="connsiteY4-234" fmla="*/ 3104512 h 7027483"/>
                <a:gd name="connsiteX5-235" fmla="*/ 84664 w 43891200"/>
                <a:gd name="connsiteY5-236" fmla="*/ 5531673 h 7027483"/>
                <a:gd name="connsiteX6-237" fmla="*/ 0 w 43891200"/>
                <a:gd name="connsiteY6-238" fmla="*/ 0 h 7027483"/>
                <a:gd name="connsiteX0-239" fmla="*/ 0 w 43891200"/>
                <a:gd name="connsiteY0-240" fmla="*/ 0 h 7027483"/>
                <a:gd name="connsiteX1-241" fmla="*/ 43891200 w 43891200"/>
                <a:gd name="connsiteY1-242" fmla="*/ 0 h 7027483"/>
                <a:gd name="connsiteX2-243" fmla="*/ 43891200 w 43891200"/>
                <a:gd name="connsiteY2-244" fmla="*/ 7027483 h 7027483"/>
                <a:gd name="connsiteX3-245" fmla="*/ 37534347 w 43891200"/>
                <a:gd name="connsiteY3-246" fmla="*/ 5179307 h 7027483"/>
                <a:gd name="connsiteX4-247" fmla="*/ 21589306 w 43891200"/>
                <a:gd name="connsiteY4-248" fmla="*/ 3104512 h 7027483"/>
                <a:gd name="connsiteX5-249" fmla="*/ 84664 w 43891200"/>
                <a:gd name="connsiteY5-250" fmla="*/ 5531673 h 7027483"/>
                <a:gd name="connsiteX6-251" fmla="*/ 0 w 43891200"/>
                <a:gd name="connsiteY6-252" fmla="*/ 0 h 7027483"/>
                <a:gd name="connsiteX0-253" fmla="*/ 0 w 43891200"/>
                <a:gd name="connsiteY0-254" fmla="*/ 0 h 7027483"/>
                <a:gd name="connsiteX1-255" fmla="*/ 43891200 w 43891200"/>
                <a:gd name="connsiteY1-256" fmla="*/ 0 h 7027483"/>
                <a:gd name="connsiteX2-257" fmla="*/ 43891200 w 43891200"/>
                <a:gd name="connsiteY2-258" fmla="*/ 7027483 h 7027483"/>
                <a:gd name="connsiteX3-259" fmla="*/ 37534347 w 43891200"/>
                <a:gd name="connsiteY3-260" fmla="*/ 5179307 h 7027483"/>
                <a:gd name="connsiteX4-261" fmla="*/ 21423313 w 43891200"/>
                <a:gd name="connsiteY4-262" fmla="*/ 3012175 h 7027483"/>
                <a:gd name="connsiteX5-263" fmla="*/ 84664 w 43891200"/>
                <a:gd name="connsiteY5-264" fmla="*/ 5531673 h 7027483"/>
                <a:gd name="connsiteX6-265" fmla="*/ 0 w 43891200"/>
                <a:gd name="connsiteY6-266" fmla="*/ 0 h 7027483"/>
                <a:gd name="connsiteX0-267" fmla="*/ 0 w 43891200"/>
                <a:gd name="connsiteY0-268" fmla="*/ 0 h 6029592"/>
                <a:gd name="connsiteX1-269" fmla="*/ 43891200 w 43891200"/>
                <a:gd name="connsiteY1-270" fmla="*/ 0 h 6029592"/>
                <a:gd name="connsiteX2-271" fmla="*/ 43852760 w 43891200"/>
                <a:gd name="connsiteY2-272" fmla="*/ 6029592 h 6029592"/>
                <a:gd name="connsiteX3-273" fmla="*/ 37534347 w 43891200"/>
                <a:gd name="connsiteY3-274" fmla="*/ 5179307 h 6029592"/>
                <a:gd name="connsiteX4-275" fmla="*/ 21423313 w 43891200"/>
                <a:gd name="connsiteY4-276" fmla="*/ 3012175 h 6029592"/>
                <a:gd name="connsiteX5-277" fmla="*/ 84664 w 43891200"/>
                <a:gd name="connsiteY5-278" fmla="*/ 5531673 h 6029592"/>
                <a:gd name="connsiteX6-279" fmla="*/ 0 w 43891200"/>
                <a:gd name="connsiteY6-280" fmla="*/ 0 h 6029592"/>
                <a:gd name="connsiteX0-281" fmla="*/ 0 w 43891200"/>
                <a:gd name="connsiteY0-282" fmla="*/ 0 h 6029592"/>
                <a:gd name="connsiteX1-283" fmla="*/ 43891200 w 43891200"/>
                <a:gd name="connsiteY1-284" fmla="*/ 0 h 6029592"/>
                <a:gd name="connsiteX2-285" fmla="*/ 43852760 w 43891200"/>
                <a:gd name="connsiteY2-286" fmla="*/ 6029592 h 6029592"/>
                <a:gd name="connsiteX3-287" fmla="*/ 36342689 w 43891200"/>
                <a:gd name="connsiteY3-288" fmla="*/ 4466527 h 6029592"/>
                <a:gd name="connsiteX4-289" fmla="*/ 21423313 w 43891200"/>
                <a:gd name="connsiteY4-290" fmla="*/ 3012175 h 6029592"/>
                <a:gd name="connsiteX5-291" fmla="*/ 84664 w 43891200"/>
                <a:gd name="connsiteY5-292" fmla="*/ 5531673 h 6029592"/>
                <a:gd name="connsiteX6-293" fmla="*/ 0 w 43891200"/>
                <a:gd name="connsiteY6-294" fmla="*/ 0 h 6029592"/>
                <a:gd name="connsiteX0-295" fmla="*/ 0 w 43891200"/>
                <a:gd name="connsiteY0-296" fmla="*/ 0 h 6079664"/>
                <a:gd name="connsiteX1-297" fmla="*/ 43891200 w 43891200"/>
                <a:gd name="connsiteY1-298" fmla="*/ 0 h 6079664"/>
                <a:gd name="connsiteX2-299" fmla="*/ 43852760 w 43891200"/>
                <a:gd name="connsiteY2-300" fmla="*/ 6029592 h 6079664"/>
                <a:gd name="connsiteX3-301" fmla="*/ 21423313 w 43891200"/>
                <a:gd name="connsiteY3-302" fmla="*/ 3012175 h 6079664"/>
                <a:gd name="connsiteX4-303" fmla="*/ 84664 w 43891200"/>
                <a:gd name="connsiteY4-304" fmla="*/ 5531673 h 6079664"/>
                <a:gd name="connsiteX5-305" fmla="*/ 0 w 43891200"/>
                <a:gd name="connsiteY5-306" fmla="*/ 0 h 6079664"/>
                <a:gd name="connsiteX0-307" fmla="*/ 0 w 43891200"/>
                <a:gd name="connsiteY0-308" fmla="*/ 0 h 6029592"/>
                <a:gd name="connsiteX1-309" fmla="*/ 43891200 w 43891200"/>
                <a:gd name="connsiteY1-310" fmla="*/ 0 h 6029592"/>
                <a:gd name="connsiteX2-311" fmla="*/ 43852760 w 43891200"/>
                <a:gd name="connsiteY2-312" fmla="*/ 6029592 h 6029592"/>
                <a:gd name="connsiteX3-313" fmla="*/ 21423313 w 43891200"/>
                <a:gd name="connsiteY3-314" fmla="*/ 3012175 h 6029592"/>
                <a:gd name="connsiteX4-315" fmla="*/ 84664 w 43891200"/>
                <a:gd name="connsiteY4-316" fmla="*/ 5531673 h 6029592"/>
                <a:gd name="connsiteX5-317" fmla="*/ 0 w 43891200"/>
                <a:gd name="connsiteY5-318" fmla="*/ 0 h 6029592"/>
                <a:gd name="connsiteX0-319" fmla="*/ 0 w 43891200"/>
                <a:gd name="connsiteY0-320" fmla="*/ 0 h 6029592"/>
                <a:gd name="connsiteX1-321" fmla="*/ 43891200 w 43891200"/>
                <a:gd name="connsiteY1-322" fmla="*/ 0 h 6029592"/>
                <a:gd name="connsiteX2-323" fmla="*/ 43852760 w 43891200"/>
                <a:gd name="connsiteY2-324" fmla="*/ 6029592 h 6029592"/>
                <a:gd name="connsiteX3-325" fmla="*/ 21423313 w 43891200"/>
                <a:gd name="connsiteY3-326" fmla="*/ 3012175 h 6029592"/>
                <a:gd name="connsiteX4-327" fmla="*/ 84664 w 43891200"/>
                <a:gd name="connsiteY4-328" fmla="*/ 5531673 h 6029592"/>
                <a:gd name="connsiteX5-329" fmla="*/ 0 w 43891200"/>
                <a:gd name="connsiteY5-330" fmla="*/ 0 h 6029592"/>
                <a:gd name="connsiteX0-331" fmla="*/ 0 w 43891200"/>
                <a:gd name="connsiteY0-332" fmla="*/ 0 h 5887037"/>
                <a:gd name="connsiteX1-333" fmla="*/ 43891200 w 43891200"/>
                <a:gd name="connsiteY1-334" fmla="*/ 0 h 5887037"/>
                <a:gd name="connsiteX2-335" fmla="*/ 43814321 w 43891200"/>
                <a:gd name="connsiteY2-336" fmla="*/ 5887037 h 5887037"/>
                <a:gd name="connsiteX3-337" fmla="*/ 21423313 w 43891200"/>
                <a:gd name="connsiteY3-338" fmla="*/ 3012175 h 5887037"/>
                <a:gd name="connsiteX4-339" fmla="*/ 84664 w 43891200"/>
                <a:gd name="connsiteY4-340" fmla="*/ 5531673 h 5887037"/>
                <a:gd name="connsiteX5-341" fmla="*/ 0 w 43891200"/>
                <a:gd name="connsiteY5-342" fmla="*/ 0 h 5887037"/>
                <a:gd name="connsiteX0-343" fmla="*/ 0 w 43891200"/>
                <a:gd name="connsiteY0-344" fmla="*/ 0 h 5745966"/>
                <a:gd name="connsiteX1-345" fmla="*/ 43891200 w 43891200"/>
                <a:gd name="connsiteY1-346" fmla="*/ 0 h 5745966"/>
                <a:gd name="connsiteX2-347" fmla="*/ 43814319 w 43891200"/>
                <a:gd name="connsiteY2-348" fmla="*/ 5745966 h 5745966"/>
                <a:gd name="connsiteX3-349" fmla="*/ 21423313 w 43891200"/>
                <a:gd name="connsiteY3-350" fmla="*/ 3012175 h 5745966"/>
                <a:gd name="connsiteX4-351" fmla="*/ 84664 w 43891200"/>
                <a:gd name="connsiteY4-352" fmla="*/ 5531673 h 5745966"/>
                <a:gd name="connsiteX5-353" fmla="*/ 0 w 43891200"/>
                <a:gd name="connsiteY5-354" fmla="*/ 0 h 5745966"/>
                <a:gd name="connsiteX0-355" fmla="*/ 0 w 43891200"/>
                <a:gd name="connsiteY0-356" fmla="*/ 0 h 5774180"/>
                <a:gd name="connsiteX1-357" fmla="*/ 43891200 w 43891200"/>
                <a:gd name="connsiteY1-358" fmla="*/ 0 h 5774180"/>
                <a:gd name="connsiteX2-359" fmla="*/ 43814319 w 43891200"/>
                <a:gd name="connsiteY2-360" fmla="*/ 5774180 h 5774180"/>
                <a:gd name="connsiteX3-361" fmla="*/ 21423313 w 43891200"/>
                <a:gd name="connsiteY3-362" fmla="*/ 3012175 h 5774180"/>
                <a:gd name="connsiteX4-363" fmla="*/ 84664 w 43891200"/>
                <a:gd name="connsiteY4-364" fmla="*/ 5531673 h 5774180"/>
                <a:gd name="connsiteX5-365" fmla="*/ 0 w 43891200"/>
                <a:gd name="connsiteY5-366" fmla="*/ 0 h 5774180"/>
                <a:gd name="connsiteX0-367" fmla="*/ 6633 w 43897833"/>
                <a:gd name="connsiteY0-368" fmla="*/ 0 h 5774180"/>
                <a:gd name="connsiteX1-369" fmla="*/ 43897833 w 43897833"/>
                <a:gd name="connsiteY1-370" fmla="*/ 0 h 5774180"/>
                <a:gd name="connsiteX2-371" fmla="*/ 43820952 w 43897833"/>
                <a:gd name="connsiteY2-372" fmla="*/ 5774180 h 5774180"/>
                <a:gd name="connsiteX3-373" fmla="*/ 21429946 w 43897833"/>
                <a:gd name="connsiteY3-374" fmla="*/ 3012175 h 5774180"/>
                <a:gd name="connsiteX4-375" fmla="*/ 0 w 43897833"/>
                <a:gd name="connsiteY4-376" fmla="*/ 5757386 h 5774180"/>
                <a:gd name="connsiteX5-377" fmla="*/ 6633 w 43897833"/>
                <a:gd name="connsiteY5-378" fmla="*/ 0 h 5774180"/>
                <a:gd name="connsiteX0-379" fmla="*/ 6633 w 43897833"/>
                <a:gd name="connsiteY0-380" fmla="*/ 0 h 5785600"/>
                <a:gd name="connsiteX1-381" fmla="*/ 43897833 w 43897833"/>
                <a:gd name="connsiteY1-382" fmla="*/ 0 h 5785600"/>
                <a:gd name="connsiteX2-383" fmla="*/ 43820952 w 43897833"/>
                <a:gd name="connsiteY2-384" fmla="*/ 5774180 h 5785600"/>
                <a:gd name="connsiteX3-385" fmla="*/ 21429946 w 43897833"/>
                <a:gd name="connsiteY3-386" fmla="*/ 3012175 h 5785600"/>
                <a:gd name="connsiteX4-387" fmla="*/ 0 w 43897833"/>
                <a:gd name="connsiteY4-388" fmla="*/ 5785600 h 5785600"/>
                <a:gd name="connsiteX5-389" fmla="*/ 6633 w 43897833"/>
                <a:gd name="connsiteY5-390" fmla="*/ 0 h 5785600"/>
                <a:gd name="connsiteX0-391" fmla="*/ 6633 w 43897833"/>
                <a:gd name="connsiteY0-392" fmla="*/ 0 h 5785600"/>
                <a:gd name="connsiteX1-393" fmla="*/ 43897833 w 43897833"/>
                <a:gd name="connsiteY1-394" fmla="*/ 0 h 5785600"/>
                <a:gd name="connsiteX2-395" fmla="*/ 43829914 w 43897833"/>
                <a:gd name="connsiteY2-396" fmla="*/ 5757562 h 5785600"/>
                <a:gd name="connsiteX3-397" fmla="*/ 21429946 w 43897833"/>
                <a:gd name="connsiteY3-398" fmla="*/ 3012175 h 5785600"/>
                <a:gd name="connsiteX4-399" fmla="*/ 0 w 43897833"/>
                <a:gd name="connsiteY4-400" fmla="*/ 5785600 h 5785600"/>
                <a:gd name="connsiteX5-401" fmla="*/ 6633 w 43897833"/>
                <a:gd name="connsiteY5-402" fmla="*/ 0 h 5785600"/>
                <a:gd name="connsiteX0-403" fmla="*/ 6633 w 43884390"/>
                <a:gd name="connsiteY0-404" fmla="*/ 4153 h 5789753"/>
                <a:gd name="connsiteX1-405" fmla="*/ 43884390 w 43884390"/>
                <a:gd name="connsiteY1-406" fmla="*/ 0 h 5789753"/>
                <a:gd name="connsiteX2-407" fmla="*/ 43829914 w 43884390"/>
                <a:gd name="connsiteY2-408" fmla="*/ 5761715 h 5789753"/>
                <a:gd name="connsiteX3-409" fmla="*/ 21429946 w 43884390"/>
                <a:gd name="connsiteY3-410" fmla="*/ 3016328 h 5789753"/>
                <a:gd name="connsiteX4-411" fmla="*/ 0 w 43884390"/>
                <a:gd name="connsiteY4-412" fmla="*/ 5789753 h 5789753"/>
                <a:gd name="connsiteX5-413" fmla="*/ 6633 w 43884390"/>
                <a:gd name="connsiteY5-414" fmla="*/ 4153 h 5789753"/>
                <a:gd name="connsiteX0-415" fmla="*/ 6633 w 43884392"/>
                <a:gd name="connsiteY0-416" fmla="*/ 0 h 5785600"/>
                <a:gd name="connsiteX1-417" fmla="*/ 43884392 w 43884392"/>
                <a:gd name="connsiteY1-418" fmla="*/ 1 h 5785600"/>
                <a:gd name="connsiteX2-419" fmla="*/ 43829914 w 43884392"/>
                <a:gd name="connsiteY2-420" fmla="*/ 5757562 h 5785600"/>
                <a:gd name="connsiteX3-421" fmla="*/ 21429946 w 43884392"/>
                <a:gd name="connsiteY3-422" fmla="*/ 3012175 h 5785600"/>
                <a:gd name="connsiteX4-423" fmla="*/ 0 w 43884392"/>
                <a:gd name="connsiteY4-424" fmla="*/ 5785600 h 5785600"/>
                <a:gd name="connsiteX5-425" fmla="*/ 6633 w 43884392"/>
                <a:gd name="connsiteY5-426" fmla="*/ 0 h 5785600"/>
                <a:gd name="connsiteX0-427" fmla="*/ 6633 w 43876785"/>
                <a:gd name="connsiteY0-428" fmla="*/ 7053 h 5792653"/>
                <a:gd name="connsiteX1-429" fmla="*/ 43876785 w 43876785"/>
                <a:gd name="connsiteY1-430" fmla="*/ 0 h 5792653"/>
                <a:gd name="connsiteX2-431" fmla="*/ 43829914 w 43876785"/>
                <a:gd name="connsiteY2-432" fmla="*/ 5764615 h 5792653"/>
                <a:gd name="connsiteX3-433" fmla="*/ 21429946 w 43876785"/>
                <a:gd name="connsiteY3-434" fmla="*/ 3019228 h 5792653"/>
                <a:gd name="connsiteX4-435" fmla="*/ 0 w 43876785"/>
                <a:gd name="connsiteY4-436" fmla="*/ 5792653 h 5792653"/>
                <a:gd name="connsiteX5-437" fmla="*/ 6633 w 43876785"/>
                <a:gd name="connsiteY5-438" fmla="*/ 7053 h 5792653"/>
                <a:gd name="connsiteX0-439" fmla="*/ 6633 w 43876785"/>
                <a:gd name="connsiteY0-440" fmla="*/ 7053 h 5792653"/>
                <a:gd name="connsiteX1-441" fmla="*/ 43876785 w 43876785"/>
                <a:gd name="connsiteY1-442" fmla="*/ 0 h 5792653"/>
                <a:gd name="connsiteX2-443" fmla="*/ 43826108 w 43876785"/>
                <a:gd name="connsiteY2-444" fmla="*/ 5764615 h 5792653"/>
                <a:gd name="connsiteX3-445" fmla="*/ 21429946 w 43876785"/>
                <a:gd name="connsiteY3-446" fmla="*/ 3019228 h 5792653"/>
                <a:gd name="connsiteX4-447" fmla="*/ 0 w 43876785"/>
                <a:gd name="connsiteY4-448" fmla="*/ 5792653 h 5792653"/>
                <a:gd name="connsiteX5-449" fmla="*/ 6633 w 43876785"/>
                <a:gd name="connsiteY5-450" fmla="*/ 7053 h 5792653"/>
                <a:gd name="connsiteX0-451" fmla="*/ 6633 w 43876785"/>
                <a:gd name="connsiteY0-452" fmla="*/ 7053 h 5792653"/>
                <a:gd name="connsiteX1-453" fmla="*/ 43876785 w 43876785"/>
                <a:gd name="connsiteY1-454" fmla="*/ 0 h 5792653"/>
                <a:gd name="connsiteX2-455" fmla="*/ 43826108 w 43876785"/>
                <a:gd name="connsiteY2-456" fmla="*/ 5764615 h 5792653"/>
                <a:gd name="connsiteX3-457" fmla="*/ 21852793 w 43876785"/>
                <a:gd name="connsiteY3-458" fmla="*/ 3019229 h 5792653"/>
                <a:gd name="connsiteX4-459" fmla="*/ 0 w 43876785"/>
                <a:gd name="connsiteY4-460" fmla="*/ 5792653 h 5792653"/>
                <a:gd name="connsiteX5-461" fmla="*/ 6633 w 43876785"/>
                <a:gd name="connsiteY5-462" fmla="*/ 7053 h 5792653"/>
                <a:gd name="connsiteX0-463" fmla="*/ 6633 w 43876785"/>
                <a:gd name="connsiteY0-464" fmla="*/ 7053 h 5792653"/>
                <a:gd name="connsiteX1-465" fmla="*/ 43876785 w 43876785"/>
                <a:gd name="connsiteY1-466" fmla="*/ 0 h 5792653"/>
                <a:gd name="connsiteX2-467" fmla="*/ 43826108 w 43876785"/>
                <a:gd name="connsiteY2-468" fmla="*/ 5764615 h 5792653"/>
                <a:gd name="connsiteX3-469" fmla="*/ 21852793 w 43876785"/>
                <a:gd name="connsiteY3-470" fmla="*/ 3019229 h 5792653"/>
                <a:gd name="connsiteX4-471" fmla="*/ 0 w 43876785"/>
                <a:gd name="connsiteY4-472" fmla="*/ 5792653 h 5792653"/>
                <a:gd name="connsiteX5-473" fmla="*/ 6633 w 43876785"/>
                <a:gd name="connsiteY5-474" fmla="*/ 7053 h 5792653"/>
                <a:gd name="connsiteX0-475" fmla="*/ 6633 w 43876785"/>
                <a:gd name="connsiteY0-476" fmla="*/ 7053 h 5792653"/>
                <a:gd name="connsiteX1-477" fmla="*/ 43876785 w 43876785"/>
                <a:gd name="connsiteY1-478" fmla="*/ 0 h 5792653"/>
                <a:gd name="connsiteX2-479" fmla="*/ 43826108 w 43876785"/>
                <a:gd name="connsiteY2-480" fmla="*/ 5764615 h 5792653"/>
                <a:gd name="connsiteX3-481" fmla="*/ 21964377 w 43876785"/>
                <a:gd name="connsiteY3-482" fmla="*/ 3000419 h 5792653"/>
                <a:gd name="connsiteX4-483" fmla="*/ 0 w 43876785"/>
                <a:gd name="connsiteY4-484" fmla="*/ 5792653 h 5792653"/>
                <a:gd name="connsiteX5-485" fmla="*/ 6633 w 43876785"/>
                <a:gd name="connsiteY5-486" fmla="*/ 7053 h 5792653"/>
                <a:gd name="connsiteX0-487" fmla="*/ 6633 w 43876785"/>
                <a:gd name="connsiteY0-488" fmla="*/ 7053 h 5792653"/>
                <a:gd name="connsiteX1-489" fmla="*/ 43876785 w 43876785"/>
                <a:gd name="connsiteY1-490" fmla="*/ 0 h 5792653"/>
                <a:gd name="connsiteX2-491" fmla="*/ 43826108 w 43876785"/>
                <a:gd name="connsiteY2-492" fmla="*/ 5764615 h 5792653"/>
                <a:gd name="connsiteX3-493" fmla="*/ 21944088 w 43876785"/>
                <a:gd name="connsiteY3-494" fmla="*/ 3000419 h 5792653"/>
                <a:gd name="connsiteX4-495" fmla="*/ 0 w 43876785"/>
                <a:gd name="connsiteY4-496" fmla="*/ 5792653 h 5792653"/>
                <a:gd name="connsiteX5-497" fmla="*/ 6633 w 43876785"/>
                <a:gd name="connsiteY5-498" fmla="*/ 7053 h 5792653"/>
                <a:gd name="connsiteX0-499" fmla="*/ 6633 w 43876785"/>
                <a:gd name="connsiteY0-500" fmla="*/ 7053 h 5792653"/>
                <a:gd name="connsiteX1-501" fmla="*/ 43876785 w 43876785"/>
                <a:gd name="connsiteY1-502" fmla="*/ 0 h 5792653"/>
                <a:gd name="connsiteX2-503" fmla="*/ 43826108 w 43876785"/>
                <a:gd name="connsiteY2-504" fmla="*/ 5764615 h 5792653"/>
                <a:gd name="connsiteX3-505" fmla="*/ 21923799 w 43876785"/>
                <a:gd name="connsiteY3-506" fmla="*/ 3009824 h 5792653"/>
                <a:gd name="connsiteX4-507" fmla="*/ 0 w 43876785"/>
                <a:gd name="connsiteY4-508" fmla="*/ 5792653 h 5792653"/>
                <a:gd name="connsiteX5-509" fmla="*/ 6633 w 43876785"/>
                <a:gd name="connsiteY5-510" fmla="*/ 7053 h 5792653"/>
                <a:gd name="connsiteX0-511" fmla="*/ 6633 w 43876785"/>
                <a:gd name="connsiteY0-512" fmla="*/ 7053 h 5792653"/>
                <a:gd name="connsiteX1-513" fmla="*/ 43876785 w 43876785"/>
                <a:gd name="connsiteY1-514" fmla="*/ 0 h 5792653"/>
                <a:gd name="connsiteX2-515" fmla="*/ 43826108 w 43876785"/>
                <a:gd name="connsiteY2-516" fmla="*/ 5764615 h 5792653"/>
                <a:gd name="connsiteX3-517" fmla="*/ 21923799 w 43876785"/>
                <a:gd name="connsiteY3-518" fmla="*/ 3009824 h 5792653"/>
                <a:gd name="connsiteX4-519" fmla="*/ 0 w 43876785"/>
                <a:gd name="connsiteY4-520" fmla="*/ 5792653 h 5792653"/>
                <a:gd name="connsiteX5-521" fmla="*/ 6633 w 43876785"/>
                <a:gd name="connsiteY5-522" fmla="*/ 7053 h 5792653"/>
                <a:gd name="connsiteX0-523" fmla="*/ 6633 w 43876785"/>
                <a:gd name="connsiteY0-524" fmla="*/ 7053 h 5792653"/>
                <a:gd name="connsiteX1-525" fmla="*/ 43876785 w 43876785"/>
                <a:gd name="connsiteY1-526" fmla="*/ 0 h 5792653"/>
                <a:gd name="connsiteX2-527" fmla="*/ 43826108 w 43876785"/>
                <a:gd name="connsiteY2-528" fmla="*/ 5764615 h 5792653"/>
                <a:gd name="connsiteX3-529" fmla="*/ 21923799 w 43876785"/>
                <a:gd name="connsiteY3-530" fmla="*/ 3009824 h 5792653"/>
                <a:gd name="connsiteX4-531" fmla="*/ 0 w 43876785"/>
                <a:gd name="connsiteY4-532" fmla="*/ 5792653 h 5792653"/>
                <a:gd name="connsiteX5-533" fmla="*/ 6633 w 43876785"/>
                <a:gd name="connsiteY5-534" fmla="*/ 7053 h 5792653"/>
                <a:gd name="connsiteX0-535" fmla="*/ 6633 w 43876785"/>
                <a:gd name="connsiteY0-536" fmla="*/ 7053 h 5792653"/>
                <a:gd name="connsiteX1-537" fmla="*/ 43876785 w 43876785"/>
                <a:gd name="connsiteY1-538" fmla="*/ 0 h 5792653"/>
                <a:gd name="connsiteX2-539" fmla="*/ 43826108 w 43876785"/>
                <a:gd name="connsiteY2-540" fmla="*/ 5764615 h 5792653"/>
                <a:gd name="connsiteX3-541" fmla="*/ 21923799 w 43876785"/>
                <a:gd name="connsiteY3-542" fmla="*/ 3009824 h 5792653"/>
                <a:gd name="connsiteX4-543" fmla="*/ 0 w 43876785"/>
                <a:gd name="connsiteY4-544" fmla="*/ 5792653 h 5792653"/>
                <a:gd name="connsiteX5-545" fmla="*/ 6633 w 43876785"/>
                <a:gd name="connsiteY5-546" fmla="*/ 7053 h 5792653"/>
                <a:gd name="connsiteX0-547" fmla="*/ 6633 w 43876785"/>
                <a:gd name="connsiteY0-548" fmla="*/ 7053 h 5792653"/>
                <a:gd name="connsiteX1-549" fmla="*/ 43876785 w 43876785"/>
                <a:gd name="connsiteY1-550" fmla="*/ 0 h 5792653"/>
                <a:gd name="connsiteX2-551" fmla="*/ 43826108 w 43876785"/>
                <a:gd name="connsiteY2-552" fmla="*/ 5764615 h 5792653"/>
                <a:gd name="connsiteX3-553" fmla="*/ 21923799 w 43876785"/>
                <a:gd name="connsiteY3-554" fmla="*/ 3009824 h 5792653"/>
                <a:gd name="connsiteX4-555" fmla="*/ 0 w 43876785"/>
                <a:gd name="connsiteY4-556" fmla="*/ 5792653 h 5792653"/>
                <a:gd name="connsiteX5-557" fmla="*/ 6633 w 43876785"/>
                <a:gd name="connsiteY5-558" fmla="*/ 7053 h 5792653"/>
                <a:gd name="connsiteX0-559" fmla="*/ 6633 w 43876785"/>
                <a:gd name="connsiteY0-560" fmla="*/ 7053 h 5792653"/>
                <a:gd name="connsiteX1-561" fmla="*/ 43876785 w 43876785"/>
                <a:gd name="connsiteY1-562" fmla="*/ 0 h 5792653"/>
                <a:gd name="connsiteX2-563" fmla="*/ 43826108 w 43876785"/>
                <a:gd name="connsiteY2-564" fmla="*/ 5764615 h 5792653"/>
                <a:gd name="connsiteX3-565" fmla="*/ 21923799 w 43876785"/>
                <a:gd name="connsiteY3-566" fmla="*/ 3009824 h 5792653"/>
                <a:gd name="connsiteX4-567" fmla="*/ 0 w 43876785"/>
                <a:gd name="connsiteY4-568" fmla="*/ 5792653 h 5792653"/>
                <a:gd name="connsiteX5-569" fmla="*/ 6633 w 43876785"/>
                <a:gd name="connsiteY5-570" fmla="*/ 7053 h 5792653"/>
                <a:gd name="connsiteX0-571" fmla="*/ 6633 w 43876785"/>
                <a:gd name="connsiteY0-572" fmla="*/ 7053 h 5792653"/>
                <a:gd name="connsiteX1-573" fmla="*/ 43876785 w 43876785"/>
                <a:gd name="connsiteY1-574" fmla="*/ 0 h 5792653"/>
                <a:gd name="connsiteX2-575" fmla="*/ 43826108 w 43876785"/>
                <a:gd name="connsiteY2-576" fmla="*/ 5764615 h 5792653"/>
                <a:gd name="connsiteX3-577" fmla="*/ 21923799 w 43876785"/>
                <a:gd name="connsiteY3-578" fmla="*/ 3009824 h 5792653"/>
                <a:gd name="connsiteX4-579" fmla="*/ 0 w 43876785"/>
                <a:gd name="connsiteY4-580" fmla="*/ 5792653 h 5792653"/>
                <a:gd name="connsiteX5-581" fmla="*/ 6633 w 43876785"/>
                <a:gd name="connsiteY5-582" fmla="*/ 7053 h 5792653"/>
                <a:gd name="connsiteX0-583" fmla="*/ 6633 w 43876785"/>
                <a:gd name="connsiteY0-584" fmla="*/ 7053 h 5792653"/>
                <a:gd name="connsiteX1-585" fmla="*/ 43876785 w 43876785"/>
                <a:gd name="connsiteY1-586" fmla="*/ 0 h 5792653"/>
                <a:gd name="connsiteX2-587" fmla="*/ 43826108 w 43876785"/>
                <a:gd name="connsiteY2-588" fmla="*/ 5764615 h 5792653"/>
                <a:gd name="connsiteX3-589" fmla="*/ 21923799 w 43876785"/>
                <a:gd name="connsiteY3-590" fmla="*/ 3009824 h 5792653"/>
                <a:gd name="connsiteX4-591" fmla="*/ 0 w 43876785"/>
                <a:gd name="connsiteY4-592" fmla="*/ 5792653 h 5792653"/>
                <a:gd name="connsiteX5-593" fmla="*/ 6633 w 43876785"/>
                <a:gd name="connsiteY5-594" fmla="*/ 7053 h 5792653"/>
                <a:gd name="connsiteX0-595" fmla="*/ 6633 w 43876785"/>
                <a:gd name="connsiteY0-596" fmla="*/ 7053 h 5792653"/>
                <a:gd name="connsiteX1-597" fmla="*/ 43876785 w 43876785"/>
                <a:gd name="connsiteY1-598" fmla="*/ 0 h 5792653"/>
                <a:gd name="connsiteX2-599" fmla="*/ 43826108 w 43876785"/>
                <a:gd name="connsiteY2-600" fmla="*/ 5764615 h 5792653"/>
                <a:gd name="connsiteX3-601" fmla="*/ 21923799 w 43876785"/>
                <a:gd name="connsiteY3-602" fmla="*/ 3009824 h 5792653"/>
                <a:gd name="connsiteX4-603" fmla="*/ 0 w 43876785"/>
                <a:gd name="connsiteY4-604" fmla="*/ 5792653 h 5792653"/>
                <a:gd name="connsiteX5-605" fmla="*/ 6633 w 43876785"/>
                <a:gd name="connsiteY5-606" fmla="*/ 7053 h 5792653"/>
                <a:gd name="connsiteX0-607" fmla="*/ 6633 w 43876785"/>
                <a:gd name="connsiteY0-608" fmla="*/ 7053 h 5801199"/>
                <a:gd name="connsiteX1-609" fmla="*/ 43876785 w 43876785"/>
                <a:gd name="connsiteY1-610" fmla="*/ 0 h 5801199"/>
                <a:gd name="connsiteX2-611" fmla="*/ 43831664 w 43876785"/>
                <a:gd name="connsiteY2-612" fmla="*/ 5801199 h 5801199"/>
                <a:gd name="connsiteX3-613" fmla="*/ 21923799 w 43876785"/>
                <a:gd name="connsiteY3-614" fmla="*/ 3009824 h 5801199"/>
                <a:gd name="connsiteX4-615" fmla="*/ 0 w 43876785"/>
                <a:gd name="connsiteY4-616" fmla="*/ 5792653 h 5801199"/>
                <a:gd name="connsiteX5-617" fmla="*/ 6633 w 43876785"/>
                <a:gd name="connsiteY5-618" fmla="*/ 7053 h 5801199"/>
                <a:gd name="connsiteX0-619" fmla="*/ 6633 w 43876785"/>
                <a:gd name="connsiteY0-620" fmla="*/ 7053 h 5811651"/>
                <a:gd name="connsiteX1-621" fmla="*/ 43876785 w 43876785"/>
                <a:gd name="connsiteY1-622" fmla="*/ 0 h 5811651"/>
                <a:gd name="connsiteX2-623" fmla="*/ 43826110 w 43876785"/>
                <a:gd name="connsiteY2-624" fmla="*/ 5811651 h 5811651"/>
                <a:gd name="connsiteX3-625" fmla="*/ 21923799 w 43876785"/>
                <a:gd name="connsiteY3-626" fmla="*/ 3009824 h 5811651"/>
                <a:gd name="connsiteX4-627" fmla="*/ 0 w 43876785"/>
                <a:gd name="connsiteY4-628" fmla="*/ 5792653 h 5811651"/>
                <a:gd name="connsiteX5-629" fmla="*/ 6633 w 43876785"/>
                <a:gd name="connsiteY5-630" fmla="*/ 7053 h 5811651"/>
                <a:gd name="connsiteX0-631" fmla="*/ -1 w 43870151"/>
                <a:gd name="connsiteY0-632" fmla="*/ 7053 h 5818785"/>
                <a:gd name="connsiteX1-633" fmla="*/ 43870151 w 43870151"/>
                <a:gd name="connsiteY1-634" fmla="*/ 0 h 5818785"/>
                <a:gd name="connsiteX2-635" fmla="*/ 43819476 w 43870151"/>
                <a:gd name="connsiteY2-636" fmla="*/ 5811651 h 5818785"/>
                <a:gd name="connsiteX3-637" fmla="*/ 21917165 w 43870151"/>
                <a:gd name="connsiteY3-638" fmla="*/ 3009824 h 5818785"/>
                <a:gd name="connsiteX4-639" fmla="*/ 4477 w 43870151"/>
                <a:gd name="connsiteY4-640" fmla="*/ 5818785 h 5818785"/>
                <a:gd name="connsiteX5-641" fmla="*/ -1 w 43870151"/>
                <a:gd name="connsiteY5-642" fmla="*/ 7053 h 5818785"/>
                <a:gd name="connsiteX0-643" fmla="*/ 239 w 43870391"/>
                <a:gd name="connsiteY0-644" fmla="*/ 7053 h 5814778"/>
                <a:gd name="connsiteX1-645" fmla="*/ 43870391 w 43870391"/>
                <a:gd name="connsiteY1-646" fmla="*/ 0 h 5814778"/>
                <a:gd name="connsiteX2-647" fmla="*/ 43819716 w 43870391"/>
                <a:gd name="connsiteY2-648" fmla="*/ 5811651 h 5814778"/>
                <a:gd name="connsiteX3-649" fmla="*/ 21917405 w 43870391"/>
                <a:gd name="connsiteY3-650" fmla="*/ 3009824 h 5814778"/>
                <a:gd name="connsiteX4-651" fmla="*/ 457 w 43870391"/>
                <a:gd name="connsiteY4-652" fmla="*/ 5814778 h 5814778"/>
                <a:gd name="connsiteX5-653" fmla="*/ 239 w 43870391"/>
                <a:gd name="connsiteY5-654" fmla="*/ 7053 h 5814778"/>
                <a:gd name="connsiteX0-655" fmla="*/ 239 w 43870391"/>
                <a:gd name="connsiteY0-656" fmla="*/ 7053 h 5811651"/>
                <a:gd name="connsiteX1-657" fmla="*/ 43870391 w 43870391"/>
                <a:gd name="connsiteY1-658" fmla="*/ 0 h 5811651"/>
                <a:gd name="connsiteX2-659" fmla="*/ 43819716 w 43870391"/>
                <a:gd name="connsiteY2-660" fmla="*/ 5811651 h 5811651"/>
                <a:gd name="connsiteX3-661" fmla="*/ 21917405 w 43870391"/>
                <a:gd name="connsiteY3-662" fmla="*/ 3009824 h 5811651"/>
                <a:gd name="connsiteX4-663" fmla="*/ 457 w 43870391"/>
                <a:gd name="connsiteY4-664" fmla="*/ 5806763 h 5811651"/>
                <a:gd name="connsiteX5-665" fmla="*/ 239 w 43870391"/>
                <a:gd name="connsiteY5-666" fmla="*/ 7053 h 5811651"/>
                <a:gd name="connsiteX0-667" fmla="*/ 239 w 43870391"/>
                <a:gd name="connsiteY0-668" fmla="*/ 7053 h 5811651"/>
                <a:gd name="connsiteX1-669" fmla="*/ 43870391 w 43870391"/>
                <a:gd name="connsiteY1-670" fmla="*/ 0 h 5811651"/>
                <a:gd name="connsiteX2-671" fmla="*/ 43819716 w 43870391"/>
                <a:gd name="connsiteY2-672" fmla="*/ 5811651 h 5811651"/>
                <a:gd name="connsiteX3-673" fmla="*/ 21917405 w 43870391"/>
                <a:gd name="connsiteY3-674" fmla="*/ 3009824 h 5811651"/>
                <a:gd name="connsiteX4-675" fmla="*/ 457 w 43870391"/>
                <a:gd name="connsiteY4-676" fmla="*/ 5798748 h 5811651"/>
                <a:gd name="connsiteX5-677" fmla="*/ 239 w 43870391"/>
                <a:gd name="connsiteY5-678" fmla="*/ 7053 h 5811651"/>
                <a:gd name="connsiteX0-679" fmla="*/ 239 w 43870391"/>
                <a:gd name="connsiteY0-680" fmla="*/ 7053 h 5811651"/>
                <a:gd name="connsiteX1-681" fmla="*/ 43870391 w 43870391"/>
                <a:gd name="connsiteY1-682" fmla="*/ 0 h 5811651"/>
                <a:gd name="connsiteX2-683" fmla="*/ 43819716 w 43870391"/>
                <a:gd name="connsiteY2-684" fmla="*/ 5811651 h 5811651"/>
                <a:gd name="connsiteX3-685" fmla="*/ 21917405 w 43870391"/>
                <a:gd name="connsiteY3-686" fmla="*/ 3009824 h 5811651"/>
                <a:gd name="connsiteX4-687" fmla="*/ 457 w 43870391"/>
                <a:gd name="connsiteY4-688" fmla="*/ 5798748 h 5811651"/>
                <a:gd name="connsiteX5-689" fmla="*/ 239 w 43870391"/>
                <a:gd name="connsiteY5-690" fmla="*/ 7053 h 5811651"/>
                <a:gd name="connsiteX0-691" fmla="*/ 239 w 43842825"/>
                <a:gd name="connsiteY0-692" fmla="*/ 7053 h 5811651"/>
                <a:gd name="connsiteX1-693" fmla="*/ 43842825 w 43842825"/>
                <a:gd name="connsiteY1-694" fmla="*/ 0 h 5811651"/>
                <a:gd name="connsiteX2-695" fmla="*/ 43819716 w 43842825"/>
                <a:gd name="connsiteY2-696" fmla="*/ 5811651 h 5811651"/>
                <a:gd name="connsiteX3-697" fmla="*/ 21917405 w 43842825"/>
                <a:gd name="connsiteY3-698" fmla="*/ 3009824 h 5811651"/>
                <a:gd name="connsiteX4-699" fmla="*/ 457 w 43842825"/>
                <a:gd name="connsiteY4-700" fmla="*/ 5798748 h 5811651"/>
                <a:gd name="connsiteX5-701" fmla="*/ 239 w 43842825"/>
                <a:gd name="connsiteY5-702" fmla="*/ 7053 h 5811651"/>
                <a:gd name="connsiteX0-703" fmla="*/ 239 w 43824446"/>
                <a:gd name="connsiteY0-704" fmla="*/ 7053 h 5811651"/>
                <a:gd name="connsiteX1-705" fmla="*/ 43824446 w 43824446"/>
                <a:gd name="connsiteY1-706" fmla="*/ 0 h 5811651"/>
                <a:gd name="connsiteX2-707" fmla="*/ 43819716 w 43824446"/>
                <a:gd name="connsiteY2-708" fmla="*/ 5811651 h 5811651"/>
                <a:gd name="connsiteX3-709" fmla="*/ 21917405 w 43824446"/>
                <a:gd name="connsiteY3-710" fmla="*/ 3009824 h 5811651"/>
                <a:gd name="connsiteX4-711" fmla="*/ 457 w 43824446"/>
                <a:gd name="connsiteY4-712" fmla="*/ 5798748 h 5811651"/>
                <a:gd name="connsiteX5-713" fmla="*/ 239 w 43824446"/>
                <a:gd name="connsiteY5-714" fmla="*/ 7053 h 581165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824446" h="5811651">
                  <a:moveTo>
                    <a:pt x="239" y="7053"/>
                  </a:moveTo>
                  <a:lnTo>
                    <a:pt x="43824446" y="0"/>
                  </a:lnTo>
                  <a:cubicBezTo>
                    <a:pt x="43822869" y="1937217"/>
                    <a:pt x="43821293" y="3874434"/>
                    <a:pt x="43819716" y="5811651"/>
                  </a:cubicBezTo>
                  <a:cubicBezTo>
                    <a:pt x="38268362" y="4032785"/>
                    <a:pt x="30438085" y="2966157"/>
                    <a:pt x="21917405" y="3009824"/>
                  </a:cubicBezTo>
                  <a:cubicBezTo>
                    <a:pt x="14614291" y="3047251"/>
                    <a:pt x="6453731" y="3277510"/>
                    <a:pt x="457" y="5798748"/>
                  </a:cubicBezTo>
                  <a:cubicBezTo>
                    <a:pt x="-1036" y="3861504"/>
                    <a:pt x="1732" y="1944297"/>
                    <a:pt x="239" y="7053"/>
                  </a:cubicBezTo>
                  <a:close/>
                </a:path>
              </a:pathLst>
            </a:custGeom>
            <a:gradFill flip="none" rotWithShape="1">
              <a:gsLst>
                <a:gs pos="0">
                  <a:schemeClr val="accent6"/>
                </a:gs>
                <a:gs pos="100000">
                  <a:schemeClr val="accent4"/>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Rectangle 16"/>
            <p:cNvSpPr/>
            <p:nvPr userDrawn="1"/>
          </p:nvSpPr>
          <p:spPr>
            <a:xfrm>
              <a:off x="-4323" y="5744"/>
              <a:ext cx="27440229" cy="4555641"/>
            </a:xfrm>
            <a:custGeom>
              <a:avLst/>
              <a:gdLst>
                <a:gd name="connsiteX0" fmla="*/ 0 w 43891200"/>
                <a:gd name="connsiteY0" fmla="*/ 0 h 7027483"/>
                <a:gd name="connsiteX1" fmla="*/ 43891200 w 43891200"/>
                <a:gd name="connsiteY1" fmla="*/ 0 h 7027483"/>
                <a:gd name="connsiteX2" fmla="*/ 43891200 w 43891200"/>
                <a:gd name="connsiteY2" fmla="*/ 7027483 h 7027483"/>
                <a:gd name="connsiteX3" fmla="*/ 0 w 43891200"/>
                <a:gd name="connsiteY3" fmla="*/ 7027483 h 7027483"/>
                <a:gd name="connsiteX4" fmla="*/ 0 w 43891200"/>
                <a:gd name="connsiteY4" fmla="*/ 0 h 7027483"/>
                <a:gd name="connsiteX0-1" fmla="*/ 0 w 43891200"/>
                <a:gd name="connsiteY0-2" fmla="*/ 0 h 7027483"/>
                <a:gd name="connsiteX1-3" fmla="*/ 43891200 w 43891200"/>
                <a:gd name="connsiteY1-4" fmla="*/ 0 h 7027483"/>
                <a:gd name="connsiteX2-5" fmla="*/ 43891200 w 43891200"/>
                <a:gd name="connsiteY2-6" fmla="*/ 7027483 h 7027483"/>
                <a:gd name="connsiteX3-7" fmla="*/ 21617527 w 43891200"/>
                <a:gd name="connsiteY3-8" fmla="*/ 6999261 h 7027483"/>
                <a:gd name="connsiteX4-9" fmla="*/ 0 w 43891200"/>
                <a:gd name="connsiteY4-10" fmla="*/ 7027483 h 7027483"/>
                <a:gd name="connsiteX5" fmla="*/ 0 w 43891200"/>
                <a:gd name="connsiteY5" fmla="*/ 0 h 7027483"/>
                <a:gd name="connsiteX0-11" fmla="*/ 0 w 43891200"/>
                <a:gd name="connsiteY0-12" fmla="*/ 0 h 7027483"/>
                <a:gd name="connsiteX1-13" fmla="*/ 43891200 w 43891200"/>
                <a:gd name="connsiteY1-14" fmla="*/ 0 h 7027483"/>
                <a:gd name="connsiteX2-15" fmla="*/ 43891200 w 43891200"/>
                <a:gd name="connsiteY2-16" fmla="*/ 7027483 h 7027483"/>
                <a:gd name="connsiteX3-17" fmla="*/ 21448200 w 43891200"/>
                <a:gd name="connsiteY3-18" fmla="*/ 3838305 h 7027483"/>
                <a:gd name="connsiteX4-19" fmla="*/ 0 w 43891200"/>
                <a:gd name="connsiteY4-20" fmla="*/ 7027483 h 7027483"/>
                <a:gd name="connsiteX5-21" fmla="*/ 0 w 43891200"/>
                <a:gd name="connsiteY5-22" fmla="*/ 0 h 7027483"/>
                <a:gd name="connsiteX0-23" fmla="*/ 0 w 43891200"/>
                <a:gd name="connsiteY0-24" fmla="*/ 0 h 7027483"/>
                <a:gd name="connsiteX1-25" fmla="*/ 43891200 w 43891200"/>
                <a:gd name="connsiteY1-26" fmla="*/ 0 h 7027483"/>
                <a:gd name="connsiteX2-27" fmla="*/ 43891200 w 43891200"/>
                <a:gd name="connsiteY2-28" fmla="*/ 7027483 h 7027483"/>
                <a:gd name="connsiteX3-29" fmla="*/ 21448200 w 43891200"/>
                <a:gd name="connsiteY3-30" fmla="*/ 3838305 h 7027483"/>
                <a:gd name="connsiteX4-31" fmla="*/ 28221 w 43891200"/>
                <a:gd name="connsiteY4-32" fmla="*/ 6688809 h 7027483"/>
                <a:gd name="connsiteX5-33" fmla="*/ 0 w 43891200"/>
                <a:gd name="connsiteY5-34" fmla="*/ 0 h 7027483"/>
                <a:gd name="connsiteX0-35" fmla="*/ 0 w 43891200"/>
                <a:gd name="connsiteY0-36" fmla="*/ 0 h 7100503"/>
                <a:gd name="connsiteX1-37" fmla="*/ 43891200 w 43891200"/>
                <a:gd name="connsiteY1-38" fmla="*/ 0 h 7100503"/>
                <a:gd name="connsiteX2-39" fmla="*/ 43891200 w 43891200"/>
                <a:gd name="connsiteY2-40" fmla="*/ 7027483 h 7100503"/>
                <a:gd name="connsiteX3-41" fmla="*/ 21448200 w 43891200"/>
                <a:gd name="connsiteY3-42" fmla="*/ 3838305 h 7100503"/>
                <a:gd name="connsiteX4-43" fmla="*/ 28221 w 43891200"/>
                <a:gd name="connsiteY4-44" fmla="*/ 6688809 h 7100503"/>
                <a:gd name="connsiteX5-45" fmla="*/ 0 w 43891200"/>
                <a:gd name="connsiteY5-46" fmla="*/ 0 h 7100503"/>
                <a:gd name="connsiteX0-47" fmla="*/ 0 w 43891200"/>
                <a:gd name="connsiteY0-48" fmla="*/ 0 h 7100503"/>
                <a:gd name="connsiteX1-49" fmla="*/ 43891200 w 43891200"/>
                <a:gd name="connsiteY1-50" fmla="*/ 0 h 7100503"/>
                <a:gd name="connsiteX2-51" fmla="*/ 43891200 w 43891200"/>
                <a:gd name="connsiteY2-52" fmla="*/ 7027483 h 7100503"/>
                <a:gd name="connsiteX3-53" fmla="*/ 21448200 w 43891200"/>
                <a:gd name="connsiteY3-54" fmla="*/ 3838305 h 7100503"/>
                <a:gd name="connsiteX4-55" fmla="*/ 28221 w 43891200"/>
                <a:gd name="connsiteY4-56" fmla="*/ 6688809 h 7100503"/>
                <a:gd name="connsiteX5-57" fmla="*/ 0 w 43891200"/>
                <a:gd name="connsiteY5-58" fmla="*/ 0 h 7100503"/>
                <a:gd name="connsiteX0-59" fmla="*/ 0 w 43891200"/>
                <a:gd name="connsiteY0-60" fmla="*/ 0 h 7027483"/>
                <a:gd name="connsiteX1-61" fmla="*/ 43891200 w 43891200"/>
                <a:gd name="connsiteY1-62" fmla="*/ 0 h 7027483"/>
                <a:gd name="connsiteX2-63" fmla="*/ 43891200 w 43891200"/>
                <a:gd name="connsiteY2-64" fmla="*/ 7027483 h 7027483"/>
                <a:gd name="connsiteX3-65" fmla="*/ 21448200 w 43891200"/>
                <a:gd name="connsiteY3-66" fmla="*/ 3838305 h 7027483"/>
                <a:gd name="connsiteX4-67" fmla="*/ 28221 w 43891200"/>
                <a:gd name="connsiteY4-68" fmla="*/ 6688809 h 7027483"/>
                <a:gd name="connsiteX5-69" fmla="*/ 0 w 43891200"/>
                <a:gd name="connsiteY5-70" fmla="*/ 0 h 7027483"/>
                <a:gd name="connsiteX0-71" fmla="*/ 0 w 43891200"/>
                <a:gd name="connsiteY0-72" fmla="*/ 0 h 7027483"/>
                <a:gd name="connsiteX1-73" fmla="*/ 43891200 w 43891200"/>
                <a:gd name="connsiteY1-74" fmla="*/ 0 h 7027483"/>
                <a:gd name="connsiteX2-75" fmla="*/ 43891200 w 43891200"/>
                <a:gd name="connsiteY2-76" fmla="*/ 7027483 h 7027483"/>
                <a:gd name="connsiteX3-77" fmla="*/ 21448200 w 43891200"/>
                <a:gd name="connsiteY3-78" fmla="*/ 3838305 h 7027483"/>
                <a:gd name="connsiteX4-79" fmla="*/ 28221 w 43891200"/>
                <a:gd name="connsiteY4-80" fmla="*/ 6688809 h 7027483"/>
                <a:gd name="connsiteX5-81" fmla="*/ 0 w 43891200"/>
                <a:gd name="connsiteY5-82" fmla="*/ 0 h 7027483"/>
                <a:gd name="connsiteX0-83" fmla="*/ 0 w 43891200"/>
                <a:gd name="connsiteY0-84" fmla="*/ 0 h 7027483"/>
                <a:gd name="connsiteX1-85" fmla="*/ 43891200 w 43891200"/>
                <a:gd name="connsiteY1-86" fmla="*/ 0 h 7027483"/>
                <a:gd name="connsiteX2-87" fmla="*/ 43891200 w 43891200"/>
                <a:gd name="connsiteY2-88" fmla="*/ 7027483 h 7027483"/>
                <a:gd name="connsiteX3-89" fmla="*/ 21448200 w 43891200"/>
                <a:gd name="connsiteY3-90" fmla="*/ 3838305 h 7027483"/>
                <a:gd name="connsiteX4-91" fmla="*/ 28221 w 43891200"/>
                <a:gd name="connsiteY4-92" fmla="*/ 6688809 h 7027483"/>
                <a:gd name="connsiteX5-93" fmla="*/ 0 w 43891200"/>
                <a:gd name="connsiteY5-94" fmla="*/ 0 h 7027483"/>
                <a:gd name="connsiteX0-95" fmla="*/ 0 w 43968081"/>
                <a:gd name="connsiteY0-96" fmla="*/ 0 h 6688809"/>
                <a:gd name="connsiteX1-97" fmla="*/ 43891200 w 43968081"/>
                <a:gd name="connsiteY1-98" fmla="*/ 0 h 6688809"/>
                <a:gd name="connsiteX2-99" fmla="*/ 43968081 w 43968081"/>
                <a:gd name="connsiteY2-100" fmla="*/ 6358199 h 6688809"/>
                <a:gd name="connsiteX3-101" fmla="*/ 21448200 w 43968081"/>
                <a:gd name="connsiteY3-102" fmla="*/ 3838305 h 6688809"/>
                <a:gd name="connsiteX4-103" fmla="*/ 28221 w 43968081"/>
                <a:gd name="connsiteY4-104" fmla="*/ 6688809 h 6688809"/>
                <a:gd name="connsiteX5-105" fmla="*/ 0 w 43968081"/>
                <a:gd name="connsiteY5-106" fmla="*/ 0 h 6688809"/>
                <a:gd name="connsiteX0-107" fmla="*/ 0 w 43891200"/>
                <a:gd name="connsiteY0-108" fmla="*/ 0 h 6688809"/>
                <a:gd name="connsiteX1-109" fmla="*/ 43891200 w 43891200"/>
                <a:gd name="connsiteY1-110" fmla="*/ 0 h 6688809"/>
                <a:gd name="connsiteX2-111" fmla="*/ 43793664 w 43891200"/>
                <a:gd name="connsiteY2-112" fmla="*/ 6218350 h 6688809"/>
                <a:gd name="connsiteX3-113" fmla="*/ 21448200 w 43891200"/>
                <a:gd name="connsiteY3-114" fmla="*/ 3838305 h 6688809"/>
                <a:gd name="connsiteX4-115" fmla="*/ 28221 w 43891200"/>
                <a:gd name="connsiteY4-116" fmla="*/ 6688809 h 6688809"/>
                <a:gd name="connsiteX5-117" fmla="*/ 0 w 43891200"/>
                <a:gd name="connsiteY5-118" fmla="*/ 0 h 6688809"/>
                <a:gd name="connsiteX0-119" fmla="*/ 0 w 43891200"/>
                <a:gd name="connsiteY0-120" fmla="*/ 0 h 6688809"/>
                <a:gd name="connsiteX1-121" fmla="*/ 43891200 w 43891200"/>
                <a:gd name="connsiteY1-122" fmla="*/ 0 h 6688809"/>
                <a:gd name="connsiteX2-123" fmla="*/ 43823938 w 43891200"/>
                <a:gd name="connsiteY2-124" fmla="*/ 6183672 h 6688809"/>
                <a:gd name="connsiteX3-125" fmla="*/ 21448200 w 43891200"/>
                <a:gd name="connsiteY3-126" fmla="*/ 3838305 h 6688809"/>
                <a:gd name="connsiteX4-127" fmla="*/ 28221 w 43891200"/>
                <a:gd name="connsiteY4-128" fmla="*/ 6688809 h 6688809"/>
                <a:gd name="connsiteX5-129" fmla="*/ 0 w 43891200"/>
                <a:gd name="connsiteY5-130" fmla="*/ 0 h 6688809"/>
                <a:gd name="connsiteX0-131" fmla="*/ 0 w 43823938"/>
                <a:gd name="connsiteY0-132" fmla="*/ 0 h 6688809"/>
                <a:gd name="connsiteX1-133" fmla="*/ 43800376 w 43823938"/>
                <a:gd name="connsiteY1-134" fmla="*/ 0 h 6688809"/>
                <a:gd name="connsiteX2-135" fmla="*/ 43823938 w 43823938"/>
                <a:gd name="connsiteY2-136" fmla="*/ 6183672 h 6688809"/>
                <a:gd name="connsiteX3-137" fmla="*/ 21448200 w 43823938"/>
                <a:gd name="connsiteY3-138" fmla="*/ 3838305 h 6688809"/>
                <a:gd name="connsiteX4-139" fmla="*/ 28221 w 43823938"/>
                <a:gd name="connsiteY4-140" fmla="*/ 6688809 h 6688809"/>
                <a:gd name="connsiteX5-141" fmla="*/ 0 w 43823938"/>
                <a:gd name="connsiteY5-142" fmla="*/ 0 h 6688809"/>
                <a:gd name="connsiteX0-143" fmla="*/ 0 w 43883631"/>
                <a:gd name="connsiteY0-144" fmla="*/ 0 h 6688809"/>
                <a:gd name="connsiteX1-145" fmla="*/ 43883631 w 43883631"/>
                <a:gd name="connsiteY1-146" fmla="*/ 41614 h 6688809"/>
                <a:gd name="connsiteX2-147" fmla="*/ 43823938 w 43883631"/>
                <a:gd name="connsiteY2-148" fmla="*/ 6183672 h 6688809"/>
                <a:gd name="connsiteX3-149" fmla="*/ 21448200 w 43883631"/>
                <a:gd name="connsiteY3-150" fmla="*/ 3838305 h 6688809"/>
                <a:gd name="connsiteX4-151" fmla="*/ 28221 w 43883631"/>
                <a:gd name="connsiteY4-152" fmla="*/ 6688809 h 6688809"/>
                <a:gd name="connsiteX5-153" fmla="*/ 0 w 43883631"/>
                <a:gd name="connsiteY5-154" fmla="*/ 0 h 6688809"/>
                <a:gd name="connsiteX0-155" fmla="*/ 0 w 43876062"/>
                <a:gd name="connsiteY0-156" fmla="*/ 0 h 6688809"/>
                <a:gd name="connsiteX1-157" fmla="*/ 43876062 w 43876062"/>
                <a:gd name="connsiteY1-158" fmla="*/ 6936 h 6688809"/>
                <a:gd name="connsiteX2-159" fmla="*/ 43823938 w 43876062"/>
                <a:gd name="connsiteY2-160" fmla="*/ 6183672 h 6688809"/>
                <a:gd name="connsiteX3-161" fmla="*/ 21448200 w 43876062"/>
                <a:gd name="connsiteY3-162" fmla="*/ 3838305 h 6688809"/>
                <a:gd name="connsiteX4-163" fmla="*/ 28221 w 43876062"/>
                <a:gd name="connsiteY4-164" fmla="*/ 6688809 h 6688809"/>
                <a:gd name="connsiteX5-165" fmla="*/ 0 w 43876062"/>
                <a:gd name="connsiteY5-166" fmla="*/ 0 h 6688809"/>
                <a:gd name="connsiteX0-167" fmla="*/ 0 w 43883634"/>
                <a:gd name="connsiteY0-168" fmla="*/ 6936 h 6695745"/>
                <a:gd name="connsiteX1-169" fmla="*/ 43883634 w 43883634"/>
                <a:gd name="connsiteY1-170" fmla="*/ 0 h 6695745"/>
                <a:gd name="connsiteX2-171" fmla="*/ 43823938 w 43883634"/>
                <a:gd name="connsiteY2-172" fmla="*/ 6190608 h 6695745"/>
                <a:gd name="connsiteX3-173" fmla="*/ 21448200 w 43883634"/>
                <a:gd name="connsiteY3-174" fmla="*/ 3845241 h 6695745"/>
                <a:gd name="connsiteX4-175" fmla="*/ 28221 w 43883634"/>
                <a:gd name="connsiteY4-176" fmla="*/ 6695745 h 6695745"/>
                <a:gd name="connsiteX5-177" fmla="*/ 0 w 43883634"/>
                <a:gd name="connsiteY5-178" fmla="*/ 6936 h 6695745"/>
                <a:gd name="connsiteX0-179" fmla="*/ 0 w 43883634"/>
                <a:gd name="connsiteY0-180" fmla="*/ 6936 h 6695745"/>
                <a:gd name="connsiteX1-181" fmla="*/ 43883634 w 43883634"/>
                <a:gd name="connsiteY1-182" fmla="*/ 0 h 6695745"/>
                <a:gd name="connsiteX2-183" fmla="*/ 43827740 w 43883634"/>
                <a:gd name="connsiteY2-184" fmla="*/ 6180150 h 6695745"/>
                <a:gd name="connsiteX3-185" fmla="*/ 21448200 w 43883634"/>
                <a:gd name="connsiteY3-186" fmla="*/ 3845241 h 6695745"/>
                <a:gd name="connsiteX4-187" fmla="*/ 28221 w 43883634"/>
                <a:gd name="connsiteY4-188" fmla="*/ 6695745 h 6695745"/>
                <a:gd name="connsiteX5-189" fmla="*/ 0 w 43883634"/>
                <a:gd name="connsiteY5-190" fmla="*/ 6936 h 6695745"/>
                <a:gd name="connsiteX0-191" fmla="*/ 0 w 43883634"/>
                <a:gd name="connsiteY0-192" fmla="*/ 6936 h 6695745"/>
                <a:gd name="connsiteX1-193" fmla="*/ 43883634 w 43883634"/>
                <a:gd name="connsiteY1-194" fmla="*/ 0 h 6695745"/>
                <a:gd name="connsiteX2-195" fmla="*/ 43827740 w 43883634"/>
                <a:gd name="connsiteY2-196" fmla="*/ 6180150 h 6695745"/>
                <a:gd name="connsiteX3-197" fmla="*/ 21986368 w 43883634"/>
                <a:gd name="connsiteY3-198" fmla="*/ 3845241 h 6695745"/>
                <a:gd name="connsiteX4-199" fmla="*/ 28221 w 43883634"/>
                <a:gd name="connsiteY4-200" fmla="*/ 6695745 h 6695745"/>
                <a:gd name="connsiteX5-201" fmla="*/ 0 w 43883634"/>
                <a:gd name="connsiteY5-202" fmla="*/ 6936 h 6695745"/>
                <a:gd name="connsiteX0-203" fmla="*/ 0 w 43883634"/>
                <a:gd name="connsiteY0-204" fmla="*/ 6936 h 6695745"/>
                <a:gd name="connsiteX1-205" fmla="*/ 43883634 w 43883634"/>
                <a:gd name="connsiteY1-206" fmla="*/ 0 h 6695745"/>
                <a:gd name="connsiteX2-207" fmla="*/ 43827740 w 43883634"/>
                <a:gd name="connsiteY2-208" fmla="*/ 6180150 h 6695745"/>
                <a:gd name="connsiteX3-209" fmla="*/ 21871047 w 43883634"/>
                <a:gd name="connsiteY3-210" fmla="*/ 3810016 h 6695745"/>
                <a:gd name="connsiteX4-211" fmla="*/ 28221 w 43883634"/>
                <a:gd name="connsiteY4-212" fmla="*/ 6695745 h 6695745"/>
                <a:gd name="connsiteX5-213" fmla="*/ 0 w 43883634"/>
                <a:gd name="connsiteY5-214" fmla="*/ 6936 h 6695745"/>
                <a:gd name="connsiteX0-215" fmla="*/ 0 w 43883634"/>
                <a:gd name="connsiteY0-216" fmla="*/ 6936 h 6695745"/>
                <a:gd name="connsiteX1-217" fmla="*/ 43883634 w 43883634"/>
                <a:gd name="connsiteY1-218" fmla="*/ 0 h 6695745"/>
                <a:gd name="connsiteX2-219" fmla="*/ 43827740 w 43883634"/>
                <a:gd name="connsiteY2-220" fmla="*/ 6180150 h 6695745"/>
                <a:gd name="connsiteX3-221" fmla="*/ 21982633 w 43883634"/>
                <a:gd name="connsiteY3-222" fmla="*/ 3782129 h 6695745"/>
                <a:gd name="connsiteX4-223" fmla="*/ 28221 w 43883634"/>
                <a:gd name="connsiteY4-224" fmla="*/ 6695745 h 6695745"/>
                <a:gd name="connsiteX5-225" fmla="*/ 0 w 43883634"/>
                <a:gd name="connsiteY5-226" fmla="*/ 6936 h 6695745"/>
                <a:gd name="connsiteX0-227" fmla="*/ 0 w 43883634"/>
                <a:gd name="connsiteY0-228" fmla="*/ 6936 h 6695745"/>
                <a:gd name="connsiteX1-229" fmla="*/ 43883634 w 43883634"/>
                <a:gd name="connsiteY1-230" fmla="*/ 0 h 6695745"/>
                <a:gd name="connsiteX2-231" fmla="*/ 43827740 w 43883634"/>
                <a:gd name="connsiteY2-232" fmla="*/ 6180150 h 6695745"/>
                <a:gd name="connsiteX3-233" fmla="*/ 21911623 w 43883634"/>
                <a:gd name="connsiteY3-234" fmla="*/ 3791425 h 6695745"/>
                <a:gd name="connsiteX4-235" fmla="*/ 28221 w 43883634"/>
                <a:gd name="connsiteY4-236" fmla="*/ 6695745 h 6695745"/>
                <a:gd name="connsiteX5-237" fmla="*/ 0 w 43883634"/>
                <a:gd name="connsiteY5-238" fmla="*/ 6936 h 6695745"/>
                <a:gd name="connsiteX0-239" fmla="*/ 0 w 43883634"/>
                <a:gd name="connsiteY0-240" fmla="*/ 6936 h 6695745"/>
                <a:gd name="connsiteX1-241" fmla="*/ 43883634 w 43883634"/>
                <a:gd name="connsiteY1-242" fmla="*/ 0 h 6695745"/>
                <a:gd name="connsiteX2-243" fmla="*/ 43827740 w 43883634"/>
                <a:gd name="connsiteY2-244" fmla="*/ 6180150 h 6695745"/>
                <a:gd name="connsiteX3-245" fmla="*/ 21911623 w 43883634"/>
                <a:gd name="connsiteY3-246" fmla="*/ 3791425 h 6695745"/>
                <a:gd name="connsiteX4-247" fmla="*/ 28221 w 43883634"/>
                <a:gd name="connsiteY4-248" fmla="*/ 6695745 h 6695745"/>
                <a:gd name="connsiteX5-249" fmla="*/ 0 w 43883634"/>
                <a:gd name="connsiteY5-250" fmla="*/ 6936 h 6695745"/>
                <a:gd name="connsiteX0-251" fmla="*/ 0 w 43883634"/>
                <a:gd name="connsiteY0-252" fmla="*/ 6936 h 6695745"/>
                <a:gd name="connsiteX1-253" fmla="*/ 43883634 w 43883634"/>
                <a:gd name="connsiteY1-254" fmla="*/ 0 h 6695745"/>
                <a:gd name="connsiteX2-255" fmla="*/ 43827740 w 43883634"/>
                <a:gd name="connsiteY2-256" fmla="*/ 6180150 h 6695745"/>
                <a:gd name="connsiteX3-257" fmla="*/ 21911623 w 43883634"/>
                <a:gd name="connsiteY3-258" fmla="*/ 3791425 h 6695745"/>
                <a:gd name="connsiteX4-259" fmla="*/ 28221 w 43883634"/>
                <a:gd name="connsiteY4-260" fmla="*/ 6695745 h 6695745"/>
                <a:gd name="connsiteX5-261" fmla="*/ 0 w 43883634"/>
                <a:gd name="connsiteY5-262" fmla="*/ 6936 h 6695745"/>
                <a:gd name="connsiteX0-263" fmla="*/ 0 w 43883634"/>
                <a:gd name="connsiteY0-264" fmla="*/ 6936 h 6695745"/>
                <a:gd name="connsiteX1-265" fmla="*/ 43883634 w 43883634"/>
                <a:gd name="connsiteY1-266" fmla="*/ 0 h 6695745"/>
                <a:gd name="connsiteX2-267" fmla="*/ 43827740 w 43883634"/>
                <a:gd name="connsiteY2-268" fmla="*/ 6180150 h 6695745"/>
                <a:gd name="connsiteX3-269" fmla="*/ 21911623 w 43883634"/>
                <a:gd name="connsiteY3-270" fmla="*/ 3791425 h 6695745"/>
                <a:gd name="connsiteX4-271" fmla="*/ 28221 w 43883634"/>
                <a:gd name="connsiteY4-272" fmla="*/ 6695745 h 6695745"/>
                <a:gd name="connsiteX5-273" fmla="*/ 0 w 43883634"/>
                <a:gd name="connsiteY5-274" fmla="*/ 6936 h 6695745"/>
                <a:gd name="connsiteX0-275" fmla="*/ 0 w 43883634"/>
                <a:gd name="connsiteY0-276" fmla="*/ 6936 h 6695745"/>
                <a:gd name="connsiteX1-277" fmla="*/ 43883634 w 43883634"/>
                <a:gd name="connsiteY1-278" fmla="*/ 0 h 6695745"/>
                <a:gd name="connsiteX2-279" fmla="*/ 43827740 w 43883634"/>
                <a:gd name="connsiteY2-280" fmla="*/ 6180150 h 6695745"/>
                <a:gd name="connsiteX3-281" fmla="*/ 21911623 w 43883634"/>
                <a:gd name="connsiteY3-282" fmla="*/ 3791425 h 6695745"/>
                <a:gd name="connsiteX4-283" fmla="*/ 28221 w 43883634"/>
                <a:gd name="connsiteY4-284" fmla="*/ 6695745 h 6695745"/>
                <a:gd name="connsiteX5-285" fmla="*/ 0 w 43883634"/>
                <a:gd name="connsiteY5-286" fmla="*/ 6936 h 6695745"/>
                <a:gd name="connsiteX0-287" fmla="*/ 0 w 43883634"/>
                <a:gd name="connsiteY0-288" fmla="*/ 6936 h 6695745"/>
                <a:gd name="connsiteX1-289" fmla="*/ 43883634 w 43883634"/>
                <a:gd name="connsiteY1-290" fmla="*/ 0 h 6695745"/>
                <a:gd name="connsiteX2-291" fmla="*/ 43827740 w 43883634"/>
                <a:gd name="connsiteY2-292" fmla="*/ 6180150 h 6695745"/>
                <a:gd name="connsiteX3-293" fmla="*/ 21911623 w 43883634"/>
                <a:gd name="connsiteY3-294" fmla="*/ 3791425 h 6695745"/>
                <a:gd name="connsiteX4-295" fmla="*/ 28221 w 43883634"/>
                <a:gd name="connsiteY4-296" fmla="*/ 6695745 h 6695745"/>
                <a:gd name="connsiteX5-297" fmla="*/ 0 w 43883634"/>
                <a:gd name="connsiteY5-298" fmla="*/ 6936 h 6695745"/>
                <a:gd name="connsiteX0-299" fmla="*/ 0 w 43883634"/>
                <a:gd name="connsiteY0-300" fmla="*/ 6936 h 6695745"/>
                <a:gd name="connsiteX1-301" fmla="*/ 43883634 w 43883634"/>
                <a:gd name="connsiteY1-302" fmla="*/ 0 h 6695745"/>
                <a:gd name="connsiteX2-303" fmla="*/ 43827740 w 43883634"/>
                <a:gd name="connsiteY2-304" fmla="*/ 6180150 h 6695745"/>
                <a:gd name="connsiteX3-305" fmla="*/ 21911623 w 43883634"/>
                <a:gd name="connsiteY3-306" fmla="*/ 3791425 h 6695745"/>
                <a:gd name="connsiteX4-307" fmla="*/ 28221 w 43883634"/>
                <a:gd name="connsiteY4-308" fmla="*/ 6695745 h 6695745"/>
                <a:gd name="connsiteX5-309" fmla="*/ 0 w 43883634"/>
                <a:gd name="connsiteY5-310" fmla="*/ 6936 h 6695745"/>
                <a:gd name="connsiteX0-311" fmla="*/ 0 w 43883634"/>
                <a:gd name="connsiteY0-312" fmla="*/ 6936 h 6695745"/>
                <a:gd name="connsiteX1-313" fmla="*/ 43883634 w 43883634"/>
                <a:gd name="connsiteY1-314" fmla="*/ 0 h 6695745"/>
                <a:gd name="connsiteX2-315" fmla="*/ 43827740 w 43883634"/>
                <a:gd name="connsiteY2-316" fmla="*/ 6180150 h 6695745"/>
                <a:gd name="connsiteX3-317" fmla="*/ 21911623 w 43883634"/>
                <a:gd name="connsiteY3-318" fmla="*/ 3791425 h 6695745"/>
                <a:gd name="connsiteX4-319" fmla="*/ 28221 w 43883634"/>
                <a:gd name="connsiteY4-320" fmla="*/ 6695745 h 6695745"/>
                <a:gd name="connsiteX5-321" fmla="*/ 0 w 43883634"/>
                <a:gd name="connsiteY5-322" fmla="*/ 6936 h 6695745"/>
                <a:gd name="connsiteX0-323" fmla="*/ 0 w 43883634"/>
                <a:gd name="connsiteY0-324" fmla="*/ 6936 h 6691837"/>
                <a:gd name="connsiteX1-325" fmla="*/ 43883634 w 43883634"/>
                <a:gd name="connsiteY1-326" fmla="*/ 0 h 6691837"/>
                <a:gd name="connsiteX2-327" fmla="*/ 43827740 w 43883634"/>
                <a:gd name="connsiteY2-328" fmla="*/ 6180150 h 6691837"/>
                <a:gd name="connsiteX3-329" fmla="*/ 21911623 w 43883634"/>
                <a:gd name="connsiteY3-330" fmla="*/ 3791425 h 6691837"/>
                <a:gd name="connsiteX4-331" fmla="*/ 66513 w 43883634"/>
                <a:gd name="connsiteY4-332" fmla="*/ 6691837 h 6691837"/>
                <a:gd name="connsiteX5-333" fmla="*/ 0 w 43883634"/>
                <a:gd name="connsiteY5-334" fmla="*/ 6936 h 6691837"/>
                <a:gd name="connsiteX0-335" fmla="*/ 0 w 43883634"/>
                <a:gd name="connsiteY0-336" fmla="*/ 6936 h 6695746"/>
                <a:gd name="connsiteX1-337" fmla="*/ 43883634 w 43883634"/>
                <a:gd name="connsiteY1-338" fmla="*/ 0 h 6695746"/>
                <a:gd name="connsiteX2-339" fmla="*/ 43827740 w 43883634"/>
                <a:gd name="connsiteY2-340" fmla="*/ 6180150 h 6695746"/>
                <a:gd name="connsiteX3-341" fmla="*/ 21911623 w 43883634"/>
                <a:gd name="connsiteY3-342" fmla="*/ 3791425 h 6695746"/>
                <a:gd name="connsiteX4-343" fmla="*/ 49494 w 43883634"/>
                <a:gd name="connsiteY4-344" fmla="*/ 6695746 h 6695746"/>
                <a:gd name="connsiteX5-345" fmla="*/ 0 w 43883634"/>
                <a:gd name="connsiteY5-346" fmla="*/ 6936 h 6695746"/>
                <a:gd name="connsiteX0-347" fmla="*/ 0 w 43883634"/>
                <a:gd name="connsiteY0-348" fmla="*/ 6936 h 6695746"/>
                <a:gd name="connsiteX1-349" fmla="*/ 43883634 w 43883634"/>
                <a:gd name="connsiteY1-350" fmla="*/ 0 h 6695746"/>
                <a:gd name="connsiteX2-351" fmla="*/ 43827740 w 43883634"/>
                <a:gd name="connsiteY2-352" fmla="*/ 6180150 h 6695746"/>
                <a:gd name="connsiteX3-353" fmla="*/ 21911623 w 43883634"/>
                <a:gd name="connsiteY3-354" fmla="*/ 3791425 h 6695746"/>
                <a:gd name="connsiteX4-355" fmla="*/ 49494 w 43883634"/>
                <a:gd name="connsiteY4-356" fmla="*/ 6695746 h 6695746"/>
                <a:gd name="connsiteX5-357" fmla="*/ 0 w 43883634"/>
                <a:gd name="connsiteY5-358" fmla="*/ 6936 h 6695746"/>
                <a:gd name="connsiteX0-359" fmla="*/ 0 w 43883634"/>
                <a:gd name="connsiteY0-360" fmla="*/ 6936 h 6695746"/>
                <a:gd name="connsiteX1-361" fmla="*/ 43883634 w 43883634"/>
                <a:gd name="connsiteY1-362" fmla="*/ 0 h 6695746"/>
                <a:gd name="connsiteX2-363" fmla="*/ 43827740 w 43883634"/>
                <a:gd name="connsiteY2-364" fmla="*/ 6180150 h 6695746"/>
                <a:gd name="connsiteX3-365" fmla="*/ 21911623 w 43883634"/>
                <a:gd name="connsiteY3-366" fmla="*/ 3791425 h 6695746"/>
                <a:gd name="connsiteX4-367" fmla="*/ 49494 w 43883634"/>
                <a:gd name="connsiteY4-368" fmla="*/ 6695746 h 6695746"/>
                <a:gd name="connsiteX5-369" fmla="*/ 0 w 43883634"/>
                <a:gd name="connsiteY5-370" fmla="*/ 6936 h 6695746"/>
                <a:gd name="connsiteX0-371" fmla="*/ 0 w 43883634"/>
                <a:gd name="connsiteY0-372" fmla="*/ 6936 h 6695746"/>
                <a:gd name="connsiteX1-373" fmla="*/ 43883634 w 43883634"/>
                <a:gd name="connsiteY1-374" fmla="*/ 0 h 6695746"/>
                <a:gd name="connsiteX2-375" fmla="*/ 43827740 w 43883634"/>
                <a:gd name="connsiteY2-376" fmla="*/ 6180150 h 6695746"/>
                <a:gd name="connsiteX3-377" fmla="*/ 21911623 w 43883634"/>
                <a:gd name="connsiteY3-378" fmla="*/ 3791425 h 6695746"/>
                <a:gd name="connsiteX4-379" fmla="*/ 49494 w 43883634"/>
                <a:gd name="connsiteY4-380" fmla="*/ 6695746 h 6695746"/>
                <a:gd name="connsiteX5-381" fmla="*/ 0 w 43883634"/>
                <a:gd name="connsiteY5-382" fmla="*/ 6936 h 6695746"/>
                <a:gd name="connsiteX0-383" fmla="*/ 0 w 43883634"/>
                <a:gd name="connsiteY0-384" fmla="*/ 6936 h 6695746"/>
                <a:gd name="connsiteX1-385" fmla="*/ 43883634 w 43883634"/>
                <a:gd name="connsiteY1-386" fmla="*/ 0 h 6695746"/>
                <a:gd name="connsiteX2-387" fmla="*/ 43827739 w 43883634"/>
                <a:gd name="connsiteY2-388" fmla="*/ 5777889 h 6695746"/>
                <a:gd name="connsiteX3-389" fmla="*/ 21911623 w 43883634"/>
                <a:gd name="connsiteY3-390" fmla="*/ 3791425 h 6695746"/>
                <a:gd name="connsiteX4-391" fmla="*/ 49494 w 43883634"/>
                <a:gd name="connsiteY4-392" fmla="*/ 6695746 h 6695746"/>
                <a:gd name="connsiteX5-393" fmla="*/ 0 w 43883634"/>
                <a:gd name="connsiteY5-394" fmla="*/ 6936 h 6695746"/>
                <a:gd name="connsiteX0-395" fmla="*/ 0 w 43883634"/>
                <a:gd name="connsiteY0-396" fmla="*/ 6936 h 6695746"/>
                <a:gd name="connsiteX1-397" fmla="*/ 43883634 w 43883634"/>
                <a:gd name="connsiteY1-398" fmla="*/ 0 h 6695746"/>
                <a:gd name="connsiteX2-399" fmla="*/ 43827739 w 43883634"/>
                <a:gd name="connsiteY2-400" fmla="*/ 5777889 h 6695746"/>
                <a:gd name="connsiteX3-401" fmla="*/ 21911623 w 43883634"/>
                <a:gd name="connsiteY3-402" fmla="*/ 3791425 h 6695746"/>
                <a:gd name="connsiteX4-403" fmla="*/ 49494 w 43883634"/>
                <a:gd name="connsiteY4-404" fmla="*/ 6695746 h 6695746"/>
                <a:gd name="connsiteX5-405" fmla="*/ 0 w 43883634"/>
                <a:gd name="connsiteY5-406" fmla="*/ 6936 h 6695746"/>
                <a:gd name="connsiteX0-407" fmla="*/ 0 w 43883634"/>
                <a:gd name="connsiteY0-408" fmla="*/ 6936 h 6695746"/>
                <a:gd name="connsiteX1-409" fmla="*/ 43883634 w 43883634"/>
                <a:gd name="connsiteY1-410" fmla="*/ 0 h 6695746"/>
                <a:gd name="connsiteX2-411" fmla="*/ 43827739 w 43883634"/>
                <a:gd name="connsiteY2-412" fmla="*/ 5777889 h 6695746"/>
                <a:gd name="connsiteX3-413" fmla="*/ 21911623 w 43883634"/>
                <a:gd name="connsiteY3-414" fmla="*/ 3791425 h 6695746"/>
                <a:gd name="connsiteX4-415" fmla="*/ 49494 w 43883634"/>
                <a:gd name="connsiteY4-416" fmla="*/ 6695746 h 6695746"/>
                <a:gd name="connsiteX5-417" fmla="*/ 0 w 43883634"/>
                <a:gd name="connsiteY5-418" fmla="*/ 6936 h 6695746"/>
                <a:gd name="connsiteX0-419" fmla="*/ 0 w 43883634"/>
                <a:gd name="connsiteY0-420" fmla="*/ 6936 h 6695746"/>
                <a:gd name="connsiteX1-421" fmla="*/ 43883634 w 43883634"/>
                <a:gd name="connsiteY1-422" fmla="*/ 0 h 6695746"/>
                <a:gd name="connsiteX2-423" fmla="*/ 43827739 w 43883634"/>
                <a:gd name="connsiteY2-424" fmla="*/ 5777889 h 6695746"/>
                <a:gd name="connsiteX3-425" fmla="*/ 21911623 w 43883634"/>
                <a:gd name="connsiteY3-426" fmla="*/ 3791425 h 6695746"/>
                <a:gd name="connsiteX4-427" fmla="*/ 49494 w 43883634"/>
                <a:gd name="connsiteY4-428" fmla="*/ 6695746 h 6695746"/>
                <a:gd name="connsiteX5-429" fmla="*/ 0 w 43883634"/>
                <a:gd name="connsiteY5-430" fmla="*/ 6936 h 6695746"/>
                <a:gd name="connsiteX0-431" fmla="*/ 0 w 43883634"/>
                <a:gd name="connsiteY0-432" fmla="*/ 6936 h 6695746"/>
                <a:gd name="connsiteX1-433" fmla="*/ 43883634 w 43883634"/>
                <a:gd name="connsiteY1-434" fmla="*/ 0 h 6695746"/>
                <a:gd name="connsiteX2-435" fmla="*/ 43827739 w 43883634"/>
                <a:gd name="connsiteY2-436" fmla="*/ 5777889 h 6695746"/>
                <a:gd name="connsiteX3-437" fmla="*/ 21911623 w 43883634"/>
                <a:gd name="connsiteY3-438" fmla="*/ 3791425 h 6695746"/>
                <a:gd name="connsiteX4-439" fmla="*/ 49494 w 43883634"/>
                <a:gd name="connsiteY4-440" fmla="*/ 6695746 h 6695746"/>
                <a:gd name="connsiteX5-441" fmla="*/ 0 w 43883634"/>
                <a:gd name="connsiteY5-442" fmla="*/ 6936 h 6695746"/>
                <a:gd name="connsiteX0-443" fmla="*/ 23933 w 43834140"/>
                <a:gd name="connsiteY0-444" fmla="*/ 15369 h 6695746"/>
                <a:gd name="connsiteX1-445" fmla="*/ 43834140 w 43834140"/>
                <a:gd name="connsiteY1-446" fmla="*/ 0 h 6695746"/>
                <a:gd name="connsiteX2-447" fmla="*/ 43778245 w 43834140"/>
                <a:gd name="connsiteY2-448" fmla="*/ 5777889 h 6695746"/>
                <a:gd name="connsiteX3-449" fmla="*/ 21862129 w 43834140"/>
                <a:gd name="connsiteY3-450" fmla="*/ 3791425 h 6695746"/>
                <a:gd name="connsiteX4-451" fmla="*/ 0 w 43834140"/>
                <a:gd name="connsiteY4-452" fmla="*/ 6695746 h 6695746"/>
                <a:gd name="connsiteX5-453" fmla="*/ 23933 w 43834140"/>
                <a:gd name="connsiteY5-454" fmla="*/ 15369 h 6695746"/>
                <a:gd name="connsiteX0-455" fmla="*/ 1414 w 43848334"/>
                <a:gd name="connsiteY0-456" fmla="*/ 15369 h 6695746"/>
                <a:gd name="connsiteX1-457" fmla="*/ 43848334 w 43848334"/>
                <a:gd name="connsiteY1-458" fmla="*/ 0 h 6695746"/>
                <a:gd name="connsiteX2-459" fmla="*/ 43792439 w 43848334"/>
                <a:gd name="connsiteY2-460" fmla="*/ 5777889 h 6695746"/>
                <a:gd name="connsiteX3-461" fmla="*/ 21876323 w 43848334"/>
                <a:gd name="connsiteY3-462" fmla="*/ 3791425 h 6695746"/>
                <a:gd name="connsiteX4-463" fmla="*/ 14194 w 43848334"/>
                <a:gd name="connsiteY4-464" fmla="*/ 6695746 h 6695746"/>
                <a:gd name="connsiteX5-465" fmla="*/ 1414 w 43848334"/>
                <a:gd name="connsiteY5-466" fmla="*/ 15369 h 6695746"/>
                <a:gd name="connsiteX0-467" fmla="*/ 1414 w 43792439"/>
                <a:gd name="connsiteY0-468" fmla="*/ 6936 h 6687313"/>
                <a:gd name="connsiteX1-469" fmla="*/ 43729019 w 43792439"/>
                <a:gd name="connsiteY1-470" fmla="*/ 0 h 6687313"/>
                <a:gd name="connsiteX2-471" fmla="*/ 43792439 w 43792439"/>
                <a:gd name="connsiteY2-472" fmla="*/ 5769456 h 6687313"/>
                <a:gd name="connsiteX3-473" fmla="*/ 21876323 w 43792439"/>
                <a:gd name="connsiteY3-474" fmla="*/ 3782992 h 6687313"/>
                <a:gd name="connsiteX4-475" fmla="*/ 14194 w 43792439"/>
                <a:gd name="connsiteY4-476" fmla="*/ 6687313 h 6687313"/>
                <a:gd name="connsiteX5-477" fmla="*/ 1414 w 43792439"/>
                <a:gd name="connsiteY5-478" fmla="*/ 6936 h 6687313"/>
                <a:gd name="connsiteX0-479" fmla="*/ 1414 w 43792439"/>
                <a:gd name="connsiteY0-480" fmla="*/ 0 h 6680377"/>
                <a:gd name="connsiteX1-481" fmla="*/ 43600524 w 43792439"/>
                <a:gd name="connsiteY1-482" fmla="*/ 77395 h 6680377"/>
                <a:gd name="connsiteX2-483" fmla="*/ 43792439 w 43792439"/>
                <a:gd name="connsiteY2-484" fmla="*/ 5762520 h 6680377"/>
                <a:gd name="connsiteX3-485" fmla="*/ 21876323 w 43792439"/>
                <a:gd name="connsiteY3-486" fmla="*/ 3776056 h 6680377"/>
                <a:gd name="connsiteX4-487" fmla="*/ 14194 w 43792439"/>
                <a:gd name="connsiteY4-488" fmla="*/ 6680377 h 6680377"/>
                <a:gd name="connsiteX5-489" fmla="*/ 1414 w 43792439"/>
                <a:gd name="connsiteY5-490" fmla="*/ 0 h 6680377"/>
                <a:gd name="connsiteX0-491" fmla="*/ 1414 w 43792439"/>
                <a:gd name="connsiteY0-492" fmla="*/ 0 h 6680377"/>
                <a:gd name="connsiteX1-493" fmla="*/ 43683128 w 43792439"/>
                <a:gd name="connsiteY1-494" fmla="*/ 119561 h 6680377"/>
                <a:gd name="connsiteX2-495" fmla="*/ 43792439 w 43792439"/>
                <a:gd name="connsiteY2-496" fmla="*/ 5762520 h 6680377"/>
                <a:gd name="connsiteX3-497" fmla="*/ 21876323 w 43792439"/>
                <a:gd name="connsiteY3-498" fmla="*/ 3776056 h 6680377"/>
                <a:gd name="connsiteX4-499" fmla="*/ 14194 w 43792439"/>
                <a:gd name="connsiteY4-500" fmla="*/ 6680377 h 6680377"/>
                <a:gd name="connsiteX5-501" fmla="*/ 1414 w 43792439"/>
                <a:gd name="connsiteY5-502" fmla="*/ 0 h 6680377"/>
                <a:gd name="connsiteX0-503" fmla="*/ 1414 w 43793267"/>
                <a:gd name="connsiteY0-504" fmla="*/ 0 h 6680377"/>
                <a:gd name="connsiteX1-505" fmla="*/ 43793267 w 43793267"/>
                <a:gd name="connsiteY1-506" fmla="*/ 1497 h 6680377"/>
                <a:gd name="connsiteX2-507" fmla="*/ 43792439 w 43793267"/>
                <a:gd name="connsiteY2-508" fmla="*/ 5762520 h 6680377"/>
                <a:gd name="connsiteX3-509" fmla="*/ 21876323 w 43793267"/>
                <a:gd name="connsiteY3-510" fmla="*/ 3776056 h 6680377"/>
                <a:gd name="connsiteX4-511" fmla="*/ 14194 w 43793267"/>
                <a:gd name="connsiteY4-512" fmla="*/ 6680377 h 6680377"/>
                <a:gd name="connsiteX5-513" fmla="*/ 1414 w 43793267"/>
                <a:gd name="connsiteY5-514" fmla="*/ 0 h 668037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793267" h="6680377">
                  <a:moveTo>
                    <a:pt x="1414" y="0"/>
                  </a:moveTo>
                  <a:lnTo>
                    <a:pt x="43793267" y="1497"/>
                  </a:lnTo>
                  <a:cubicBezTo>
                    <a:pt x="43793267" y="2343991"/>
                    <a:pt x="43792439" y="3420026"/>
                    <a:pt x="43792439" y="5762520"/>
                  </a:cubicBezTo>
                  <a:cubicBezTo>
                    <a:pt x="38990659" y="4549272"/>
                    <a:pt x="29172697" y="3623080"/>
                    <a:pt x="21876323" y="3776056"/>
                  </a:cubicBezTo>
                  <a:cubicBezTo>
                    <a:pt x="14579949" y="3929032"/>
                    <a:pt x="6467468" y="4159139"/>
                    <a:pt x="14194" y="6680377"/>
                  </a:cubicBezTo>
                  <a:cubicBezTo>
                    <a:pt x="22172" y="4453585"/>
                    <a:pt x="-6564" y="2226792"/>
                    <a:pt x="1414" y="0"/>
                  </a:cubicBezTo>
                  <a:close/>
                </a:path>
              </a:pathLst>
            </a:custGeom>
            <a:gradFill flip="none" rotWithShape="1">
              <a:gsLst>
                <a:gs pos="0">
                  <a:schemeClr val="accent6"/>
                </a:gs>
                <a:gs pos="100000">
                  <a:schemeClr val="accent1"/>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Rectangle 15"/>
            <p:cNvSpPr/>
            <p:nvPr userDrawn="1"/>
          </p:nvSpPr>
          <p:spPr>
            <a:xfrm>
              <a:off x="-14192" y="1382"/>
              <a:ext cx="27451941" cy="4570666"/>
            </a:xfrm>
            <a:custGeom>
              <a:avLst/>
              <a:gdLst>
                <a:gd name="connsiteX0" fmla="*/ 0 w 43891200"/>
                <a:gd name="connsiteY0" fmla="*/ 0 h 2171777"/>
                <a:gd name="connsiteX1" fmla="*/ 43891200 w 43891200"/>
                <a:gd name="connsiteY1" fmla="*/ 0 h 2171777"/>
                <a:gd name="connsiteX2" fmla="*/ 43891200 w 43891200"/>
                <a:gd name="connsiteY2" fmla="*/ 2171777 h 2171777"/>
                <a:gd name="connsiteX3" fmla="*/ 0 w 43891200"/>
                <a:gd name="connsiteY3" fmla="*/ 2171777 h 2171777"/>
                <a:gd name="connsiteX4" fmla="*/ 0 w 43891200"/>
                <a:gd name="connsiteY4" fmla="*/ 0 h 2171777"/>
                <a:gd name="connsiteX0-1" fmla="*/ 0 w 43891200"/>
                <a:gd name="connsiteY0-2" fmla="*/ 0 h 2171777"/>
                <a:gd name="connsiteX1-3" fmla="*/ 43891200 w 43891200"/>
                <a:gd name="connsiteY1-4" fmla="*/ 0 h 2171777"/>
                <a:gd name="connsiteX2-5" fmla="*/ 43891200 w 43891200"/>
                <a:gd name="connsiteY2-6" fmla="*/ 2171777 h 2171777"/>
                <a:gd name="connsiteX3-7" fmla="*/ 21843298 w 43891200"/>
                <a:gd name="connsiteY3-8" fmla="*/ 2143554 h 2171777"/>
                <a:gd name="connsiteX4-9" fmla="*/ 0 w 43891200"/>
                <a:gd name="connsiteY4-10" fmla="*/ 2171777 h 2171777"/>
                <a:gd name="connsiteX5" fmla="*/ 0 w 43891200"/>
                <a:gd name="connsiteY5" fmla="*/ 0 h 2171777"/>
                <a:gd name="connsiteX0-11" fmla="*/ 0 w 43891200"/>
                <a:gd name="connsiteY0-12" fmla="*/ 0 h 5360956"/>
                <a:gd name="connsiteX1-13" fmla="*/ 43891200 w 43891200"/>
                <a:gd name="connsiteY1-14" fmla="*/ 0 h 5360956"/>
                <a:gd name="connsiteX2-15" fmla="*/ 43891200 w 43891200"/>
                <a:gd name="connsiteY2-16" fmla="*/ 2171777 h 5360956"/>
                <a:gd name="connsiteX3-17" fmla="*/ 21843298 w 43891200"/>
                <a:gd name="connsiteY3-18" fmla="*/ 2143554 h 5360956"/>
                <a:gd name="connsiteX4-19" fmla="*/ 28221 w 43891200"/>
                <a:gd name="connsiteY4-20" fmla="*/ 5360956 h 5360956"/>
                <a:gd name="connsiteX5-21" fmla="*/ 0 w 43891200"/>
                <a:gd name="connsiteY5-22" fmla="*/ 0 h 5360956"/>
                <a:gd name="connsiteX0-23" fmla="*/ 0 w 43891200"/>
                <a:gd name="connsiteY0-24" fmla="*/ 0 h 5390029"/>
                <a:gd name="connsiteX1-25" fmla="*/ 43891200 w 43891200"/>
                <a:gd name="connsiteY1-26" fmla="*/ 0 h 5390029"/>
                <a:gd name="connsiteX2-27" fmla="*/ 43891200 w 43891200"/>
                <a:gd name="connsiteY2-28" fmla="*/ 2171777 h 5390029"/>
                <a:gd name="connsiteX3-29" fmla="*/ 21843298 w 43891200"/>
                <a:gd name="connsiteY3-30" fmla="*/ 2143554 h 5390029"/>
                <a:gd name="connsiteX4-31" fmla="*/ 28221 w 43891200"/>
                <a:gd name="connsiteY4-32" fmla="*/ 5360956 h 5390029"/>
                <a:gd name="connsiteX5-33" fmla="*/ 0 w 43891200"/>
                <a:gd name="connsiteY5-34" fmla="*/ 0 h 5390029"/>
                <a:gd name="connsiteX0-35" fmla="*/ 0 w 43891200"/>
                <a:gd name="connsiteY0-36" fmla="*/ 0 h 5390029"/>
                <a:gd name="connsiteX1-37" fmla="*/ 43891200 w 43891200"/>
                <a:gd name="connsiteY1-38" fmla="*/ 0 h 5390029"/>
                <a:gd name="connsiteX2-39" fmla="*/ 43891200 w 43891200"/>
                <a:gd name="connsiteY2-40" fmla="*/ 2171777 h 5390029"/>
                <a:gd name="connsiteX3-41" fmla="*/ 21843298 w 43891200"/>
                <a:gd name="connsiteY3-42" fmla="*/ 2143554 h 5390029"/>
                <a:gd name="connsiteX4-43" fmla="*/ 28221 w 43891200"/>
                <a:gd name="connsiteY4-44" fmla="*/ 5360956 h 5390029"/>
                <a:gd name="connsiteX5-45" fmla="*/ 0 w 43891200"/>
                <a:gd name="connsiteY5-46" fmla="*/ 0 h 5390029"/>
                <a:gd name="connsiteX0-47" fmla="*/ 0 w 43891200"/>
                <a:gd name="connsiteY0-48" fmla="*/ 0 h 5360956"/>
                <a:gd name="connsiteX1-49" fmla="*/ 43891200 w 43891200"/>
                <a:gd name="connsiteY1-50" fmla="*/ 0 h 5360956"/>
                <a:gd name="connsiteX2-51" fmla="*/ 43891200 w 43891200"/>
                <a:gd name="connsiteY2-52" fmla="*/ 2171777 h 5360956"/>
                <a:gd name="connsiteX3-53" fmla="*/ 21843298 w 43891200"/>
                <a:gd name="connsiteY3-54" fmla="*/ 2143554 h 5360956"/>
                <a:gd name="connsiteX4-55" fmla="*/ 28221 w 43891200"/>
                <a:gd name="connsiteY4-56" fmla="*/ 5360956 h 5360956"/>
                <a:gd name="connsiteX5-57" fmla="*/ 0 w 43891200"/>
                <a:gd name="connsiteY5-58" fmla="*/ 0 h 5360956"/>
                <a:gd name="connsiteX0-59" fmla="*/ 0 w 43891200"/>
                <a:gd name="connsiteY0-60" fmla="*/ 0 h 5360956"/>
                <a:gd name="connsiteX1-61" fmla="*/ 43891200 w 43891200"/>
                <a:gd name="connsiteY1-62" fmla="*/ 0 h 5360956"/>
                <a:gd name="connsiteX2-63" fmla="*/ 43891200 w 43891200"/>
                <a:gd name="connsiteY2-64" fmla="*/ 2171777 h 5360956"/>
                <a:gd name="connsiteX3-65" fmla="*/ 21843298 w 43891200"/>
                <a:gd name="connsiteY3-66" fmla="*/ 2143554 h 5360956"/>
                <a:gd name="connsiteX4-67" fmla="*/ 28221 w 43891200"/>
                <a:gd name="connsiteY4-68" fmla="*/ 5360956 h 5360956"/>
                <a:gd name="connsiteX5-69" fmla="*/ 0 w 43891200"/>
                <a:gd name="connsiteY5-70" fmla="*/ 0 h 5360956"/>
                <a:gd name="connsiteX0-71" fmla="*/ 0 w 43891200"/>
                <a:gd name="connsiteY0-72" fmla="*/ 0 h 5360956"/>
                <a:gd name="connsiteX1-73" fmla="*/ 43891200 w 43891200"/>
                <a:gd name="connsiteY1-74" fmla="*/ 0 h 5360956"/>
                <a:gd name="connsiteX2-75" fmla="*/ 43891200 w 43891200"/>
                <a:gd name="connsiteY2-76" fmla="*/ 2171777 h 5360956"/>
                <a:gd name="connsiteX3-77" fmla="*/ 21843298 w 43891200"/>
                <a:gd name="connsiteY3-78" fmla="*/ 2143554 h 5360956"/>
                <a:gd name="connsiteX4-79" fmla="*/ 28221 w 43891200"/>
                <a:gd name="connsiteY4-80" fmla="*/ 5360956 h 5360956"/>
                <a:gd name="connsiteX5-81" fmla="*/ 0 w 43891200"/>
                <a:gd name="connsiteY5-82" fmla="*/ 0 h 5360956"/>
                <a:gd name="connsiteX0-83" fmla="*/ 0 w 43891200"/>
                <a:gd name="connsiteY0-84" fmla="*/ 0 h 5360956"/>
                <a:gd name="connsiteX1-85" fmla="*/ 43891200 w 43891200"/>
                <a:gd name="connsiteY1-86" fmla="*/ 0 h 5360956"/>
                <a:gd name="connsiteX2-87" fmla="*/ 43891200 w 43891200"/>
                <a:gd name="connsiteY2-88" fmla="*/ 2171777 h 5360956"/>
                <a:gd name="connsiteX3-89" fmla="*/ 21843298 w 43891200"/>
                <a:gd name="connsiteY3-90" fmla="*/ 2143554 h 5360956"/>
                <a:gd name="connsiteX4-91" fmla="*/ 28221 w 43891200"/>
                <a:gd name="connsiteY4-92" fmla="*/ 5360956 h 5360956"/>
                <a:gd name="connsiteX5-93" fmla="*/ 0 w 43891200"/>
                <a:gd name="connsiteY5-94" fmla="*/ 0 h 5360956"/>
                <a:gd name="connsiteX0-95" fmla="*/ 0 w 43891200"/>
                <a:gd name="connsiteY0-96" fmla="*/ 0 h 5360956"/>
                <a:gd name="connsiteX1-97" fmla="*/ 43891200 w 43891200"/>
                <a:gd name="connsiteY1-98" fmla="*/ 0 h 5360956"/>
                <a:gd name="connsiteX2-99" fmla="*/ 43891200 w 43891200"/>
                <a:gd name="connsiteY2-100" fmla="*/ 2171777 h 5360956"/>
                <a:gd name="connsiteX3-101" fmla="*/ 21843298 w 43891200"/>
                <a:gd name="connsiteY3-102" fmla="*/ 2143554 h 5360956"/>
                <a:gd name="connsiteX4-103" fmla="*/ 28221 w 43891200"/>
                <a:gd name="connsiteY4-104" fmla="*/ 5360956 h 5360956"/>
                <a:gd name="connsiteX5-105" fmla="*/ 0 w 43891200"/>
                <a:gd name="connsiteY5-106" fmla="*/ 0 h 5360956"/>
                <a:gd name="connsiteX0-107" fmla="*/ 0 w 43891200"/>
                <a:gd name="connsiteY0-108" fmla="*/ 0 h 5360956"/>
                <a:gd name="connsiteX1-109" fmla="*/ 43891200 w 43891200"/>
                <a:gd name="connsiteY1-110" fmla="*/ 0 h 5360956"/>
                <a:gd name="connsiteX2-111" fmla="*/ 43891200 w 43891200"/>
                <a:gd name="connsiteY2-112" fmla="*/ 2171777 h 5360956"/>
                <a:gd name="connsiteX3-113" fmla="*/ 21843298 w 43891200"/>
                <a:gd name="connsiteY3-114" fmla="*/ 2143554 h 5360956"/>
                <a:gd name="connsiteX4-115" fmla="*/ 28221 w 43891200"/>
                <a:gd name="connsiteY4-116" fmla="*/ 5360956 h 5360956"/>
                <a:gd name="connsiteX5-117" fmla="*/ 0 w 43891200"/>
                <a:gd name="connsiteY5-118" fmla="*/ 0 h 5360956"/>
                <a:gd name="connsiteX0-119" fmla="*/ 0 w 43891200"/>
                <a:gd name="connsiteY0-120" fmla="*/ 0 h 5360956"/>
                <a:gd name="connsiteX1-121" fmla="*/ 43891200 w 43891200"/>
                <a:gd name="connsiteY1-122" fmla="*/ 0 h 5360956"/>
                <a:gd name="connsiteX2-123" fmla="*/ 43891200 w 43891200"/>
                <a:gd name="connsiteY2-124" fmla="*/ 2171777 h 5360956"/>
                <a:gd name="connsiteX3-125" fmla="*/ 21843298 w 43891200"/>
                <a:gd name="connsiteY3-126" fmla="*/ 2143554 h 5360956"/>
                <a:gd name="connsiteX4-127" fmla="*/ 28221 w 43891200"/>
                <a:gd name="connsiteY4-128" fmla="*/ 5360956 h 5360956"/>
                <a:gd name="connsiteX5-129" fmla="*/ 0 w 43891200"/>
                <a:gd name="connsiteY5-130" fmla="*/ 0 h 5360956"/>
                <a:gd name="connsiteX0-131" fmla="*/ 0 w 43891200"/>
                <a:gd name="connsiteY0-132" fmla="*/ 0 h 5360956"/>
                <a:gd name="connsiteX1-133" fmla="*/ 43891200 w 43891200"/>
                <a:gd name="connsiteY1-134" fmla="*/ 0 h 5360956"/>
                <a:gd name="connsiteX2-135" fmla="*/ 43891200 w 43891200"/>
                <a:gd name="connsiteY2-136" fmla="*/ 2171777 h 5360956"/>
                <a:gd name="connsiteX3-137" fmla="*/ 21843298 w 43891200"/>
                <a:gd name="connsiteY3-138" fmla="*/ 2143554 h 5360956"/>
                <a:gd name="connsiteX4-139" fmla="*/ 28221 w 43891200"/>
                <a:gd name="connsiteY4-140" fmla="*/ 5360956 h 5360956"/>
                <a:gd name="connsiteX5-141" fmla="*/ 0 w 43891200"/>
                <a:gd name="connsiteY5-142" fmla="*/ 0 h 5360956"/>
                <a:gd name="connsiteX0-143" fmla="*/ 0 w 43891200"/>
                <a:gd name="connsiteY0-144" fmla="*/ 0 h 5360956"/>
                <a:gd name="connsiteX1-145" fmla="*/ 43891200 w 43891200"/>
                <a:gd name="connsiteY1-146" fmla="*/ 0 h 5360956"/>
                <a:gd name="connsiteX2-147" fmla="*/ 43891200 w 43891200"/>
                <a:gd name="connsiteY2-148" fmla="*/ 2171777 h 5360956"/>
                <a:gd name="connsiteX3-149" fmla="*/ 21843298 w 43891200"/>
                <a:gd name="connsiteY3-150" fmla="*/ 2143554 h 5360956"/>
                <a:gd name="connsiteX4-151" fmla="*/ 28221 w 43891200"/>
                <a:gd name="connsiteY4-152" fmla="*/ 5360956 h 5360956"/>
                <a:gd name="connsiteX5-153" fmla="*/ 0 w 43891200"/>
                <a:gd name="connsiteY5-154" fmla="*/ 0 h 5360956"/>
                <a:gd name="connsiteX0-155" fmla="*/ 0 w 43891200"/>
                <a:gd name="connsiteY0-156" fmla="*/ 0 h 5360956"/>
                <a:gd name="connsiteX1-157" fmla="*/ 43891200 w 43891200"/>
                <a:gd name="connsiteY1-158" fmla="*/ 0 h 5360956"/>
                <a:gd name="connsiteX2-159" fmla="*/ 43891200 w 43891200"/>
                <a:gd name="connsiteY2-160" fmla="*/ 2171777 h 5360956"/>
                <a:gd name="connsiteX3-161" fmla="*/ 21843298 w 43891200"/>
                <a:gd name="connsiteY3-162" fmla="*/ 2143554 h 5360956"/>
                <a:gd name="connsiteX4-163" fmla="*/ 28221 w 43891200"/>
                <a:gd name="connsiteY4-164" fmla="*/ 5360956 h 5360956"/>
                <a:gd name="connsiteX5-165" fmla="*/ 0 w 43891200"/>
                <a:gd name="connsiteY5-166" fmla="*/ 0 h 5360956"/>
                <a:gd name="connsiteX0-167" fmla="*/ 0 w 43891200"/>
                <a:gd name="connsiteY0-168" fmla="*/ 0 h 5360956"/>
                <a:gd name="connsiteX1-169" fmla="*/ 43891200 w 43891200"/>
                <a:gd name="connsiteY1-170" fmla="*/ 0 h 5360956"/>
                <a:gd name="connsiteX2-171" fmla="*/ 43891200 w 43891200"/>
                <a:gd name="connsiteY2-172" fmla="*/ 2171777 h 5360956"/>
                <a:gd name="connsiteX3-173" fmla="*/ 21843298 w 43891200"/>
                <a:gd name="connsiteY3-174" fmla="*/ 2143554 h 5360956"/>
                <a:gd name="connsiteX4-175" fmla="*/ 28221 w 43891200"/>
                <a:gd name="connsiteY4-176" fmla="*/ 5360956 h 5360956"/>
                <a:gd name="connsiteX5-177" fmla="*/ 0 w 43891200"/>
                <a:gd name="connsiteY5-178" fmla="*/ 0 h 5360956"/>
                <a:gd name="connsiteX0-179" fmla="*/ 0 w 43891200"/>
                <a:gd name="connsiteY0-180" fmla="*/ 0 h 5360956"/>
                <a:gd name="connsiteX1-181" fmla="*/ 43891200 w 43891200"/>
                <a:gd name="connsiteY1-182" fmla="*/ 0 h 5360956"/>
                <a:gd name="connsiteX2-183" fmla="*/ 43891200 w 43891200"/>
                <a:gd name="connsiteY2-184" fmla="*/ 2171777 h 5360956"/>
                <a:gd name="connsiteX3-185" fmla="*/ 21843298 w 43891200"/>
                <a:gd name="connsiteY3-186" fmla="*/ 2143554 h 5360956"/>
                <a:gd name="connsiteX4-187" fmla="*/ 28221 w 43891200"/>
                <a:gd name="connsiteY4-188" fmla="*/ 5360956 h 5360956"/>
                <a:gd name="connsiteX5-189" fmla="*/ 0 w 43891200"/>
                <a:gd name="connsiteY5-190" fmla="*/ 0 h 5360956"/>
                <a:gd name="connsiteX0-191" fmla="*/ 0 w 43891200"/>
                <a:gd name="connsiteY0-192" fmla="*/ 0 h 5360956"/>
                <a:gd name="connsiteX1-193" fmla="*/ 43891200 w 43891200"/>
                <a:gd name="connsiteY1-194" fmla="*/ 0 h 5360956"/>
                <a:gd name="connsiteX2-195" fmla="*/ 43891200 w 43891200"/>
                <a:gd name="connsiteY2-196" fmla="*/ 2171777 h 5360956"/>
                <a:gd name="connsiteX3-197" fmla="*/ 21843298 w 43891200"/>
                <a:gd name="connsiteY3-198" fmla="*/ 2143554 h 5360956"/>
                <a:gd name="connsiteX4-199" fmla="*/ 28221 w 43891200"/>
                <a:gd name="connsiteY4-200" fmla="*/ 5360956 h 5360956"/>
                <a:gd name="connsiteX5-201" fmla="*/ 0 w 43891200"/>
                <a:gd name="connsiteY5-202" fmla="*/ 0 h 5360956"/>
                <a:gd name="connsiteX0-203" fmla="*/ 0 w 43891200"/>
                <a:gd name="connsiteY0-204" fmla="*/ 0 h 5360956"/>
                <a:gd name="connsiteX1-205" fmla="*/ 43891200 w 43891200"/>
                <a:gd name="connsiteY1-206" fmla="*/ 0 h 5360956"/>
                <a:gd name="connsiteX2-207" fmla="*/ 43891200 w 43891200"/>
                <a:gd name="connsiteY2-208" fmla="*/ 2171777 h 5360956"/>
                <a:gd name="connsiteX3-209" fmla="*/ 21843298 w 43891200"/>
                <a:gd name="connsiteY3-210" fmla="*/ 1691988 h 5360956"/>
                <a:gd name="connsiteX4-211" fmla="*/ 28221 w 43891200"/>
                <a:gd name="connsiteY4-212" fmla="*/ 5360956 h 5360956"/>
                <a:gd name="connsiteX5-213" fmla="*/ 0 w 43891200"/>
                <a:gd name="connsiteY5-214" fmla="*/ 0 h 5360956"/>
                <a:gd name="connsiteX0-215" fmla="*/ 0 w 43891200"/>
                <a:gd name="connsiteY0-216" fmla="*/ 0 h 5360956"/>
                <a:gd name="connsiteX1-217" fmla="*/ 43891200 w 43891200"/>
                <a:gd name="connsiteY1-218" fmla="*/ 0 h 5360956"/>
                <a:gd name="connsiteX2-219" fmla="*/ 43891200 w 43891200"/>
                <a:gd name="connsiteY2-220" fmla="*/ 2171777 h 5360956"/>
                <a:gd name="connsiteX3-221" fmla="*/ 21843298 w 43891200"/>
                <a:gd name="connsiteY3-222" fmla="*/ 1381537 h 5360956"/>
                <a:gd name="connsiteX4-223" fmla="*/ 28221 w 43891200"/>
                <a:gd name="connsiteY4-224" fmla="*/ 5360956 h 5360956"/>
                <a:gd name="connsiteX5-225" fmla="*/ 0 w 43891200"/>
                <a:gd name="connsiteY5-226" fmla="*/ 0 h 5360956"/>
                <a:gd name="connsiteX0-227" fmla="*/ 0 w 43891200"/>
                <a:gd name="connsiteY0-228" fmla="*/ 0 h 5360956"/>
                <a:gd name="connsiteX1-229" fmla="*/ 43891200 w 43891200"/>
                <a:gd name="connsiteY1-230" fmla="*/ 0 h 5360956"/>
                <a:gd name="connsiteX2-231" fmla="*/ 43891200 w 43891200"/>
                <a:gd name="connsiteY2-232" fmla="*/ 2171777 h 5360956"/>
                <a:gd name="connsiteX3-233" fmla="*/ 21843298 w 43891200"/>
                <a:gd name="connsiteY3-234" fmla="*/ 1381537 h 5360956"/>
                <a:gd name="connsiteX4-235" fmla="*/ 28221 w 43891200"/>
                <a:gd name="connsiteY4-236" fmla="*/ 5360956 h 5360956"/>
                <a:gd name="connsiteX5-237" fmla="*/ 0 w 43891200"/>
                <a:gd name="connsiteY5-238" fmla="*/ 0 h 5360956"/>
                <a:gd name="connsiteX0-239" fmla="*/ 0 w 43891200"/>
                <a:gd name="connsiteY0-240" fmla="*/ 0 h 5360956"/>
                <a:gd name="connsiteX1-241" fmla="*/ 43891200 w 43891200"/>
                <a:gd name="connsiteY1-242" fmla="*/ 0 h 5360956"/>
                <a:gd name="connsiteX2-243" fmla="*/ 43891200 w 43891200"/>
                <a:gd name="connsiteY2-244" fmla="*/ 2171777 h 5360956"/>
                <a:gd name="connsiteX3-245" fmla="*/ 21843298 w 43891200"/>
                <a:gd name="connsiteY3-246" fmla="*/ 1381537 h 5360956"/>
                <a:gd name="connsiteX4-247" fmla="*/ 28221 w 43891200"/>
                <a:gd name="connsiteY4-248" fmla="*/ 5360956 h 5360956"/>
                <a:gd name="connsiteX5-249" fmla="*/ 0 w 43891200"/>
                <a:gd name="connsiteY5-250" fmla="*/ 0 h 5360956"/>
                <a:gd name="connsiteX0-251" fmla="*/ 0 w 43891200"/>
                <a:gd name="connsiteY0-252" fmla="*/ 0 h 5360956"/>
                <a:gd name="connsiteX1-253" fmla="*/ 43891200 w 43891200"/>
                <a:gd name="connsiteY1-254" fmla="*/ 0 h 5360956"/>
                <a:gd name="connsiteX2-255" fmla="*/ 43891200 w 43891200"/>
                <a:gd name="connsiteY2-256" fmla="*/ 2171777 h 5360956"/>
                <a:gd name="connsiteX3-257" fmla="*/ 21843298 w 43891200"/>
                <a:gd name="connsiteY3-258" fmla="*/ 1381537 h 5360956"/>
                <a:gd name="connsiteX4-259" fmla="*/ 28221 w 43891200"/>
                <a:gd name="connsiteY4-260" fmla="*/ 5360956 h 5360956"/>
                <a:gd name="connsiteX5-261" fmla="*/ 0 w 43891200"/>
                <a:gd name="connsiteY5-262" fmla="*/ 0 h 5360956"/>
                <a:gd name="connsiteX0-263" fmla="*/ 0 w 43891200"/>
                <a:gd name="connsiteY0-264" fmla="*/ 0 h 5360956"/>
                <a:gd name="connsiteX1-265" fmla="*/ 43891200 w 43891200"/>
                <a:gd name="connsiteY1-266" fmla="*/ 0 h 5360956"/>
                <a:gd name="connsiteX2-267" fmla="*/ 43891200 w 43891200"/>
                <a:gd name="connsiteY2-268" fmla="*/ 2171777 h 5360956"/>
                <a:gd name="connsiteX3-269" fmla="*/ 21843298 w 43891200"/>
                <a:gd name="connsiteY3-270" fmla="*/ 1381537 h 5360956"/>
                <a:gd name="connsiteX4-271" fmla="*/ 28221 w 43891200"/>
                <a:gd name="connsiteY4-272" fmla="*/ 5360956 h 5360956"/>
                <a:gd name="connsiteX5-273" fmla="*/ 0 w 43891200"/>
                <a:gd name="connsiteY5-274" fmla="*/ 0 h 5360956"/>
                <a:gd name="connsiteX0-275" fmla="*/ 0 w 43891200"/>
                <a:gd name="connsiteY0-276" fmla="*/ 0 h 5360956"/>
                <a:gd name="connsiteX1-277" fmla="*/ 43891200 w 43891200"/>
                <a:gd name="connsiteY1-278" fmla="*/ 0 h 5360956"/>
                <a:gd name="connsiteX2-279" fmla="*/ 43891200 w 43891200"/>
                <a:gd name="connsiteY2-280" fmla="*/ 2171777 h 5360956"/>
                <a:gd name="connsiteX3-281" fmla="*/ 21843298 w 43891200"/>
                <a:gd name="connsiteY3-282" fmla="*/ 1381537 h 5360956"/>
                <a:gd name="connsiteX4-283" fmla="*/ 28221 w 43891200"/>
                <a:gd name="connsiteY4-284" fmla="*/ 5360956 h 5360956"/>
                <a:gd name="connsiteX5-285" fmla="*/ 0 w 43891200"/>
                <a:gd name="connsiteY5-286" fmla="*/ 0 h 5360956"/>
                <a:gd name="connsiteX0-287" fmla="*/ 0 w 43891200"/>
                <a:gd name="connsiteY0-288" fmla="*/ 0 h 5360956"/>
                <a:gd name="connsiteX1-289" fmla="*/ 43891200 w 43891200"/>
                <a:gd name="connsiteY1-290" fmla="*/ 0 h 5360956"/>
                <a:gd name="connsiteX2-291" fmla="*/ 43891200 w 43891200"/>
                <a:gd name="connsiteY2-292" fmla="*/ 2171777 h 5360956"/>
                <a:gd name="connsiteX3-293" fmla="*/ 21843298 w 43891200"/>
                <a:gd name="connsiteY3-294" fmla="*/ 1381537 h 5360956"/>
                <a:gd name="connsiteX4-295" fmla="*/ 28221 w 43891200"/>
                <a:gd name="connsiteY4-296" fmla="*/ 5360956 h 5360956"/>
                <a:gd name="connsiteX5-297" fmla="*/ 0 w 43891200"/>
                <a:gd name="connsiteY5-298" fmla="*/ 0 h 5360956"/>
                <a:gd name="connsiteX0-299" fmla="*/ 0 w 43891200"/>
                <a:gd name="connsiteY0-300" fmla="*/ 0 h 5360956"/>
                <a:gd name="connsiteX1-301" fmla="*/ 43891200 w 43891200"/>
                <a:gd name="connsiteY1-302" fmla="*/ 0 h 5360956"/>
                <a:gd name="connsiteX2-303" fmla="*/ 43891200 w 43891200"/>
                <a:gd name="connsiteY2-304" fmla="*/ 2171777 h 5360956"/>
                <a:gd name="connsiteX3-305" fmla="*/ 21843298 w 43891200"/>
                <a:gd name="connsiteY3-306" fmla="*/ 1381537 h 5360956"/>
                <a:gd name="connsiteX4-307" fmla="*/ 28221 w 43891200"/>
                <a:gd name="connsiteY4-308" fmla="*/ 5360956 h 5360956"/>
                <a:gd name="connsiteX5-309" fmla="*/ 0 w 43891200"/>
                <a:gd name="connsiteY5-310" fmla="*/ 0 h 5360956"/>
                <a:gd name="connsiteX0-311" fmla="*/ 0 w 43891200"/>
                <a:gd name="connsiteY0-312" fmla="*/ 0 h 5360956"/>
                <a:gd name="connsiteX1-313" fmla="*/ 43891200 w 43891200"/>
                <a:gd name="connsiteY1-314" fmla="*/ 0 h 5360956"/>
                <a:gd name="connsiteX2-315" fmla="*/ 43891200 w 43891200"/>
                <a:gd name="connsiteY2-316" fmla="*/ 2171777 h 5360956"/>
                <a:gd name="connsiteX3-317" fmla="*/ 21843298 w 43891200"/>
                <a:gd name="connsiteY3-318" fmla="*/ 1381537 h 5360956"/>
                <a:gd name="connsiteX4-319" fmla="*/ 28221 w 43891200"/>
                <a:gd name="connsiteY4-320" fmla="*/ 5360956 h 5360956"/>
                <a:gd name="connsiteX5-321" fmla="*/ 0 w 43891200"/>
                <a:gd name="connsiteY5-322" fmla="*/ 0 h 5360956"/>
                <a:gd name="connsiteX0-323" fmla="*/ 0 w 43891200"/>
                <a:gd name="connsiteY0-324" fmla="*/ 0 h 5360956"/>
                <a:gd name="connsiteX1-325" fmla="*/ 43891200 w 43891200"/>
                <a:gd name="connsiteY1-326" fmla="*/ 0 h 5360956"/>
                <a:gd name="connsiteX2-327" fmla="*/ 43778314 w 43891200"/>
                <a:gd name="connsiteY2-328" fmla="*/ 2171777 h 5360956"/>
                <a:gd name="connsiteX3-329" fmla="*/ 21843298 w 43891200"/>
                <a:gd name="connsiteY3-330" fmla="*/ 1381537 h 5360956"/>
                <a:gd name="connsiteX4-331" fmla="*/ 28221 w 43891200"/>
                <a:gd name="connsiteY4-332" fmla="*/ 5360956 h 5360956"/>
                <a:gd name="connsiteX5-333" fmla="*/ 0 w 43891200"/>
                <a:gd name="connsiteY5-334" fmla="*/ 0 h 5360956"/>
                <a:gd name="connsiteX0-335" fmla="*/ 0 w 43891200"/>
                <a:gd name="connsiteY0-336" fmla="*/ 0 h 5360956"/>
                <a:gd name="connsiteX1-337" fmla="*/ 43891200 w 43891200"/>
                <a:gd name="connsiteY1-338" fmla="*/ 0 h 5360956"/>
                <a:gd name="connsiteX2-339" fmla="*/ 43891197 w 43891200"/>
                <a:gd name="connsiteY2-340" fmla="*/ 2143554 h 5360956"/>
                <a:gd name="connsiteX3-341" fmla="*/ 21843298 w 43891200"/>
                <a:gd name="connsiteY3-342" fmla="*/ 1381537 h 5360956"/>
                <a:gd name="connsiteX4-343" fmla="*/ 28221 w 43891200"/>
                <a:gd name="connsiteY4-344" fmla="*/ 5360956 h 5360956"/>
                <a:gd name="connsiteX5-345" fmla="*/ 0 w 43891200"/>
                <a:gd name="connsiteY5-346" fmla="*/ 0 h 5360956"/>
                <a:gd name="connsiteX0-347" fmla="*/ 0 w 43891200"/>
                <a:gd name="connsiteY0-348" fmla="*/ 0 h 5360956"/>
                <a:gd name="connsiteX1-349" fmla="*/ 43891200 w 43891200"/>
                <a:gd name="connsiteY1-350" fmla="*/ 0 h 5360956"/>
                <a:gd name="connsiteX2-351" fmla="*/ 43891197 w 43891200"/>
                <a:gd name="connsiteY2-352" fmla="*/ 2143554 h 5360956"/>
                <a:gd name="connsiteX3-353" fmla="*/ 21843298 w 43891200"/>
                <a:gd name="connsiteY3-354" fmla="*/ 1381537 h 5360956"/>
                <a:gd name="connsiteX4-355" fmla="*/ 28221 w 43891200"/>
                <a:gd name="connsiteY4-356" fmla="*/ 5360956 h 5360956"/>
                <a:gd name="connsiteX5-357" fmla="*/ 0 w 43891200"/>
                <a:gd name="connsiteY5-358" fmla="*/ 0 h 5360956"/>
                <a:gd name="connsiteX0-359" fmla="*/ 0 w 43891200"/>
                <a:gd name="connsiteY0-360" fmla="*/ 0 h 5383162"/>
                <a:gd name="connsiteX1-361" fmla="*/ 43891200 w 43891200"/>
                <a:gd name="connsiteY1-362" fmla="*/ 0 h 5383162"/>
                <a:gd name="connsiteX2-363" fmla="*/ 43891197 w 43891200"/>
                <a:gd name="connsiteY2-364" fmla="*/ 2143554 h 5383162"/>
                <a:gd name="connsiteX3-365" fmla="*/ 21843298 w 43891200"/>
                <a:gd name="connsiteY3-366" fmla="*/ 1381537 h 5383162"/>
                <a:gd name="connsiteX4-367" fmla="*/ 12981 w 43891200"/>
                <a:gd name="connsiteY4-368" fmla="*/ 5383162 h 5383162"/>
                <a:gd name="connsiteX5-369" fmla="*/ 0 w 43891200"/>
                <a:gd name="connsiteY5-370" fmla="*/ 0 h 5383162"/>
                <a:gd name="connsiteX0-371" fmla="*/ 0 w 43891200"/>
                <a:gd name="connsiteY0-372" fmla="*/ 0 h 5353553"/>
                <a:gd name="connsiteX1-373" fmla="*/ 43891200 w 43891200"/>
                <a:gd name="connsiteY1-374" fmla="*/ 0 h 5353553"/>
                <a:gd name="connsiteX2-375" fmla="*/ 43891197 w 43891200"/>
                <a:gd name="connsiteY2-376" fmla="*/ 2143554 h 5353553"/>
                <a:gd name="connsiteX3-377" fmla="*/ 21843298 w 43891200"/>
                <a:gd name="connsiteY3-378" fmla="*/ 1381537 h 5353553"/>
                <a:gd name="connsiteX4-379" fmla="*/ 12981 w 43891200"/>
                <a:gd name="connsiteY4-380" fmla="*/ 5353553 h 5353553"/>
                <a:gd name="connsiteX5-381" fmla="*/ 0 w 43891200"/>
                <a:gd name="connsiteY5-382" fmla="*/ 0 h 5353553"/>
                <a:gd name="connsiteX0-383" fmla="*/ 0 w 43891200"/>
                <a:gd name="connsiteY0-384" fmla="*/ 0 h 5375759"/>
                <a:gd name="connsiteX1-385" fmla="*/ 43891200 w 43891200"/>
                <a:gd name="connsiteY1-386" fmla="*/ 0 h 5375759"/>
                <a:gd name="connsiteX2-387" fmla="*/ 43891197 w 43891200"/>
                <a:gd name="connsiteY2-388" fmla="*/ 2143554 h 5375759"/>
                <a:gd name="connsiteX3-389" fmla="*/ 21843298 w 43891200"/>
                <a:gd name="connsiteY3-390" fmla="*/ 1381537 h 5375759"/>
                <a:gd name="connsiteX4-391" fmla="*/ 2821 w 43891200"/>
                <a:gd name="connsiteY4-392" fmla="*/ 5375759 h 5375759"/>
                <a:gd name="connsiteX5-393" fmla="*/ 0 w 43891200"/>
                <a:gd name="connsiteY5-394" fmla="*/ 0 h 5375759"/>
                <a:gd name="connsiteX0-395" fmla="*/ 0 w 43891200"/>
                <a:gd name="connsiteY0-396" fmla="*/ 0 h 5391472"/>
                <a:gd name="connsiteX1-397" fmla="*/ 43891200 w 43891200"/>
                <a:gd name="connsiteY1-398" fmla="*/ 0 h 5391472"/>
                <a:gd name="connsiteX2-399" fmla="*/ 43891197 w 43891200"/>
                <a:gd name="connsiteY2-400" fmla="*/ 2143554 h 5391472"/>
                <a:gd name="connsiteX3-401" fmla="*/ 21843298 w 43891200"/>
                <a:gd name="connsiteY3-402" fmla="*/ 1381537 h 5391472"/>
                <a:gd name="connsiteX4-403" fmla="*/ 24143 w 43891200"/>
                <a:gd name="connsiteY4-404" fmla="*/ 5391472 h 5391472"/>
                <a:gd name="connsiteX5-405" fmla="*/ 0 w 43891200"/>
                <a:gd name="connsiteY5-406" fmla="*/ 0 h 5391472"/>
                <a:gd name="connsiteX0-407" fmla="*/ 0 w 43891200"/>
                <a:gd name="connsiteY0-408" fmla="*/ 0 h 5388329"/>
                <a:gd name="connsiteX1-409" fmla="*/ 43891200 w 43891200"/>
                <a:gd name="connsiteY1-410" fmla="*/ 0 h 5388329"/>
                <a:gd name="connsiteX2-411" fmla="*/ 43891197 w 43891200"/>
                <a:gd name="connsiteY2-412" fmla="*/ 2143554 h 5388329"/>
                <a:gd name="connsiteX3-413" fmla="*/ 21843298 w 43891200"/>
                <a:gd name="connsiteY3-414" fmla="*/ 1381537 h 5388329"/>
                <a:gd name="connsiteX4-415" fmla="*/ 11350 w 43891200"/>
                <a:gd name="connsiteY4-416" fmla="*/ 5388329 h 5388329"/>
                <a:gd name="connsiteX5-417" fmla="*/ 0 w 43891200"/>
                <a:gd name="connsiteY5-418" fmla="*/ 0 h 5388329"/>
                <a:gd name="connsiteX0-419" fmla="*/ 0 w 43918796"/>
                <a:gd name="connsiteY0-420" fmla="*/ 0 h 5388329"/>
                <a:gd name="connsiteX1-421" fmla="*/ 43918796 w 43918796"/>
                <a:gd name="connsiteY1-422" fmla="*/ 0 h 5388329"/>
                <a:gd name="connsiteX2-423" fmla="*/ 43918793 w 43918796"/>
                <a:gd name="connsiteY2-424" fmla="*/ 2143554 h 5388329"/>
                <a:gd name="connsiteX3-425" fmla="*/ 21870894 w 43918796"/>
                <a:gd name="connsiteY3-426" fmla="*/ 1381537 h 5388329"/>
                <a:gd name="connsiteX4-427" fmla="*/ 38946 w 43918796"/>
                <a:gd name="connsiteY4-428" fmla="*/ 5388329 h 5388329"/>
                <a:gd name="connsiteX5-429" fmla="*/ 0 w 43918796"/>
                <a:gd name="connsiteY5-430" fmla="*/ 0 h 5388329"/>
                <a:gd name="connsiteX0-431" fmla="*/ 0 w 43882001"/>
                <a:gd name="connsiteY0-432" fmla="*/ 6780 h 5388329"/>
                <a:gd name="connsiteX1-433" fmla="*/ 43882001 w 43882001"/>
                <a:gd name="connsiteY1-434" fmla="*/ 0 h 5388329"/>
                <a:gd name="connsiteX2-435" fmla="*/ 43881998 w 43882001"/>
                <a:gd name="connsiteY2-436" fmla="*/ 2143554 h 5388329"/>
                <a:gd name="connsiteX3-437" fmla="*/ 21834099 w 43882001"/>
                <a:gd name="connsiteY3-438" fmla="*/ 1381537 h 5388329"/>
                <a:gd name="connsiteX4-439" fmla="*/ 2151 w 43882001"/>
                <a:gd name="connsiteY4-440" fmla="*/ 5388329 h 5388329"/>
                <a:gd name="connsiteX5-441" fmla="*/ 0 w 43882001"/>
                <a:gd name="connsiteY5-442" fmla="*/ 6780 h 5388329"/>
                <a:gd name="connsiteX0-443" fmla="*/ 0 w 43909597"/>
                <a:gd name="connsiteY0-444" fmla="*/ 6780 h 5388329"/>
                <a:gd name="connsiteX1-445" fmla="*/ 43909597 w 43909597"/>
                <a:gd name="connsiteY1-446" fmla="*/ 0 h 5388329"/>
                <a:gd name="connsiteX2-447" fmla="*/ 43909594 w 43909597"/>
                <a:gd name="connsiteY2-448" fmla="*/ 2143554 h 5388329"/>
                <a:gd name="connsiteX3-449" fmla="*/ 21861695 w 43909597"/>
                <a:gd name="connsiteY3-450" fmla="*/ 1381537 h 5388329"/>
                <a:gd name="connsiteX4-451" fmla="*/ 29747 w 43909597"/>
                <a:gd name="connsiteY4-452" fmla="*/ 5388329 h 5388329"/>
                <a:gd name="connsiteX5-453" fmla="*/ 0 w 43909597"/>
                <a:gd name="connsiteY5-454" fmla="*/ 6780 h 5388329"/>
                <a:gd name="connsiteX0-455" fmla="*/ 16283 w 43879886"/>
                <a:gd name="connsiteY0-456" fmla="*/ 13560 h 5388329"/>
                <a:gd name="connsiteX1-457" fmla="*/ 43879886 w 43879886"/>
                <a:gd name="connsiteY1-458" fmla="*/ 0 h 5388329"/>
                <a:gd name="connsiteX2-459" fmla="*/ 43879883 w 43879886"/>
                <a:gd name="connsiteY2-460" fmla="*/ 2143554 h 5388329"/>
                <a:gd name="connsiteX3-461" fmla="*/ 21831984 w 43879886"/>
                <a:gd name="connsiteY3-462" fmla="*/ 1381537 h 5388329"/>
                <a:gd name="connsiteX4-463" fmla="*/ 36 w 43879886"/>
                <a:gd name="connsiteY4-464" fmla="*/ 5388329 h 5388329"/>
                <a:gd name="connsiteX5-465" fmla="*/ 16283 w 43879886"/>
                <a:gd name="connsiteY5-466" fmla="*/ 13560 h 5388329"/>
                <a:gd name="connsiteX0-467" fmla="*/ 7118 w 43879920"/>
                <a:gd name="connsiteY0-468" fmla="*/ 6780 h 5388329"/>
                <a:gd name="connsiteX1-469" fmla="*/ 43879920 w 43879920"/>
                <a:gd name="connsiteY1-470" fmla="*/ 0 h 5388329"/>
                <a:gd name="connsiteX2-471" fmla="*/ 43879917 w 43879920"/>
                <a:gd name="connsiteY2-472" fmla="*/ 2143554 h 5388329"/>
                <a:gd name="connsiteX3-473" fmla="*/ 21832018 w 43879920"/>
                <a:gd name="connsiteY3-474" fmla="*/ 1381537 h 5388329"/>
                <a:gd name="connsiteX4-475" fmla="*/ 70 w 43879920"/>
                <a:gd name="connsiteY4-476" fmla="*/ 5388329 h 5388329"/>
                <a:gd name="connsiteX5-477" fmla="*/ 7118 w 43879920"/>
                <a:gd name="connsiteY5-478" fmla="*/ 6780 h 5388329"/>
                <a:gd name="connsiteX0-479" fmla="*/ 0 w 43900399"/>
                <a:gd name="connsiteY0-480" fmla="*/ 0 h 5388329"/>
                <a:gd name="connsiteX1-481" fmla="*/ 43900399 w 43900399"/>
                <a:gd name="connsiteY1-482" fmla="*/ 0 h 5388329"/>
                <a:gd name="connsiteX2-483" fmla="*/ 43900396 w 43900399"/>
                <a:gd name="connsiteY2-484" fmla="*/ 2143554 h 5388329"/>
                <a:gd name="connsiteX3-485" fmla="*/ 21852497 w 43900399"/>
                <a:gd name="connsiteY3-486" fmla="*/ 1381537 h 5388329"/>
                <a:gd name="connsiteX4-487" fmla="*/ 20549 w 43900399"/>
                <a:gd name="connsiteY4-488" fmla="*/ 5388329 h 5388329"/>
                <a:gd name="connsiteX5-489" fmla="*/ 0 w 43900399"/>
                <a:gd name="connsiteY5-490" fmla="*/ 0 h 5388329"/>
                <a:gd name="connsiteX0-491" fmla="*/ 0 w 43900396"/>
                <a:gd name="connsiteY0-492" fmla="*/ 0 h 5388329"/>
                <a:gd name="connsiteX1-493" fmla="*/ 43854405 w 43900396"/>
                <a:gd name="connsiteY1-494" fmla="*/ 27119 h 5388329"/>
                <a:gd name="connsiteX2-495" fmla="*/ 43900396 w 43900396"/>
                <a:gd name="connsiteY2-496" fmla="*/ 2143554 h 5388329"/>
                <a:gd name="connsiteX3-497" fmla="*/ 21852497 w 43900396"/>
                <a:gd name="connsiteY3-498" fmla="*/ 1381537 h 5388329"/>
                <a:gd name="connsiteX4-499" fmla="*/ 20549 w 43900396"/>
                <a:gd name="connsiteY4-500" fmla="*/ 5388329 h 5388329"/>
                <a:gd name="connsiteX5-501" fmla="*/ 0 w 43900396"/>
                <a:gd name="connsiteY5-502" fmla="*/ 0 h 5388329"/>
                <a:gd name="connsiteX0-503" fmla="*/ 0 w 43900398"/>
                <a:gd name="connsiteY0-504" fmla="*/ 0 h 5388329"/>
                <a:gd name="connsiteX1-505" fmla="*/ 43900398 w 43900398"/>
                <a:gd name="connsiteY1-506" fmla="*/ 6780 h 5388329"/>
                <a:gd name="connsiteX2-507" fmla="*/ 43900396 w 43900398"/>
                <a:gd name="connsiteY2-508" fmla="*/ 2143554 h 5388329"/>
                <a:gd name="connsiteX3-509" fmla="*/ 21852497 w 43900398"/>
                <a:gd name="connsiteY3-510" fmla="*/ 1381537 h 5388329"/>
                <a:gd name="connsiteX4-511" fmla="*/ 20549 w 43900398"/>
                <a:gd name="connsiteY4-512" fmla="*/ 5388329 h 5388329"/>
                <a:gd name="connsiteX5-513" fmla="*/ 0 w 43900398"/>
                <a:gd name="connsiteY5-514" fmla="*/ 0 h 5388329"/>
                <a:gd name="connsiteX0-515" fmla="*/ 0 w 43909598"/>
                <a:gd name="connsiteY0-516" fmla="*/ 0 h 5388329"/>
                <a:gd name="connsiteX1-517" fmla="*/ 43909598 w 43909598"/>
                <a:gd name="connsiteY1-518" fmla="*/ 6780 h 5388329"/>
                <a:gd name="connsiteX2-519" fmla="*/ 43900396 w 43909598"/>
                <a:gd name="connsiteY2-520" fmla="*/ 2143554 h 5388329"/>
                <a:gd name="connsiteX3-521" fmla="*/ 21852497 w 43909598"/>
                <a:gd name="connsiteY3-522" fmla="*/ 1381537 h 5388329"/>
                <a:gd name="connsiteX4-523" fmla="*/ 20549 w 43909598"/>
                <a:gd name="connsiteY4-524" fmla="*/ 5388329 h 5388329"/>
                <a:gd name="connsiteX5-525" fmla="*/ 0 w 43909598"/>
                <a:gd name="connsiteY5-526" fmla="*/ 0 h 538832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909598" h="5388329">
                  <a:moveTo>
                    <a:pt x="0" y="0"/>
                  </a:moveTo>
                  <a:lnTo>
                    <a:pt x="43909598" y="6780"/>
                  </a:lnTo>
                  <a:cubicBezTo>
                    <a:pt x="43909597" y="719038"/>
                    <a:pt x="43900397" y="1431296"/>
                    <a:pt x="43900396" y="2143554"/>
                  </a:cubicBezTo>
                  <a:cubicBezTo>
                    <a:pt x="37284373" y="1358490"/>
                    <a:pt x="29162993" y="845303"/>
                    <a:pt x="21852497" y="1381537"/>
                  </a:cubicBezTo>
                  <a:cubicBezTo>
                    <a:pt x="14542001" y="1917771"/>
                    <a:pt x="6144574" y="2782191"/>
                    <a:pt x="20549" y="5388329"/>
                  </a:cubicBezTo>
                  <a:cubicBezTo>
                    <a:pt x="19609" y="3596409"/>
                    <a:pt x="940" y="1791920"/>
                    <a:pt x="0" y="0"/>
                  </a:cubicBezTo>
                  <a:close/>
                </a:path>
              </a:pathLst>
            </a:custGeom>
            <a:gradFill flip="none" rotWithShape="1">
              <a:gsLst>
                <a:gs pos="0">
                  <a:schemeClr val="tx2"/>
                </a:gs>
                <a:gs pos="100000">
                  <a:schemeClr val="accent1"/>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noFill/>
                </a:ln>
                <a:solidFill>
                  <a:schemeClr val="accent1"/>
                </a:solidFill>
              </a:endParaRPr>
            </a:p>
          </p:txBody>
        </p:sp>
      </p:grpSp>
      <p:sp>
        <p:nvSpPr>
          <p:cNvPr id="70" name="Text Box 14"/>
          <p:cNvSpPr txBox="1">
            <a:spLocks noChangeArrowheads="1"/>
          </p:cNvSpPr>
          <p:nvPr userDrawn="1"/>
        </p:nvSpPr>
        <p:spPr bwMode="auto">
          <a:xfrm>
            <a:off x="1044833" y="18658562"/>
            <a:ext cx="2366237" cy="292054"/>
          </a:xfrm>
          <a:prstGeom prst="rect">
            <a:avLst/>
          </a:prstGeom>
          <a:noFill/>
          <a:ln w="9525">
            <a:noFill/>
            <a:miter lim="800000"/>
          </a:ln>
          <a:effectLst/>
        </p:spPr>
        <p:txBody>
          <a:bodyPr wrap="square" lIns="78297" tIns="39141" rIns="78297" bIns="39141">
            <a:spAutoFit/>
          </a:bodyPr>
          <a:lstStyle/>
          <a:p>
            <a:pPr eaLnBrk="0" hangingPunct="0">
              <a:lnSpc>
                <a:spcPct val="65000"/>
              </a:lnSpc>
              <a:spcBef>
                <a:spcPct val="50000"/>
              </a:spcBef>
              <a:defRPr/>
            </a:pPr>
            <a:r>
              <a:rPr lang="en-US" sz="500" b="1" dirty="0">
                <a:solidFill>
                  <a:schemeClr val="bg1">
                    <a:lumMod val="75000"/>
                  </a:schemeClr>
                </a:solidFill>
                <a:latin typeface="Arial" panose="020B0604020202020204" pitchFamily="34" charset="0"/>
              </a:rPr>
              <a:t>RESEARCH POSTER PRESENTATION DESIGN © 2019</a:t>
            </a:r>
            <a:endParaRPr lang="en-US" sz="500" b="1" dirty="0">
              <a:solidFill>
                <a:schemeClr val="bg1">
                  <a:lumMod val="75000"/>
                </a:schemeClr>
              </a:solidFill>
              <a:latin typeface="Arial" panose="020B0604020202020204" pitchFamily="34" charset="0"/>
            </a:endParaRPr>
          </a:p>
          <a:p>
            <a:pPr eaLnBrk="0" hangingPunct="0">
              <a:lnSpc>
                <a:spcPct val="65000"/>
              </a:lnSpc>
              <a:spcBef>
                <a:spcPct val="50000"/>
              </a:spcBef>
              <a:defRPr/>
            </a:pPr>
            <a:r>
              <a:rPr lang="en-US" sz="900" b="1" dirty="0">
                <a:solidFill>
                  <a:schemeClr val="bg1">
                    <a:lumMod val="75000"/>
                  </a:schemeClr>
                </a:solidFill>
                <a:latin typeface="Arial" panose="020B0604020202020204" pitchFamily="34" charset="0"/>
              </a:rPr>
              <a:t>www.PosterPresentations.com</a:t>
            </a:r>
            <a:endParaRPr lang="en-US" sz="900" b="1" dirty="0">
              <a:solidFill>
                <a:schemeClr val="bg1">
                  <a:lumMod val="75000"/>
                </a:schemeClr>
              </a:solidFill>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53" r:id="rId1"/>
  </p:sldLayoutIdLst>
  <p:txStyles>
    <p:titleStyle>
      <a:lvl1pPr algn="ctr" defTabSz="2508250" rtl="0" eaLnBrk="1" latinLnBrk="0" hangingPunct="1">
        <a:spcBef>
          <a:spcPct val="0"/>
        </a:spcBef>
        <a:buNone/>
        <a:defRPr sz="5000" kern="1200">
          <a:solidFill>
            <a:schemeClr val="bg1"/>
          </a:solidFill>
          <a:latin typeface="Trebuchet MS" panose="020B0603020202020204" pitchFamily="34" charset="0"/>
          <a:ea typeface="+mj-ea"/>
          <a:cs typeface="+mj-cs"/>
        </a:defRPr>
      </a:lvl1pPr>
    </p:titleStyle>
    <p:bodyStyle>
      <a:lvl1pPr marL="940435" indent="-940435" algn="l" defTabSz="2508250" rtl="0" eaLnBrk="1" latinLnBrk="0" hangingPunct="1">
        <a:spcBef>
          <a:spcPct val="20000"/>
        </a:spcBef>
        <a:buFont typeface="Arial" panose="020B0604020202020204" pitchFamily="34" charset="0"/>
        <a:buChar char="•"/>
        <a:defRPr sz="8800" kern="1200">
          <a:solidFill>
            <a:schemeClr val="tx1"/>
          </a:solidFill>
          <a:latin typeface="+mn-lt"/>
          <a:ea typeface="+mn-ea"/>
          <a:cs typeface="+mn-cs"/>
        </a:defRPr>
      </a:lvl1pPr>
      <a:lvl2pPr marL="2037715" indent="-783590" algn="l" defTabSz="2508250" rtl="0" eaLnBrk="1" latinLnBrk="0" hangingPunct="1">
        <a:spcBef>
          <a:spcPct val="20000"/>
        </a:spcBef>
        <a:buFont typeface="Arial" panose="020B0604020202020204" pitchFamily="34" charset="0"/>
        <a:buChar char="–"/>
        <a:defRPr sz="7700" kern="1200">
          <a:solidFill>
            <a:schemeClr val="tx1"/>
          </a:solidFill>
          <a:latin typeface="+mn-lt"/>
          <a:ea typeface="+mn-ea"/>
          <a:cs typeface="+mn-cs"/>
        </a:defRPr>
      </a:lvl2pPr>
      <a:lvl3pPr marL="3134995" indent="-626745" algn="l" defTabSz="2508250" rtl="0" eaLnBrk="1" latinLnBrk="0" hangingPunct="1">
        <a:spcBef>
          <a:spcPct val="20000"/>
        </a:spcBef>
        <a:buFont typeface="Arial" panose="020B0604020202020204" pitchFamily="34" charset="0"/>
        <a:buChar char="•"/>
        <a:defRPr sz="6600" kern="1200">
          <a:solidFill>
            <a:schemeClr val="tx1"/>
          </a:solidFill>
          <a:latin typeface="+mn-lt"/>
          <a:ea typeface="+mn-ea"/>
          <a:cs typeface="+mn-cs"/>
        </a:defRPr>
      </a:lvl3pPr>
      <a:lvl4pPr marL="438912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4pPr>
      <a:lvl5pPr marL="564261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5pPr>
      <a:lvl6pPr marL="689673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6pPr>
      <a:lvl7pPr marL="815086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7pPr>
      <a:lvl8pPr marL="940498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8pPr>
      <a:lvl9pPr marL="1065847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9pPr>
    </p:bodyStyle>
    <p:otherStyle>
      <a:defPPr>
        <a:defRPr lang="en-US"/>
      </a:defPPr>
      <a:lvl1pPr marL="0" algn="l" defTabSz="2508250" rtl="0" eaLnBrk="1" latinLnBrk="0" hangingPunct="1">
        <a:defRPr sz="4900" kern="1200">
          <a:solidFill>
            <a:schemeClr val="tx1"/>
          </a:solidFill>
          <a:latin typeface="+mn-lt"/>
          <a:ea typeface="+mn-ea"/>
          <a:cs typeface="+mn-cs"/>
        </a:defRPr>
      </a:lvl1pPr>
      <a:lvl2pPr marL="1254125" algn="l" defTabSz="2508250" rtl="0" eaLnBrk="1" latinLnBrk="0" hangingPunct="1">
        <a:defRPr sz="4900" kern="1200">
          <a:solidFill>
            <a:schemeClr val="tx1"/>
          </a:solidFill>
          <a:latin typeface="+mn-lt"/>
          <a:ea typeface="+mn-ea"/>
          <a:cs typeface="+mn-cs"/>
        </a:defRPr>
      </a:lvl2pPr>
      <a:lvl3pPr marL="2508250" algn="l" defTabSz="2508250" rtl="0" eaLnBrk="1" latinLnBrk="0" hangingPunct="1">
        <a:defRPr sz="4900" kern="1200">
          <a:solidFill>
            <a:schemeClr val="tx1"/>
          </a:solidFill>
          <a:latin typeface="+mn-lt"/>
          <a:ea typeface="+mn-ea"/>
          <a:cs typeface="+mn-cs"/>
        </a:defRPr>
      </a:lvl3pPr>
      <a:lvl4pPr marL="3761740" algn="l" defTabSz="2508250" rtl="0" eaLnBrk="1" latinLnBrk="0" hangingPunct="1">
        <a:defRPr sz="4900" kern="1200">
          <a:solidFill>
            <a:schemeClr val="tx1"/>
          </a:solidFill>
          <a:latin typeface="+mn-lt"/>
          <a:ea typeface="+mn-ea"/>
          <a:cs typeface="+mn-cs"/>
        </a:defRPr>
      </a:lvl4pPr>
      <a:lvl5pPr marL="5015865" algn="l" defTabSz="2508250" rtl="0" eaLnBrk="1" latinLnBrk="0" hangingPunct="1">
        <a:defRPr sz="4900" kern="1200">
          <a:solidFill>
            <a:schemeClr val="tx1"/>
          </a:solidFill>
          <a:latin typeface="+mn-lt"/>
          <a:ea typeface="+mn-ea"/>
          <a:cs typeface="+mn-cs"/>
        </a:defRPr>
      </a:lvl5pPr>
      <a:lvl6pPr marL="6269990" algn="l" defTabSz="2508250" rtl="0" eaLnBrk="1" latinLnBrk="0" hangingPunct="1">
        <a:defRPr sz="4900" kern="1200">
          <a:solidFill>
            <a:schemeClr val="tx1"/>
          </a:solidFill>
          <a:latin typeface="+mn-lt"/>
          <a:ea typeface="+mn-ea"/>
          <a:cs typeface="+mn-cs"/>
        </a:defRPr>
      </a:lvl6pPr>
      <a:lvl7pPr marL="7524115" algn="l" defTabSz="2508250" rtl="0" eaLnBrk="1" latinLnBrk="0" hangingPunct="1">
        <a:defRPr sz="4900" kern="1200">
          <a:solidFill>
            <a:schemeClr val="tx1"/>
          </a:solidFill>
          <a:latin typeface="+mn-lt"/>
          <a:ea typeface="+mn-ea"/>
          <a:cs typeface="+mn-cs"/>
        </a:defRPr>
      </a:lvl7pPr>
      <a:lvl8pPr marL="8777605" algn="l" defTabSz="2508250" rtl="0" eaLnBrk="1" latinLnBrk="0" hangingPunct="1">
        <a:defRPr sz="4900" kern="1200">
          <a:solidFill>
            <a:schemeClr val="tx1"/>
          </a:solidFill>
          <a:latin typeface="+mn-lt"/>
          <a:ea typeface="+mn-ea"/>
          <a:cs typeface="+mn-cs"/>
        </a:defRPr>
      </a:lvl8pPr>
      <a:lvl9pPr marL="10031730" algn="l" defTabSz="2508250" rtl="0" eaLnBrk="1" latinLnBrk="0" hangingPunct="1">
        <a:defRPr sz="49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40" name="Rounded Rectangle 39"/>
          <p:cNvSpPr/>
          <p:nvPr userDrawn="1"/>
        </p:nvSpPr>
        <p:spPr>
          <a:xfrm>
            <a:off x="574675" y="3210125"/>
            <a:ext cx="6288286" cy="14808681"/>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ounded Rectangle 40"/>
          <p:cNvSpPr/>
          <p:nvPr userDrawn="1"/>
        </p:nvSpPr>
        <p:spPr>
          <a:xfrm>
            <a:off x="20548930" y="3210125"/>
            <a:ext cx="6288286" cy="14808681"/>
          </a:xfrm>
          <a:prstGeom prst="roundRect">
            <a:avLst>
              <a:gd name="adj" fmla="val 1956"/>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Rounded Rectangle 61"/>
          <p:cNvSpPr/>
          <p:nvPr userDrawn="1"/>
        </p:nvSpPr>
        <p:spPr>
          <a:xfrm>
            <a:off x="7256792" y="3210125"/>
            <a:ext cx="12934124" cy="14808681"/>
          </a:xfrm>
          <a:prstGeom prst="roundRect">
            <a:avLst>
              <a:gd name="adj" fmla="val 1050"/>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6" name="Group 65"/>
          <p:cNvGrpSpPr/>
          <p:nvPr userDrawn="1"/>
        </p:nvGrpSpPr>
        <p:grpSpPr>
          <a:xfrm rot="10800000">
            <a:off x="-19942" y="18177163"/>
            <a:ext cx="27476995" cy="1031422"/>
            <a:chOff x="-14192" y="1382"/>
            <a:chExt cx="27451941" cy="4572641"/>
          </a:xfrm>
        </p:grpSpPr>
        <p:sp>
          <p:nvSpPr>
            <p:cNvPr id="67" name="Rectangle 16"/>
            <p:cNvSpPr/>
            <p:nvPr userDrawn="1"/>
          </p:nvSpPr>
          <p:spPr>
            <a:xfrm>
              <a:off x="4001" y="707796"/>
              <a:ext cx="27429212" cy="3866227"/>
            </a:xfrm>
            <a:custGeom>
              <a:avLst/>
              <a:gdLst>
                <a:gd name="connsiteX0" fmla="*/ 0 w 43891200"/>
                <a:gd name="connsiteY0" fmla="*/ 0 h 7027483"/>
                <a:gd name="connsiteX1" fmla="*/ 43891200 w 43891200"/>
                <a:gd name="connsiteY1" fmla="*/ 0 h 7027483"/>
                <a:gd name="connsiteX2" fmla="*/ 43891200 w 43891200"/>
                <a:gd name="connsiteY2" fmla="*/ 7027483 h 7027483"/>
                <a:gd name="connsiteX3" fmla="*/ 0 w 43891200"/>
                <a:gd name="connsiteY3" fmla="*/ 7027483 h 7027483"/>
                <a:gd name="connsiteX4" fmla="*/ 0 w 43891200"/>
                <a:gd name="connsiteY4" fmla="*/ 0 h 7027483"/>
                <a:gd name="connsiteX0-1" fmla="*/ 0 w 43891200"/>
                <a:gd name="connsiteY0-2" fmla="*/ 0 h 7027483"/>
                <a:gd name="connsiteX1-3" fmla="*/ 43891200 w 43891200"/>
                <a:gd name="connsiteY1-4" fmla="*/ 0 h 7027483"/>
                <a:gd name="connsiteX2-5" fmla="*/ 43891200 w 43891200"/>
                <a:gd name="connsiteY2-6" fmla="*/ 7027483 h 7027483"/>
                <a:gd name="connsiteX3-7" fmla="*/ 21617527 w 43891200"/>
                <a:gd name="connsiteY3-8" fmla="*/ 6999261 h 7027483"/>
                <a:gd name="connsiteX4-9" fmla="*/ 0 w 43891200"/>
                <a:gd name="connsiteY4-10" fmla="*/ 7027483 h 7027483"/>
                <a:gd name="connsiteX5" fmla="*/ 0 w 43891200"/>
                <a:gd name="connsiteY5" fmla="*/ 0 h 7027483"/>
                <a:gd name="connsiteX0-11" fmla="*/ 0 w 43891200"/>
                <a:gd name="connsiteY0-12" fmla="*/ 0 h 7027483"/>
                <a:gd name="connsiteX1-13" fmla="*/ 43891200 w 43891200"/>
                <a:gd name="connsiteY1-14" fmla="*/ 0 h 7027483"/>
                <a:gd name="connsiteX2-15" fmla="*/ 43891200 w 43891200"/>
                <a:gd name="connsiteY2-16" fmla="*/ 7027483 h 7027483"/>
                <a:gd name="connsiteX3-17" fmla="*/ 21448200 w 43891200"/>
                <a:gd name="connsiteY3-18" fmla="*/ 3838305 h 7027483"/>
                <a:gd name="connsiteX4-19" fmla="*/ 0 w 43891200"/>
                <a:gd name="connsiteY4-20" fmla="*/ 7027483 h 7027483"/>
                <a:gd name="connsiteX5-21" fmla="*/ 0 w 43891200"/>
                <a:gd name="connsiteY5-22" fmla="*/ 0 h 7027483"/>
                <a:gd name="connsiteX0-23" fmla="*/ 0 w 43891200"/>
                <a:gd name="connsiteY0-24" fmla="*/ 0 h 7027483"/>
                <a:gd name="connsiteX1-25" fmla="*/ 43891200 w 43891200"/>
                <a:gd name="connsiteY1-26" fmla="*/ 0 h 7027483"/>
                <a:gd name="connsiteX2-27" fmla="*/ 43891200 w 43891200"/>
                <a:gd name="connsiteY2-28" fmla="*/ 7027483 h 7027483"/>
                <a:gd name="connsiteX3-29" fmla="*/ 21448200 w 43891200"/>
                <a:gd name="connsiteY3-30" fmla="*/ 3838305 h 7027483"/>
                <a:gd name="connsiteX4-31" fmla="*/ 28221 w 43891200"/>
                <a:gd name="connsiteY4-32" fmla="*/ 6688809 h 7027483"/>
                <a:gd name="connsiteX5-33" fmla="*/ 0 w 43891200"/>
                <a:gd name="connsiteY5-34" fmla="*/ 0 h 7027483"/>
                <a:gd name="connsiteX0-35" fmla="*/ 0 w 43891200"/>
                <a:gd name="connsiteY0-36" fmla="*/ 0 h 7100503"/>
                <a:gd name="connsiteX1-37" fmla="*/ 43891200 w 43891200"/>
                <a:gd name="connsiteY1-38" fmla="*/ 0 h 7100503"/>
                <a:gd name="connsiteX2-39" fmla="*/ 43891200 w 43891200"/>
                <a:gd name="connsiteY2-40" fmla="*/ 7027483 h 7100503"/>
                <a:gd name="connsiteX3-41" fmla="*/ 21448200 w 43891200"/>
                <a:gd name="connsiteY3-42" fmla="*/ 3838305 h 7100503"/>
                <a:gd name="connsiteX4-43" fmla="*/ 28221 w 43891200"/>
                <a:gd name="connsiteY4-44" fmla="*/ 6688809 h 7100503"/>
                <a:gd name="connsiteX5-45" fmla="*/ 0 w 43891200"/>
                <a:gd name="connsiteY5-46" fmla="*/ 0 h 7100503"/>
                <a:gd name="connsiteX0-47" fmla="*/ 0 w 43891200"/>
                <a:gd name="connsiteY0-48" fmla="*/ 0 h 7100503"/>
                <a:gd name="connsiteX1-49" fmla="*/ 43891200 w 43891200"/>
                <a:gd name="connsiteY1-50" fmla="*/ 0 h 7100503"/>
                <a:gd name="connsiteX2-51" fmla="*/ 43891200 w 43891200"/>
                <a:gd name="connsiteY2-52" fmla="*/ 7027483 h 7100503"/>
                <a:gd name="connsiteX3-53" fmla="*/ 21448200 w 43891200"/>
                <a:gd name="connsiteY3-54" fmla="*/ 3838305 h 7100503"/>
                <a:gd name="connsiteX4-55" fmla="*/ 28221 w 43891200"/>
                <a:gd name="connsiteY4-56" fmla="*/ 6688809 h 7100503"/>
                <a:gd name="connsiteX5-57" fmla="*/ 0 w 43891200"/>
                <a:gd name="connsiteY5-58" fmla="*/ 0 h 7100503"/>
                <a:gd name="connsiteX0-59" fmla="*/ 0 w 43891200"/>
                <a:gd name="connsiteY0-60" fmla="*/ 0 h 7027483"/>
                <a:gd name="connsiteX1-61" fmla="*/ 43891200 w 43891200"/>
                <a:gd name="connsiteY1-62" fmla="*/ 0 h 7027483"/>
                <a:gd name="connsiteX2-63" fmla="*/ 43891200 w 43891200"/>
                <a:gd name="connsiteY2-64" fmla="*/ 7027483 h 7027483"/>
                <a:gd name="connsiteX3-65" fmla="*/ 21448200 w 43891200"/>
                <a:gd name="connsiteY3-66" fmla="*/ 3838305 h 7027483"/>
                <a:gd name="connsiteX4-67" fmla="*/ 28221 w 43891200"/>
                <a:gd name="connsiteY4-68" fmla="*/ 6688809 h 7027483"/>
                <a:gd name="connsiteX5-69" fmla="*/ 0 w 43891200"/>
                <a:gd name="connsiteY5-70" fmla="*/ 0 h 7027483"/>
                <a:gd name="connsiteX0-71" fmla="*/ 0 w 43891200"/>
                <a:gd name="connsiteY0-72" fmla="*/ 0 h 7027483"/>
                <a:gd name="connsiteX1-73" fmla="*/ 43891200 w 43891200"/>
                <a:gd name="connsiteY1-74" fmla="*/ 0 h 7027483"/>
                <a:gd name="connsiteX2-75" fmla="*/ 43891200 w 43891200"/>
                <a:gd name="connsiteY2-76" fmla="*/ 7027483 h 7027483"/>
                <a:gd name="connsiteX3-77" fmla="*/ 21448200 w 43891200"/>
                <a:gd name="connsiteY3-78" fmla="*/ 3838305 h 7027483"/>
                <a:gd name="connsiteX4-79" fmla="*/ 28221 w 43891200"/>
                <a:gd name="connsiteY4-80" fmla="*/ 6688809 h 7027483"/>
                <a:gd name="connsiteX5-81" fmla="*/ 0 w 43891200"/>
                <a:gd name="connsiteY5-82" fmla="*/ 0 h 7027483"/>
                <a:gd name="connsiteX0-83" fmla="*/ 0 w 43891200"/>
                <a:gd name="connsiteY0-84" fmla="*/ 0 h 7027483"/>
                <a:gd name="connsiteX1-85" fmla="*/ 43891200 w 43891200"/>
                <a:gd name="connsiteY1-86" fmla="*/ 0 h 7027483"/>
                <a:gd name="connsiteX2-87" fmla="*/ 43891200 w 43891200"/>
                <a:gd name="connsiteY2-88" fmla="*/ 7027483 h 7027483"/>
                <a:gd name="connsiteX3-89" fmla="*/ 21448200 w 43891200"/>
                <a:gd name="connsiteY3-90" fmla="*/ 3838305 h 7027483"/>
                <a:gd name="connsiteX4-91" fmla="*/ 28221 w 43891200"/>
                <a:gd name="connsiteY4-92" fmla="*/ 6688809 h 7027483"/>
                <a:gd name="connsiteX5-93" fmla="*/ 0 w 43891200"/>
                <a:gd name="connsiteY5-94" fmla="*/ 0 h 7027483"/>
                <a:gd name="connsiteX0-95" fmla="*/ 0 w 43891200"/>
                <a:gd name="connsiteY0-96" fmla="*/ 0 h 7027483"/>
                <a:gd name="connsiteX1-97" fmla="*/ 43891200 w 43891200"/>
                <a:gd name="connsiteY1-98" fmla="*/ 0 h 7027483"/>
                <a:gd name="connsiteX2-99" fmla="*/ 43891200 w 43891200"/>
                <a:gd name="connsiteY2-100" fmla="*/ 7027483 h 7027483"/>
                <a:gd name="connsiteX3-101" fmla="*/ 21448200 w 43891200"/>
                <a:gd name="connsiteY3-102" fmla="*/ 3838305 h 7027483"/>
                <a:gd name="connsiteX4-103" fmla="*/ 84664 w 43891200"/>
                <a:gd name="connsiteY4-104" fmla="*/ 5531673 h 7027483"/>
                <a:gd name="connsiteX5-105" fmla="*/ 0 w 43891200"/>
                <a:gd name="connsiteY5-106" fmla="*/ 0 h 7027483"/>
                <a:gd name="connsiteX0-107" fmla="*/ 0 w 43891200"/>
                <a:gd name="connsiteY0-108" fmla="*/ 0 h 7027483"/>
                <a:gd name="connsiteX1-109" fmla="*/ 43891200 w 43891200"/>
                <a:gd name="connsiteY1-110" fmla="*/ 0 h 7027483"/>
                <a:gd name="connsiteX2-111" fmla="*/ 43891200 w 43891200"/>
                <a:gd name="connsiteY2-112" fmla="*/ 7027483 h 7027483"/>
                <a:gd name="connsiteX3-113" fmla="*/ 21532864 w 43891200"/>
                <a:gd name="connsiteY3-114" fmla="*/ 3330294 h 7027483"/>
                <a:gd name="connsiteX4-115" fmla="*/ 84664 w 43891200"/>
                <a:gd name="connsiteY4-116" fmla="*/ 5531673 h 7027483"/>
                <a:gd name="connsiteX5-117" fmla="*/ 0 w 43891200"/>
                <a:gd name="connsiteY5-118" fmla="*/ 0 h 7027483"/>
                <a:gd name="connsiteX0-119" fmla="*/ 0 w 43891200"/>
                <a:gd name="connsiteY0-120" fmla="*/ 0 h 7027483"/>
                <a:gd name="connsiteX1-121" fmla="*/ 43891200 w 43891200"/>
                <a:gd name="connsiteY1-122" fmla="*/ 0 h 7027483"/>
                <a:gd name="connsiteX2-123" fmla="*/ 43891200 w 43891200"/>
                <a:gd name="connsiteY2-124" fmla="*/ 7027483 h 7027483"/>
                <a:gd name="connsiteX3-125" fmla="*/ 21589306 w 43891200"/>
                <a:gd name="connsiteY3-126" fmla="*/ 3104512 h 7027483"/>
                <a:gd name="connsiteX4-127" fmla="*/ 84664 w 43891200"/>
                <a:gd name="connsiteY4-128" fmla="*/ 5531673 h 7027483"/>
                <a:gd name="connsiteX5-129" fmla="*/ 0 w 43891200"/>
                <a:gd name="connsiteY5-130" fmla="*/ 0 h 7027483"/>
                <a:gd name="connsiteX0-131" fmla="*/ 0 w 43891200"/>
                <a:gd name="connsiteY0-132" fmla="*/ 0 h 7027483"/>
                <a:gd name="connsiteX1-133" fmla="*/ 43891200 w 43891200"/>
                <a:gd name="connsiteY1-134" fmla="*/ 0 h 7027483"/>
                <a:gd name="connsiteX2-135" fmla="*/ 43891200 w 43891200"/>
                <a:gd name="connsiteY2-136" fmla="*/ 7027483 h 7027483"/>
                <a:gd name="connsiteX3-137" fmla="*/ 21589306 w 43891200"/>
                <a:gd name="connsiteY3-138" fmla="*/ 3104512 h 7027483"/>
                <a:gd name="connsiteX4-139" fmla="*/ 84664 w 43891200"/>
                <a:gd name="connsiteY4-140" fmla="*/ 5531673 h 7027483"/>
                <a:gd name="connsiteX5-141" fmla="*/ 0 w 43891200"/>
                <a:gd name="connsiteY5-142" fmla="*/ 0 h 7027483"/>
                <a:gd name="connsiteX0-143" fmla="*/ 0 w 43891200"/>
                <a:gd name="connsiteY0-144" fmla="*/ 0 h 7272584"/>
                <a:gd name="connsiteX1-145" fmla="*/ 43891200 w 43891200"/>
                <a:gd name="connsiteY1-146" fmla="*/ 0 h 7272584"/>
                <a:gd name="connsiteX2-147" fmla="*/ 43891200 w 43891200"/>
                <a:gd name="connsiteY2-148" fmla="*/ 7027483 h 7272584"/>
                <a:gd name="connsiteX3-149" fmla="*/ 37534349 w 43891200"/>
                <a:gd name="connsiteY3-150" fmla="*/ 5432466 h 7272584"/>
                <a:gd name="connsiteX4-151" fmla="*/ 21589306 w 43891200"/>
                <a:gd name="connsiteY4-152" fmla="*/ 3104512 h 7272584"/>
                <a:gd name="connsiteX5-153" fmla="*/ 84664 w 43891200"/>
                <a:gd name="connsiteY5-154" fmla="*/ 5531673 h 7272584"/>
                <a:gd name="connsiteX6" fmla="*/ 0 w 43891200"/>
                <a:gd name="connsiteY6" fmla="*/ 0 h 7272584"/>
                <a:gd name="connsiteX0-155" fmla="*/ 0 w 43891200"/>
                <a:gd name="connsiteY0-156" fmla="*/ 0 h 7027483"/>
                <a:gd name="connsiteX1-157" fmla="*/ 43891200 w 43891200"/>
                <a:gd name="connsiteY1-158" fmla="*/ 0 h 7027483"/>
                <a:gd name="connsiteX2-159" fmla="*/ 43891200 w 43891200"/>
                <a:gd name="connsiteY2-160" fmla="*/ 7027483 h 7027483"/>
                <a:gd name="connsiteX3-161" fmla="*/ 37534349 w 43891200"/>
                <a:gd name="connsiteY3-162" fmla="*/ 5432466 h 7027483"/>
                <a:gd name="connsiteX4-163" fmla="*/ 21589306 w 43891200"/>
                <a:gd name="connsiteY4-164" fmla="*/ 3104512 h 7027483"/>
                <a:gd name="connsiteX5-165" fmla="*/ 84664 w 43891200"/>
                <a:gd name="connsiteY5-166" fmla="*/ 5531673 h 7027483"/>
                <a:gd name="connsiteX6-167" fmla="*/ 0 w 43891200"/>
                <a:gd name="connsiteY6-168" fmla="*/ 0 h 7027483"/>
                <a:gd name="connsiteX0-169" fmla="*/ 0 w 43891200"/>
                <a:gd name="connsiteY0-170" fmla="*/ 0 h 7027483"/>
                <a:gd name="connsiteX1-171" fmla="*/ 43891200 w 43891200"/>
                <a:gd name="connsiteY1-172" fmla="*/ 0 h 7027483"/>
                <a:gd name="connsiteX2-173" fmla="*/ 43891200 w 43891200"/>
                <a:gd name="connsiteY2-174" fmla="*/ 7027483 h 7027483"/>
                <a:gd name="connsiteX3-175" fmla="*/ 37534347 w 43891200"/>
                <a:gd name="connsiteY3-176" fmla="*/ 5179307 h 7027483"/>
                <a:gd name="connsiteX4-177" fmla="*/ 21589306 w 43891200"/>
                <a:gd name="connsiteY4-178" fmla="*/ 3104512 h 7027483"/>
                <a:gd name="connsiteX5-179" fmla="*/ 84664 w 43891200"/>
                <a:gd name="connsiteY5-180" fmla="*/ 5531673 h 7027483"/>
                <a:gd name="connsiteX6-181" fmla="*/ 0 w 43891200"/>
                <a:gd name="connsiteY6-182" fmla="*/ 0 h 7027483"/>
                <a:gd name="connsiteX0-183" fmla="*/ 0 w 43891200"/>
                <a:gd name="connsiteY0-184" fmla="*/ 0 h 7027483"/>
                <a:gd name="connsiteX1-185" fmla="*/ 43891200 w 43891200"/>
                <a:gd name="connsiteY1-186" fmla="*/ 0 h 7027483"/>
                <a:gd name="connsiteX2-187" fmla="*/ 43891200 w 43891200"/>
                <a:gd name="connsiteY2-188" fmla="*/ 7027483 h 7027483"/>
                <a:gd name="connsiteX3-189" fmla="*/ 37534347 w 43891200"/>
                <a:gd name="connsiteY3-190" fmla="*/ 5179307 h 7027483"/>
                <a:gd name="connsiteX4-191" fmla="*/ 21589306 w 43891200"/>
                <a:gd name="connsiteY4-192" fmla="*/ 3104512 h 7027483"/>
                <a:gd name="connsiteX5-193" fmla="*/ 84664 w 43891200"/>
                <a:gd name="connsiteY5-194" fmla="*/ 5531673 h 7027483"/>
                <a:gd name="connsiteX6-195" fmla="*/ 0 w 43891200"/>
                <a:gd name="connsiteY6-196" fmla="*/ 0 h 7027483"/>
                <a:gd name="connsiteX0-197" fmla="*/ 0 w 43891200"/>
                <a:gd name="connsiteY0-198" fmla="*/ 0 h 7027483"/>
                <a:gd name="connsiteX1-199" fmla="*/ 43891200 w 43891200"/>
                <a:gd name="connsiteY1-200" fmla="*/ 0 h 7027483"/>
                <a:gd name="connsiteX2-201" fmla="*/ 43891200 w 43891200"/>
                <a:gd name="connsiteY2-202" fmla="*/ 7027483 h 7027483"/>
                <a:gd name="connsiteX3-203" fmla="*/ 37534347 w 43891200"/>
                <a:gd name="connsiteY3-204" fmla="*/ 5179307 h 7027483"/>
                <a:gd name="connsiteX4-205" fmla="*/ 21589306 w 43891200"/>
                <a:gd name="connsiteY4-206" fmla="*/ 3104512 h 7027483"/>
                <a:gd name="connsiteX5-207" fmla="*/ 84664 w 43891200"/>
                <a:gd name="connsiteY5-208" fmla="*/ 5531673 h 7027483"/>
                <a:gd name="connsiteX6-209" fmla="*/ 0 w 43891200"/>
                <a:gd name="connsiteY6-210" fmla="*/ 0 h 7027483"/>
                <a:gd name="connsiteX0-211" fmla="*/ 0 w 43891200"/>
                <a:gd name="connsiteY0-212" fmla="*/ 0 h 7027483"/>
                <a:gd name="connsiteX1-213" fmla="*/ 43891200 w 43891200"/>
                <a:gd name="connsiteY1-214" fmla="*/ 0 h 7027483"/>
                <a:gd name="connsiteX2-215" fmla="*/ 43891200 w 43891200"/>
                <a:gd name="connsiteY2-216" fmla="*/ 7027483 h 7027483"/>
                <a:gd name="connsiteX3-217" fmla="*/ 37534347 w 43891200"/>
                <a:gd name="connsiteY3-218" fmla="*/ 5179307 h 7027483"/>
                <a:gd name="connsiteX4-219" fmla="*/ 21589306 w 43891200"/>
                <a:gd name="connsiteY4-220" fmla="*/ 3104512 h 7027483"/>
                <a:gd name="connsiteX5-221" fmla="*/ 84664 w 43891200"/>
                <a:gd name="connsiteY5-222" fmla="*/ 5531673 h 7027483"/>
                <a:gd name="connsiteX6-223" fmla="*/ 0 w 43891200"/>
                <a:gd name="connsiteY6-224" fmla="*/ 0 h 7027483"/>
                <a:gd name="connsiteX0-225" fmla="*/ 0 w 43891200"/>
                <a:gd name="connsiteY0-226" fmla="*/ 0 h 7027483"/>
                <a:gd name="connsiteX1-227" fmla="*/ 43891200 w 43891200"/>
                <a:gd name="connsiteY1-228" fmla="*/ 0 h 7027483"/>
                <a:gd name="connsiteX2-229" fmla="*/ 43891200 w 43891200"/>
                <a:gd name="connsiteY2-230" fmla="*/ 7027483 h 7027483"/>
                <a:gd name="connsiteX3-231" fmla="*/ 37534347 w 43891200"/>
                <a:gd name="connsiteY3-232" fmla="*/ 5179307 h 7027483"/>
                <a:gd name="connsiteX4-233" fmla="*/ 21589306 w 43891200"/>
                <a:gd name="connsiteY4-234" fmla="*/ 3104512 h 7027483"/>
                <a:gd name="connsiteX5-235" fmla="*/ 84664 w 43891200"/>
                <a:gd name="connsiteY5-236" fmla="*/ 5531673 h 7027483"/>
                <a:gd name="connsiteX6-237" fmla="*/ 0 w 43891200"/>
                <a:gd name="connsiteY6-238" fmla="*/ 0 h 7027483"/>
                <a:gd name="connsiteX0-239" fmla="*/ 0 w 43891200"/>
                <a:gd name="connsiteY0-240" fmla="*/ 0 h 7027483"/>
                <a:gd name="connsiteX1-241" fmla="*/ 43891200 w 43891200"/>
                <a:gd name="connsiteY1-242" fmla="*/ 0 h 7027483"/>
                <a:gd name="connsiteX2-243" fmla="*/ 43891200 w 43891200"/>
                <a:gd name="connsiteY2-244" fmla="*/ 7027483 h 7027483"/>
                <a:gd name="connsiteX3-245" fmla="*/ 37534347 w 43891200"/>
                <a:gd name="connsiteY3-246" fmla="*/ 5179307 h 7027483"/>
                <a:gd name="connsiteX4-247" fmla="*/ 21589306 w 43891200"/>
                <a:gd name="connsiteY4-248" fmla="*/ 3104512 h 7027483"/>
                <a:gd name="connsiteX5-249" fmla="*/ 84664 w 43891200"/>
                <a:gd name="connsiteY5-250" fmla="*/ 5531673 h 7027483"/>
                <a:gd name="connsiteX6-251" fmla="*/ 0 w 43891200"/>
                <a:gd name="connsiteY6-252" fmla="*/ 0 h 7027483"/>
                <a:gd name="connsiteX0-253" fmla="*/ 0 w 43891200"/>
                <a:gd name="connsiteY0-254" fmla="*/ 0 h 7027483"/>
                <a:gd name="connsiteX1-255" fmla="*/ 43891200 w 43891200"/>
                <a:gd name="connsiteY1-256" fmla="*/ 0 h 7027483"/>
                <a:gd name="connsiteX2-257" fmla="*/ 43891200 w 43891200"/>
                <a:gd name="connsiteY2-258" fmla="*/ 7027483 h 7027483"/>
                <a:gd name="connsiteX3-259" fmla="*/ 37534347 w 43891200"/>
                <a:gd name="connsiteY3-260" fmla="*/ 5179307 h 7027483"/>
                <a:gd name="connsiteX4-261" fmla="*/ 21423313 w 43891200"/>
                <a:gd name="connsiteY4-262" fmla="*/ 3012175 h 7027483"/>
                <a:gd name="connsiteX5-263" fmla="*/ 84664 w 43891200"/>
                <a:gd name="connsiteY5-264" fmla="*/ 5531673 h 7027483"/>
                <a:gd name="connsiteX6-265" fmla="*/ 0 w 43891200"/>
                <a:gd name="connsiteY6-266" fmla="*/ 0 h 7027483"/>
                <a:gd name="connsiteX0-267" fmla="*/ 0 w 43891200"/>
                <a:gd name="connsiteY0-268" fmla="*/ 0 h 6029592"/>
                <a:gd name="connsiteX1-269" fmla="*/ 43891200 w 43891200"/>
                <a:gd name="connsiteY1-270" fmla="*/ 0 h 6029592"/>
                <a:gd name="connsiteX2-271" fmla="*/ 43852760 w 43891200"/>
                <a:gd name="connsiteY2-272" fmla="*/ 6029592 h 6029592"/>
                <a:gd name="connsiteX3-273" fmla="*/ 37534347 w 43891200"/>
                <a:gd name="connsiteY3-274" fmla="*/ 5179307 h 6029592"/>
                <a:gd name="connsiteX4-275" fmla="*/ 21423313 w 43891200"/>
                <a:gd name="connsiteY4-276" fmla="*/ 3012175 h 6029592"/>
                <a:gd name="connsiteX5-277" fmla="*/ 84664 w 43891200"/>
                <a:gd name="connsiteY5-278" fmla="*/ 5531673 h 6029592"/>
                <a:gd name="connsiteX6-279" fmla="*/ 0 w 43891200"/>
                <a:gd name="connsiteY6-280" fmla="*/ 0 h 6029592"/>
                <a:gd name="connsiteX0-281" fmla="*/ 0 w 43891200"/>
                <a:gd name="connsiteY0-282" fmla="*/ 0 h 6029592"/>
                <a:gd name="connsiteX1-283" fmla="*/ 43891200 w 43891200"/>
                <a:gd name="connsiteY1-284" fmla="*/ 0 h 6029592"/>
                <a:gd name="connsiteX2-285" fmla="*/ 43852760 w 43891200"/>
                <a:gd name="connsiteY2-286" fmla="*/ 6029592 h 6029592"/>
                <a:gd name="connsiteX3-287" fmla="*/ 36342689 w 43891200"/>
                <a:gd name="connsiteY3-288" fmla="*/ 4466527 h 6029592"/>
                <a:gd name="connsiteX4-289" fmla="*/ 21423313 w 43891200"/>
                <a:gd name="connsiteY4-290" fmla="*/ 3012175 h 6029592"/>
                <a:gd name="connsiteX5-291" fmla="*/ 84664 w 43891200"/>
                <a:gd name="connsiteY5-292" fmla="*/ 5531673 h 6029592"/>
                <a:gd name="connsiteX6-293" fmla="*/ 0 w 43891200"/>
                <a:gd name="connsiteY6-294" fmla="*/ 0 h 6029592"/>
                <a:gd name="connsiteX0-295" fmla="*/ 0 w 43891200"/>
                <a:gd name="connsiteY0-296" fmla="*/ 0 h 6079664"/>
                <a:gd name="connsiteX1-297" fmla="*/ 43891200 w 43891200"/>
                <a:gd name="connsiteY1-298" fmla="*/ 0 h 6079664"/>
                <a:gd name="connsiteX2-299" fmla="*/ 43852760 w 43891200"/>
                <a:gd name="connsiteY2-300" fmla="*/ 6029592 h 6079664"/>
                <a:gd name="connsiteX3-301" fmla="*/ 21423313 w 43891200"/>
                <a:gd name="connsiteY3-302" fmla="*/ 3012175 h 6079664"/>
                <a:gd name="connsiteX4-303" fmla="*/ 84664 w 43891200"/>
                <a:gd name="connsiteY4-304" fmla="*/ 5531673 h 6079664"/>
                <a:gd name="connsiteX5-305" fmla="*/ 0 w 43891200"/>
                <a:gd name="connsiteY5-306" fmla="*/ 0 h 6079664"/>
                <a:gd name="connsiteX0-307" fmla="*/ 0 w 43891200"/>
                <a:gd name="connsiteY0-308" fmla="*/ 0 h 6029592"/>
                <a:gd name="connsiteX1-309" fmla="*/ 43891200 w 43891200"/>
                <a:gd name="connsiteY1-310" fmla="*/ 0 h 6029592"/>
                <a:gd name="connsiteX2-311" fmla="*/ 43852760 w 43891200"/>
                <a:gd name="connsiteY2-312" fmla="*/ 6029592 h 6029592"/>
                <a:gd name="connsiteX3-313" fmla="*/ 21423313 w 43891200"/>
                <a:gd name="connsiteY3-314" fmla="*/ 3012175 h 6029592"/>
                <a:gd name="connsiteX4-315" fmla="*/ 84664 w 43891200"/>
                <a:gd name="connsiteY4-316" fmla="*/ 5531673 h 6029592"/>
                <a:gd name="connsiteX5-317" fmla="*/ 0 w 43891200"/>
                <a:gd name="connsiteY5-318" fmla="*/ 0 h 6029592"/>
                <a:gd name="connsiteX0-319" fmla="*/ 0 w 43891200"/>
                <a:gd name="connsiteY0-320" fmla="*/ 0 h 6029592"/>
                <a:gd name="connsiteX1-321" fmla="*/ 43891200 w 43891200"/>
                <a:gd name="connsiteY1-322" fmla="*/ 0 h 6029592"/>
                <a:gd name="connsiteX2-323" fmla="*/ 43852760 w 43891200"/>
                <a:gd name="connsiteY2-324" fmla="*/ 6029592 h 6029592"/>
                <a:gd name="connsiteX3-325" fmla="*/ 21423313 w 43891200"/>
                <a:gd name="connsiteY3-326" fmla="*/ 3012175 h 6029592"/>
                <a:gd name="connsiteX4-327" fmla="*/ 84664 w 43891200"/>
                <a:gd name="connsiteY4-328" fmla="*/ 5531673 h 6029592"/>
                <a:gd name="connsiteX5-329" fmla="*/ 0 w 43891200"/>
                <a:gd name="connsiteY5-330" fmla="*/ 0 h 6029592"/>
                <a:gd name="connsiteX0-331" fmla="*/ 0 w 43891200"/>
                <a:gd name="connsiteY0-332" fmla="*/ 0 h 5887037"/>
                <a:gd name="connsiteX1-333" fmla="*/ 43891200 w 43891200"/>
                <a:gd name="connsiteY1-334" fmla="*/ 0 h 5887037"/>
                <a:gd name="connsiteX2-335" fmla="*/ 43814321 w 43891200"/>
                <a:gd name="connsiteY2-336" fmla="*/ 5887037 h 5887037"/>
                <a:gd name="connsiteX3-337" fmla="*/ 21423313 w 43891200"/>
                <a:gd name="connsiteY3-338" fmla="*/ 3012175 h 5887037"/>
                <a:gd name="connsiteX4-339" fmla="*/ 84664 w 43891200"/>
                <a:gd name="connsiteY4-340" fmla="*/ 5531673 h 5887037"/>
                <a:gd name="connsiteX5-341" fmla="*/ 0 w 43891200"/>
                <a:gd name="connsiteY5-342" fmla="*/ 0 h 5887037"/>
                <a:gd name="connsiteX0-343" fmla="*/ 0 w 43891200"/>
                <a:gd name="connsiteY0-344" fmla="*/ 0 h 5745966"/>
                <a:gd name="connsiteX1-345" fmla="*/ 43891200 w 43891200"/>
                <a:gd name="connsiteY1-346" fmla="*/ 0 h 5745966"/>
                <a:gd name="connsiteX2-347" fmla="*/ 43814319 w 43891200"/>
                <a:gd name="connsiteY2-348" fmla="*/ 5745966 h 5745966"/>
                <a:gd name="connsiteX3-349" fmla="*/ 21423313 w 43891200"/>
                <a:gd name="connsiteY3-350" fmla="*/ 3012175 h 5745966"/>
                <a:gd name="connsiteX4-351" fmla="*/ 84664 w 43891200"/>
                <a:gd name="connsiteY4-352" fmla="*/ 5531673 h 5745966"/>
                <a:gd name="connsiteX5-353" fmla="*/ 0 w 43891200"/>
                <a:gd name="connsiteY5-354" fmla="*/ 0 h 5745966"/>
                <a:gd name="connsiteX0-355" fmla="*/ 0 w 43891200"/>
                <a:gd name="connsiteY0-356" fmla="*/ 0 h 5774180"/>
                <a:gd name="connsiteX1-357" fmla="*/ 43891200 w 43891200"/>
                <a:gd name="connsiteY1-358" fmla="*/ 0 h 5774180"/>
                <a:gd name="connsiteX2-359" fmla="*/ 43814319 w 43891200"/>
                <a:gd name="connsiteY2-360" fmla="*/ 5774180 h 5774180"/>
                <a:gd name="connsiteX3-361" fmla="*/ 21423313 w 43891200"/>
                <a:gd name="connsiteY3-362" fmla="*/ 3012175 h 5774180"/>
                <a:gd name="connsiteX4-363" fmla="*/ 84664 w 43891200"/>
                <a:gd name="connsiteY4-364" fmla="*/ 5531673 h 5774180"/>
                <a:gd name="connsiteX5-365" fmla="*/ 0 w 43891200"/>
                <a:gd name="connsiteY5-366" fmla="*/ 0 h 5774180"/>
                <a:gd name="connsiteX0-367" fmla="*/ 6633 w 43897833"/>
                <a:gd name="connsiteY0-368" fmla="*/ 0 h 5774180"/>
                <a:gd name="connsiteX1-369" fmla="*/ 43897833 w 43897833"/>
                <a:gd name="connsiteY1-370" fmla="*/ 0 h 5774180"/>
                <a:gd name="connsiteX2-371" fmla="*/ 43820952 w 43897833"/>
                <a:gd name="connsiteY2-372" fmla="*/ 5774180 h 5774180"/>
                <a:gd name="connsiteX3-373" fmla="*/ 21429946 w 43897833"/>
                <a:gd name="connsiteY3-374" fmla="*/ 3012175 h 5774180"/>
                <a:gd name="connsiteX4-375" fmla="*/ 0 w 43897833"/>
                <a:gd name="connsiteY4-376" fmla="*/ 5757386 h 5774180"/>
                <a:gd name="connsiteX5-377" fmla="*/ 6633 w 43897833"/>
                <a:gd name="connsiteY5-378" fmla="*/ 0 h 5774180"/>
                <a:gd name="connsiteX0-379" fmla="*/ 6633 w 43897833"/>
                <a:gd name="connsiteY0-380" fmla="*/ 0 h 5785600"/>
                <a:gd name="connsiteX1-381" fmla="*/ 43897833 w 43897833"/>
                <a:gd name="connsiteY1-382" fmla="*/ 0 h 5785600"/>
                <a:gd name="connsiteX2-383" fmla="*/ 43820952 w 43897833"/>
                <a:gd name="connsiteY2-384" fmla="*/ 5774180 h 5785600"/>
                <a:gd name="connsiteX3-385" fmla="*/ 21429946 w 43897833"/>
                <a:gd name="connsiteY3-386" fmla="*/ 3012175 h 5785600"/>
                <a:gd name="connsiteX4-387" fmla="*/ 0 w 43897833"/>
                <a:gd name="connsiteY4-388" fmla="*/ 5785600 h 5785600"/>
                <a:gd name="connsiteX5-389" fmla="*/ 6633 w 43897833"/>
                <a:gd name="connsiteY5-390" fmla="*/ 0 h 5785600"/>
                <a:gd name="connsiteX0-391" fmla="*/ 6633 w 43897833"/>
                <a:gd name="connsiteY0-392" fmla="*/ 0 h 5785600"/>
                <a:gd name="connsiteX1-393" fmla="*/ 43897833 w 43897833"/>
                <a:gd name="connsiteY1-394" fmla="*/ 0 h 5785600"/>
                <a:gd name="connsiteX2-395" fmla="*/ 43829914 w 43897833"/>
                <a:gd name="connsiteY2-396" fmla="*/ 5757562 h 5785600"/>
                <a:gd name="connsiteX3-397" fmla="*/ 21429946 w 43897833"/>
                <a:gd name="connsiteY3-398" fmla="*/ 3012175 h 5785600"/>
                <a:gd name="connsiteX4-399" fmla="*/ 0 w 43897833"/>
                <a:gd name="connsiteY4-400" fmla="*/ 5785600 h 5785600"/>
                <a:gd name="connsiteX5-401" fmla="*/ 6633 w 43897833"/>
                <a:gd name="connsiteY5-402" fmla="*/ 0 h 5785600"/>
                <a:gd name="connsiteX0-403" fmla="*/ 6633 w 43884390"/>
                <a:gd name="connsiteY0-404" fmla="*/ 4153 h 5789753"/>
                <a:gd name="connsiteX1-405" fmla="*/ 43884390 w 43884390"/>
                <a:gd name="connsiteY1-406" fmla="*/ 0 h 5789753"/>
                <a:gd name="connsiteX2-407" fmla="*/ 43829914 w 43884390"/>
                <a:gd name="connsiteY2-408" fmla="*/ 5761715 h 5789753"/>
                <a:gd name="connsiteX3-409" fmla="*/ 21429946 w 43884390"/>
                <a:gd name="connsiteY3-410" fmla="*/ 3016328 h 5789753"/>
                <a:gd name="connsiteX4-411" fmla="*/ 0 w 43884390"/>
                <a:gd name="connsiteY4-412" fmla="*/ 5789753 h 5789753"/>
                <a:gd name="connsiteX5-413" fmla="*/ 6633 w 43884390"/>
                <a:gd name="connsiteY5-414" fmla="*/ 4153 h 5789753"/>
                <a:gd name="connsiteX0-415" fmla="*/ 6633 w 43884392"/>
                <a:gd name="connsiteY0-416" fmla="*/ 0 h 5785600"/>
                <a:gd name="connsiteX1-417" fmla="*/ 43884392 w 43884392"/>
                <a:gd name="connsiteY1-418" fmla="*/ 1 h 5785600"/>
                <a:gd name="connsiteX2-419" fmla="*/ 43829914 w 43884392"/>
                <a:gd name="connsiteY2-420" fmla="*/ 5757562 h 5785600"/>
                <a:gd name="connsiteX3-421" fmla="*/ 21429946 w 43884392"/>
                <a:gd name="connsiteY3-422" fmla="*/ 3012175 h 5785600"/>
                <a:gd name="connsiteX4-423" fmla="*/ 0 w 43884392"/>
                <a:gd name="connsiteY4-424" fmla="*/ 5785600 h 5785600"/>
                <a:gd name="connsiteX5-425" fmla="*/ 6633 w 43884392"/>
                <a:gd name="connsiteY5-426" fmla="*/ 0 h 5785600"/>
                <a:gd name="connsiteX0-427" fmla="*/ 6633 w 43876785"/>
                <a:gd name="connsiteY0-428" fmla="*/ 7053 h 5792653"/>
                <a:gd name="connsiteX1-429" fmla="*/ 43876785 w 43876785"/>
                <a:gd name="connsiteY1-430" fmla="*/ 0 h 5792653"/>
                <a:gd name="connsiteX2-431" fmla="*/ 43829914 w 43876785"/>
                <a:gd name="connsiteY2-432" fmla="*/ 5764615 h 5792653"/>
                <a:gd name="connsiteX3-433" fmla="*/ 21429946 w 43876785"/>
                <a:gd name="connsiteY3-434" fmla="*/ 3019228 h 5792653"/>
                <a:gd name="connsiteX4-435" fmla="*/ 0 w 43876785"/>
                <a:gd name="connsiteY4-436" fmla="*/ 5792653 h 5792653"/>
                <a:gd name="connsiteX5-437" fmla="*/ 6633 w 43876785"/>
                <a:gd name="connsiteY5-438" fmla="*/ 7053 h 5792653"/>
                <a:gd name="connsiteX0-439" fmla="*/ 6633 w 43876785"/>
                <a:gd name="connsiteY0-440" fmla="*/ 7053 h 5792653"/>
                <a:gd name="connsiteX1-441" fmla="*/ 43876785 w 43876785"/>
                <a:gd name="connsiteY1-442" fmla="*/ 0 h 5792653"/>
                <a:gd name="connsiteX2-443" fmla="*/ 43826108 w 43876785"/>
                <a:gd name="connsiteY2-444" fmla="*/ 5764615 h 5792653"/>
                <a:gd name="connsiteX3-445" fmla="*/ 21429946 w 43876785"/>
                <a:gd name="connsiteY3-446" fmla="*/ 3019228 h 5792653"/>
                <a:gd name="connsiteX4-447" fmla="*/ 0 w 43876785"/>
                <a:gd name="connsiteY4-448" fmla="*/ 5792653 h 5792653"/>
                <a:gd name="connsiteX5-449" fmla="*/ 6633 w 43876785"/>
                <a:gd name="connsiteY5-450" fmla="*/ 7053 h 5792653"/>
                <a:gd name="connsiteX0-451" fmla="*/ 6633 w 43876785"/>
                <a:gd name="connsiteY0-452" fmla="*/ 7053 h 5792653"/>
                <a:gd name="connsiteX1-453" fmla="*/ 43876785 w 43876785"/>
                <a:gd name="connsiteY1-454" fmla="*/ 0 h 5792653"/>
                <a:gd name="connsiteX2-455" fmla="*/ 43826108 w 43876785"/>
                <a:gd name="connsiteY2-456" fmla="*/ 5764615 h 5792653"/>
                <a:gd name="connsiteX3-457" fmla="*/ 21852793 w 43876785"/>
                <a:gd name="connsiteY3-458" fmla="*/ 3019229 h 5792653"/>
                <a:gd name="connsiteX4-459" fmla="*/ 0 w 43876785"/>
                <a:gd name="connsiteY4-460" fmla="*/ 5792653 h 5792653"/>
                <a:gd name="connsiteX5-461" fmla="*/ 6633 w 43876785"/>
                <a:gd name="connsiteY5-462" fmla="*/ 7053 h 5792653"/>
                <a:gd name="connsiteX0-463" fmla="*/ 6633 w 43876785"/>
                <a:gd name="connsiteY0-464" fmla="*/ 7053 h 5792653"/>
                <a:gd name="connsiteX1-465" fmla="*/ 43876785 w 43876785"/>
                <a:gd name="connsiteY1-466" fmla="*/ 0 h 5792653"/>
                <a:gd name="connsiteX2-467" fmla="*/ 43826108 w 43876785"/>
                <a:gd name="connsiteY2-468" fmla="*/ 5764615 h 5792653"/>
                <a:gd name="connsiteX3-469" fmla="*/ 21852793 w 43876785"/>
                <a:gd name="connsiteY3-470" fmla="*/ 3019229 h 5792653"/>
                <a:gd name="connsiteX4-471" fmla="*/ 0 w 43876785"/>
                <a:gd name="connsiteY4-472" fmla="*/ 5792653 h 5792653"/>
                <a:gd name="connsiteX5-473" fmla="*/ 6633 w 43876785"/>
                <a:gd name="connsiteY5-474" fmla="*/ 7053 h 5792653"/>
                <a:gd name="connsiteX0-475" fmla="*/ 6633 w 43876785"/>
                <a:gd name="connsiteY0-476" fmla="*/ 7053 h 5792653"/>
                <a:gd name="connsiteX1-477" fmla="*/ 43876785 w 43876785"/>
                <a:gd name="connsiteY1-478" fmla="*/ 0 h 5792653"/>
                <a:gd name="connsiteX2-479" fmla="*/ 43826108 w 43876785"/>
                <a:gd name="connsiteY2-480" fmla="*/ 5764615 h 5792653"/>
                <a:gd name="connsiteX3-481" fmla="*/ 21964377 w 43876785"/>
                <a:gd name="connsiteY3-482" fmla="*/ 3000419 h 5792653"/>
                <a:gd name="connsiteX4-483" fmla="*/ 0 w 43876785"/>
                <a:gd name="connsiteY4-484" fmla="*/ 5792653 h 5792653"/>
                <a:gd name="connsiteX5-485" fmla="*/ 6633 w 43876785"/>
                <a:gd name="connsiteY5-486" fmla="*/ 7053 h 5792653"/>
                <a:gd name="connsiteX0-487" fmla="*/ 6633 w 43876785"/>
                <a:gd name="connsiteY0-488" fmla="*/ 7053 h 5792653"/>
                <a:gd name="connsiteX1-489" fmla="*/ 43876785 w 43876785"/>
                <a:gd name="connsiteY1-490" fmla="*/ 0 h 5792653"/>
                <a:gd name="connsiteX2-491" fmla="*/ 43826108 w 43876785"/>
                <a:gd name="connsiteY2-492" fmla="*/ 5764615 h 5792653"/>
                <a:gd name="connsiteX3-493" fmla="*/ 21944088 w 43876785"/>
                <a:gd name="connsiteY3-494" fmla="*/ 3000419 h 5792653"/>
                <a:gd name="connsiteX4-495" fmla="*/ 0 w 43876785"/>
                <a:gd name="connsiteY4-496" fmla="*/ 5792653 h 5792653"/>
                <a:gd name="connsiteX5-497" fmla="*/ 6633 w 43876785"/>
                <a:gd name="connsiteY5-498" fmla="*/ 7053 h 5792653"/>
                <a:gd name="connsiteX0-499" fmla="*/ 6633 w 43876785"/>
                <a:gd name="connsiteY0-500" fmla="*/ 7053 h 5792653"/>
                <a:gd name="connsiteX1-501" fmla="*/ 43876785 w 43876785"/>
                <a:gd name="connsiteY1-502" fmla="*/ 0 h 5792653"/>
                <a:gd name="connsiteX2-503" fmla="*/ 43826108 w 43876785"/>
                <a:gd name="connsiteY2-504" fmla="*/ 5764615 h 5792653"/>
                <a:gd name="connsiteX3-505" fmla="*/ 21923799 w 43876785"/>
                <a:gd name="connsiteY3-506" fmla="*/ 3009824 h 5792653"/>
                <a:gd name="connsiteX4-507" fmla="*/ 0 w 43876785"/>
                <a:gd name="connsiteY4-508" fmla="*/ 5792653 h 5792653"/>
                <a:gd name="connsiteX5-509" fmla="*/ 6633 w 43876785"/>
                <a:gd name="connsiteY5-510" fmla="*/ 7053 h 5792653"/>
                <a:gd name="connsiteX0-511" fmla="*/ 6633 w 43876785"/>
                <a:gd name="connsiteY0-512" fmla="*/ 7053 h 5792653"/>
                <a:gd name="connsiteX1-513" fmla="*/ 43876785 w 43876785"/>
                <a:gd name="connsiteY1-514" fmla="*/ 0 h 5792653"/>
                <a:gd name="connsiteX2-515" fmla="*/ 43826108 w 43876785"/>
                <a:gd name="connsiteY2-516" fmla="*/ 5764615 h 5792653"/>
                <a:gd name="connsiteX3-517" fmla="*/ 21923799 w 43876785"/>
                <a:gd name="connsiteY3-518" fmla="*/ 3009824 h 5792653"/>
                <a:gd name="connsiteX4-519" fmla="*/ 0 w 43876785"/>
                <a:gd name="connsiteY4-520" fmla="*/ 5792653 h 5792653"/>
                <a:gd name="connsiteX5-521" fmla="*/ 6633 w 43876785"/>
                <a:gd name="connsiteY5-522" fmla="*/ 7053 h 5792653"/>
                <a:gd name="connsiteX0-523" fmla="*/ 6633 w 43876785"/>
                <a:gd name="connsiteY0-524" fmla="*/ 7053 h 5792653"/>
                <a:gd name="connsiteX1-525" fmla="*/ 43876785 w 43876785"/>
                <a:gd name="connsiteY1-526" fmla="*/ 0 h 5792653"/>
                <a:gd name="connsiteX2-527" fmla="*/ 43826108 w 43876785"/>
                <a:gd name="connsiteY2-528" fmla="*/ 5764615 h 5792653"/>
                <a:gd name="connsiteX3-529" fmla="*/ 21923799 w 43876785"/>
                <a:gd name="connsiteY3-530" fmla="*/ 3009824 h 5792653"/>
                <a:gd name="connsiteX4-531" fmla="*/ 0 w 43876785"/>
                <a:gd name="connsiteY4-532" fmla="*/ 5792653 h 5792653"/>
                <a:gd name="connsiteX5-533" fmla="*/ 6633 w 43876785"/>
                <a:gd name="connsiteY5-534" fmla="*/ 7053 h 5792653"/>
                <a:gd name="connsiteX0-535" fmla="*/ 6633 w 43876785"/>
                <a:gd name="connsiteY0-536" fmla="*/ 7053 h 5792653"/>
                <a:gd name="connsiteX1-537" fmla="*/ 43876785 w 43876785"/>
                <a:gd name="connsiteY1-538" fmla="*/ 0 h 5792653"/>
                <a:gd name="connsiteX2-539" fmla="*/ 43826108 w 43876785"/>
                <a:gd name="connsiteY2-540" fmla="*/ 5764615 h 5792653"/>
                <a:gd name="connsiteX3-541" fmla="*/ 21923799 w 43876785"/>
                <a:gd name="connsiteY3-542" fmla="*/ 3009824 h 5792653"/>
                <a:gd name="connsiteX4-543" fmla="*/ 0 w 43876785"/>
                <a:gd name="connsiteY4-544" fmla="*/ 5792653 h 5792653"/>
                <a:gd name="connsiteX5-545" fmla="*/ 6633 w 43876785"/>
                <a:gd name="connsiteY5-546" fmla="*/ 7053 h 5792653"/>
                <a:gd name="connsiteX0-547" fmla="*/ 6633 w 43876785"/>
                <a:gd name="connsiteY0-548" fmla="*/ 7053 h 5792653"/>
                <a:gd name="connsiteX1-549" fmla="*/ 43876785 w 43876785"/>
                <a:gd name="connsiteY1-550" fmla="*/ 0 h 5792653"/>
                <a:gd name="connsiteX2-551" fmla="*/ 43826108 w 43876785"/>
                <a:gd name="connsiteY2-552" fmla="*/ 5764615 h 5792653"/>
                <a:gd name="connsiteX3-553" fmla="*/ 21923799 w 43876785"/>
                <a:gd name="connsiteY3-554" fmla="*/ 3009824 h 5792653"/>
                <a:gd name="connsiteX4-555" fmla="*/ 0 w 43876785"/>
                <a:gd name="connsiteY4-556" fmla="*/ 5792653 h 5792653"/>
                <a:gd name="connsiteX5-557" fmla="*/ 6633 w 43876785"/>
                <a:gd name="connsiteY5-558" fmla="*/ 7053 h 5792653"/>
                <a:gd name="connsiteX0-559" fmla="*/ 6633 w 43876785"/>
                <a:gd name="connsiteY0-560" fmla="*/ 7053 h 5792653"/>
                <a:gd name="connsiteX1-561" fmla="*/ 43876785 w 43876785"/>
                <a:gd name="connsiteY1-562" fmla="*/ 0 h 5792653"/>
                <a:gd name="connsiteX2-563" fmla="*/ 43826108 w 43876785"/>
                <a:gd name="connsiteY2-564" fmla="*/ 5764615 h 5792653"/>
                <a:gd name="connsiteX3-565" fmla="*/ 21923799 w 43876785"/>
                <a:gd name="connsiteY3-566" fmla="*/ 3009824 h 5792653"/>
                <a:gd name="connsiteX4-567" fmla="*/ 0 w 43876785"/>
                <a:gd name="connsiteY4-568" fmla="*/ 5792653 h 5792653"/>
                <a:gd name="connsiteX5-569" fmla="*/ 6633 w 43876785"/>
                <a:gd name="connsiteY5-570" fmla="*/ 7053 h 5792653"/>
                <a:gd name="connsiteX0-571" fmla="*/ 6633 w 43876785"/>
                <a:gd name="connsiteY0-572" fmla="*/ 7053 h 5792653"/>
                <a:gd name="connsiteX1-573" fmla="*/ 43876785 w 43876785"/>
                <a:gd name="connsiteY1-574" fmla="*/ 0 h 5792653"/>
                <a:gd name="connsiteX2-575" fmla="*/ 43826108 w 43876785"/>
                <a:gd name="connsiteY2-576" fmla="*/ 5764615 h 5792653"/>
                <a:gd name="connsiteX3-577" fmla="*/ 21923799 w 43876785"/>
                <a:gd name="connsiteY3-578" fmla="*/ 3009824 h 5792653"/>
                <a:gd name="connsiteX4-579" fmla="*/ 0 w 43876785"/>
                <a:gd name="connsiteY4-580" fmla="*/ 5792653 h 5792653"/>
                <a:gd name="connsiteX5-581" fmla="*/ 6633 w 43876785"/>
                <a:gd name="connsiteY5-582" fmla="*/ 7053 h 5792653"/>
                <a:gd name="connsiteX0-583" fmla="*/ 6633 w 43876785"/>
                <a:gd name="connsiteY0-584" fmla="*/ 7053 h 5792653"/>
                <a:gd name="connsiteX1-585" fmla="*/ 43876785 w 43876785"/>
                <a:gd name="connsiteY1-586" fmla="*/ 0 h 5792653"/>
                <a:gd name="connsiteX2-587" fmla="*/ 43826108 w 43876785"/>
                <a:gd name="connsiteY2-588" fmla="*/ 5764615 h 5792653"/>
                <a:gd name="connsiteX3-589" fmla="*/ 21923799 w 43876785"/>
                <a:gd name="connsiteY3-590" fmla="*/ 3009824 h 5792653"/>
                <a:gd name="connsiteX4-591" fmla="*/ 0 w 43876785"/>
                <a:gd name="connsiteY4-592" fmla="*/ 5792653 h 5792653"/>
                <a:gd name="connsiteX5-593" fmla="*/ 6633 w 43876785"/>
                <a:gd name="connsiteY5-594" fmla="*/ 7053 h 5792653"/>
                <a:gd name="connsiteX0-595" fmla="*/ 6633 w 43876785"/>
                <a:gd name="connsiteY0-596" fmla="*/ 7053 h 5792653"/>
                <a:gd name="connsiteX1-597" fmla="*/ 43876785 w 43876785"/>
                <a:gd name="connsiteY1-598" fmla="*/ 0 h 5792653"/>
                <a:gd name="connsiteX2-599" fmla="*/ 43826108 w 43876785"/>
                <a:gd name="connsiteY2-600" fmla="*/ 5764615 h 5792653"/>
                <a:gd name="connsiteX3-601" fmla="*/ 21923799 w 43876785"/>
                <a:gd name="connsiteY3-602" fmla="*/ 3009824 h 5792653"/>
                <a:gd name="connsiteX4-603" fmla="*/ 0 w 43876785"/>
                <a:gd name="connsiteY4-604" fmla="*/ 5792653 h 5792653"/>
                <a:gd name="connsiteX5-605" fmla="*/ 6633 w 43876785"/>
                <a:gd name="connsiteY5-606" fmla="*/ 7053 h 5792653"/>
                <a:gd name="connsiteX0-607" fmla="*/ 6633 w 43876785"/>
                <a:gd name="connsiteY0-608" fmla="*/ 7053 h 5801199"/>
                <a:gd name="connsiteX1-609" fmla="*/ 43876785 w 43876785"/>
                <a:gd name="connsiteY1-610" fmla="*/ 0 h 5801199"/>
                <a:gd name="connsiteX2-611" fmla="*/ 43831664 w 43876785"/>
                <a:gd name="connsiteY2-612" fmla="*/ 5801199 h 5801199"/>
                <a:gd name="connsiteX3-613" fmla="*/ 21923799 w 43876785"/>
                <a:gd name="connsiteY3-614" fmla="*/ 3009824 h 5801199"/>
                <a:gd name="connsiteX4-615" fmla="*/ 0 w 43876785"/>
                <a:gd name="connsiteY4-616" fmla="*/ 5792653 h 5801199"/>
                <a:gd name="connsiteX5-617" fmla="*/ 6633 w 43876785"/>
                <a:gd name="connsiteY5-618" fmla="*/ 7053 h 5801199"/>
                <a:gd name="connsiteX0-619" fmla="*/ 6633 w 43876785"/>
                <a:gd name="connsiteY0-620" fmla="*/ 7053 h 5811651"/>
                <a:gd name="connsiteX1-621" fmla="*/ 43876785 w 43876785"/>
                <a:gd name="connsiteY1-622" fmla="*/ 0 h 5811651"/>
                <a:gd name="connsiteX2-623" fmla="*/ 43826110 w 43876785"/>
                <a:gd name="connsiteY2-624" fmla="*/ 5811651 h 5811651"/>
                <a:gd name="connsiteX3-625" fmla="*/ 21923799 w 43876785"/>
                <a:gd name="connsiteY3-626" fmla="*/ 3009824 h 5811651"/>
                <a:gd name="connsiteX4-627" fmla="*/ 0 w 43876785"/>
                <a:gd name="connsiteY4-628" fmla="*/ 5792653 h 5811651"/>
                <a:gd name="connsiteX5-629" fmla="*/ 6633 w 43876785"/>
                <a:gd name="connsiteY5-630" fmla="*/ 7053 h 5811651"/>
                <a:gd name="connsiteX0-631" fmla="*/ -1 w 43870151"/>
                <a:gd name="connsiteY0-632" fmla="*/ 7053 h 5818785"/>
                <a:gd name="connsiteX1-633" fmla="*/ 43870151 w 43870151"/>
                <a:gd name="connsiteY1-634" fmla="*/ 0 h 5818785"/>
                <a:gd name="connsiteX2-635" fmla="*/ 43819476 w 43870151"/>
                <a:gd name="connsiteY2-636" fmla="*/ 5811651 h 5818785"/>
                <a:gd name="connsiteX3-637" fmla="*/ 21917165 w 43870151"/>
                <a:gd name="connsiteY3-638" fmla="*/ 3009824 h 5818785"/>
                <a:gd name="connsiteX4-639" fmla="*/ 4477 w 43870151"/>
                <a:gd name="connsiteY4-640" fmla="*/ 5818785 h 5818785"/>
                <a:gd name="connsiteX5-641" fmla="*/ -1 w 43870151"/>
                <a:gd name="connsiteY5-642" fmla="*/ 7053 h 5818785"/>
                <a:gd name="connsiteX0-643" fmla="*/ 239 w 43870391"/>
                <a:gd name="connsiteY0-644" fmla="*/ 7053 h 5814778"/>
                <a:gd name="connsiteX1-645" fmla="*/ 43870391 w 43870391"/>
                <a:gd name="connsiteY1-646" fmla="*/ 0 h 5814778"/>
                <a:gd name="connsiteX2-647" fmla="*/ 43819716 w 43870391"/>
                <a:gd name="connsiteY2-648" fmla="*/ 5811651 h 5814778"/>
                <a:gd name="connsiteX3-649" fmla="*/ 21917405 w 43870391"/>
                <a:gd name="connsiteY3-650" fmla="*/ 3009824 h 5814778"/>
                <a:gd name="connsiteX4-651" fmla="*/ 457 w 43870391"/>
                <a:gd name="connsiteY4-652" fmla="*/ 5814778 h 5814778"/>
                <a:gd name="connsiteX5-653" fmla="*/ 239 w 43870391"/>
                <a:gd name="connsiteY5-654" fmla="*/ 7053 h 5814778"/>
                <a:gd name="connsiteX0-655" fmla="*/ 239 w 43870391"/>
                <a:gd name="connsiteY0-656" fmla="*/ 7053 h 5811651"/>
                <a:gd name="connsiteX1-657" fmla="*/ 43870391 w 43870391"/>
                <a:gd name="connsiteY1-658" fmla="*/ 0 h 5811651"/>
                <a:gd name="connsiteX2-659" fmla="*/ 43819716 w 43870391"/>
                <a:gd name="connsiteY2-660" fmla="*/ 5811651 h 5811651"/>
                <a:gd name="connsiteX3-661" fmla="*/ 21917405 w 43870391"/>
                <a:gd name="connsiteY3-662" fmla="*/ 3009824 h 5811651"/>
                <a:gd name="connsiteX4-663" fmla="*/ 457 w 43870391"/>
                <a:gd name="connsiteY4-664" fmla="*/ 5806763 h 5811651"/>
                <a:gd name="connsiteX5-665" fmla="*/ 239 w 43870391"/>
                <a:gd name="connsiteY5-666" fmla="*/ 7053 h 5811651"/>
                <a:gd name="connsiteX0-667" fmla="*/ 239 w 43870391"/>
                <a:gd name="connsiteY0-668" fmla="*/ 7053 h 5811651"/>
                <a:gd name="connsiteX1-669" fmla="*/ 43870391 w 43870391"/>
                <a:gd name="connsiteY1-670" fmla="*/ 0 h 5811651"/>
                <a:gd name="connsiteX2-671" fmla="*/ 43819716 w 43870391"/>
                <a:gd name="connsiteY2-672" fmla="*/ 5811651 h 5811651"/>
                <a:gd name="connsiteX3-673" fmla="*/ 21917405 w 43870391"/>
                <a:gd name="connsiteY3-674" fmla="*/ 3009824 h 5811651"/>
                <a:gd name="connsiteX4-675" fmla="*/ 457 w 43870391"/>
                <a:gd name="connsiteY4-676" fmla="*/ 5798748 h 5811651"/>
                <a:gd name="connsiteX5-677" fmla="*/ 239 w 43870391"/>
                <a:gd name="connsiteY5-678" fmla="*/ 7053 h 5811651"/>
                <a:gd name="connsiteX0-679" fmla="*/ 239 w 43870391"/>
                <a:gd name="connsiteY0-680" fmla="*/ 7053 h 5811651"/>
                <a:gd name="connsiteX1-681" fmla="*/ 43870391 w 43870391"/>
                <a:gd name="connsiteY1-682" fmla="*/ 0 h 5811651"/>
                <a:gd name="connsiteX2-683" fmla="*/ 43819716 w 43870391"/>
                <a:gd name="connsiteY2-684" fmla="*/ 5811651 h 5811651"/>
                <a:gd name="connsiteX3-685" fmla="*/ 21917405 w 43870391"/>
                <a:gd name="connsiteY3-686" fmla="*/ 3009824 h 5811651"/>
                <a:gd name="connsiteX4-687" fmla="*/ 457 w 43870391"/>
                <a:gd name="connsiteY4-688" fmla="*/ 5798748 h 5811651"/>
                <a:gd name="connsiteX5-689" fmla="*/ 239 w 43870391"/>
                <a:gd name="connsiteY5-690" fmla="*/ 7053 h 5811651"/>
                <a:gd name="connsiteX0-691" fmla="*/ 239 w 43842825"/>
                <a:gd name="connsiteY0-692" fmla="*/ 7053 h 5811651"/>
                <a:gd name="connsiteX1-693" fmla="*/ 43842825 w 43842825"/>
                <a:gd name="connsiteY1-694" fmla="*/ 0 h 5811651"/>
                <a:gd name="connsiteX2-695" fmla="*/ 43819716 w 43842825"/>
                <a:gd name="connsiteY2-696" fmla="*/ 5811651 h 5811651"/>
                <a:gd name="connsiteX3-697" fmla="*/ 21917405 w 43842825"/>
                <a:gd name="connsiteY3-698" fmla="*/ 3009824 h 5811651"/>
                <a:gd name="connsiteX4-699" fmla="*/ 457 w 43842825"/>
                <a:gd name="connsiteY4-700" fmla="*/ 5798748 h 5811651"/>
                <a:gd name="connsiteX5-701" fmla="*/ 239 w 43842825"/>
                <a:gd name="connsiteY5-702" fmla="*/ 7053 h 5811651"/>
                <a:gd name="connsiteX0-703" fmla="*/ 239 w 43824446"/>
                <a:gd name="connsiteY0-704" fmla="*/ 7053 h 5811651"/>
                <a:gd name="connsiteX1-705" fmla="*/ 43824446 w 43824446"/>
                <a:gd name="connsiteY1-706" fmla="*/ 0 h 5811651"/>
                <a:gd name="connsiteX2-707" fmla="*/ 43819716 w 43824446"/>
                <a:gd name="connsiteY2-708" fmla="*/ 5811651 h 5811651"/>
                <a:gd name="connsiteX3-709" fmla="*/ 21917405 w 43824446"/>
                <a:gd name="connsiteY3-710" fmla="*/ 3009824 h 5811651"/>
                <a:gd name="connsiteX4-711" fmla="*/ 457 w 43824446"/>
                <a:gd name="connsiteY4-712" fmla="*/ 5798748 h 5811651"/>
                <a:gd name="connsiteX5-713" fmla="*/ 239 w 43824446"/>
                <a:gd name="connsiteY5-714" fmla="*/ 7053 h 581165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824446" h="5811651">
                  <a:moveTo>
                    <a:pt x="239" y="7053"/>
                  </a:moveTo>
                  <a:lnTo>
                    <a:pt x="43824446" y="0"/>
                  </a:lnTo>
                  <a:cubicBezTo>
                    <a:pt x="43822869" y="1937217"/>
                    <a:pt x="43821293" y="3874434"/>
                    <a:pt x="43819716" y="5811651"/>
                  </a:cubicBezTo>
                  <a:cubicBezTo>
                    <a:pt x="38268362" y="4032785"/>
                    <a:pt x="30438085" y="2966157"/>
                    <a:pt x="21917405" y="3009824"/>
                  </a:cubicBezTo>
                  <a:cubicBezTo>
                    <a:pt x="14614291" y="3047251"/>
                    <a:pt x="6453731" y="3277510"/>
                    <a:pt x="457" y="5798748"/>
                  </a:cubicBezTo>
                  <a:cubicBezTo>
                    <a:pt x="-1036" y="3861504"/>
                    <a:pt x="1732" y="1944297"/>
                    <a:pt x="239" y="7053"/>
                  </a:cubicBezTo>
                  <a:close/>
                </a:path>
              </a:pathLst>
            </a:custGeom>
            <a:gradFill flip="none" rotWithShape="1">
              <a:gsLst>
                <a:gs pos="0">
                  <a:schemeClr val="accent6"/>
                </a:gs>
                <a:gs pos="100000">
                  <a:schemeClr val="accent4"/>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8" name="Rectangle 16"/>
            <p:cNvSpPr/>
            <p:nvPr userDrawn="1"/>
          </p:nvSpPr>
          <p:spPr>
            <a:xfrm>
              <a:off x="-4323" y="5744"/>
              <a:ext cx="27440229" cy="4555641"/>
            </a:xfrm>
            <a:custGeom>
              <a:avLst/>
              <a:gdLst>
                <a:gd name="connsiteX0" fmla="*/ 0 w 43891200"/>
                <a:gd name="connsiteY0" fmla="*/ 0 h 7027483"/>
                <a:gd name="connsiteX1" fmla="*/ 43891200 w 43891200"/>
                <a:gd name="connsiteY1" fmla="*/ 0 h 7027483"/>
                <a:gd name="connsiteX2" fmla="*/ 43891200 w 43891200"/>
                <a:gd name="connsiteY2" fmla="*/ 7027483 h 7027483"/>
                <a:gd name="connsiteX3" fmla="*/ 0 w 43891200"/>
                <a:gd name="connsiteY3" fmla="*/ 7027483 h 7027483"/>
                <a:gd name="connsiteX4" fmla="*/ 0 w 43891200"/>
                <a:gd name="connsiteY4" fmla="*/ 0 h 7027483"/>
                <a:gd name="connsiteX0-1" fmla="*/ 0 w 43891200"/>
                <a:gd name="connsiteY0-2" fmla="*/ 0 h 7027483"/>
                <a:gd name="connsiteX1-3" fmla="*/ 43891200 w 43891200"/>
                <a:gd name="connsiteY1-4" fmla="*/ 0 h 7027483"/>
                <a:gd name="connsiteX2-5" fmla="*/ 43891200 w 43891200"/>
                <a:gd name="connsiteY2-6" fmla="*/ 7027483 h 7027483"/>
                <a:gd name="connsiteX3-7" fmla="*/ 21617527 w 43891200"/>
                <a:gd name="connsiteY3-8" fmla="*/ 6999261 h 7027483"/>
                <a:gd name="connsiteX4-9" fmla="*/ 0 w 43891200"/>
                <a:gd name="connsiteY4-10" fmla="*/ 7027483 h 7027483"/>
                <a:gd name="connsiteX5" fmla="*/ 0 w 43891200"/>
                <a:gd name="connsiteY5" fmla="*/ 0 h 7027483"/>
                <a:gd name="connsiteX0-11" fmla="*/ 0 w 43891200"/>
                <a:gd name="connsiteY0-12" fmla="*/ 0 h 7027483"/>
                <a:gd name="connsiteX1-13" fmla="*/ 43891200 w 43891200"/>
                <a:gd name="connsiteY1-14" fmla="*/ 0 h 7027483"/>
                <a:gd name="connsiteX2-15" fmla="*/ 43891200 w 43891200"/>
                <a:gd name="connsiteY2-16" fmla="*/ 7027483 h 7027483"/>
                <a:gd name="connsiteX3-17" fmla="*/ 21448200 w 43891200"/>
                <a:gd name="connsiteY3-18" fmla="*/ 3838305 h 7027483"/>
                <a:gd name="connsiteX4-19" fmla="*/ 0 w 43891200"/>
                <a:gd name="connsiteY4-20" fmla="*/ 7027483 h 7027483"/>
                <a:gd name="connsiteX5-21" fmla="*/ 0 w 43891200"/>
                <a:gd name="connsiteY5-22" fmla="*/ 0 h 7027483"/>
                <a:gd name="connsiteX0-23" fmla="*/ 0 w 43891200"/>
                <a:gd name="connsiteY0-24" fmla="*/ 0 h 7027483"/>
                <a:gd name="connsiteX1-25" fmla="*/ 43891200 w 43891200"/>
                <a:gd name="connsiteY1-26" fmla="*/ 0 h 7027483"/>
                <a:gd name="connsiteX2-27" fmla="*/ 43891200 w 43891200"/>
                <a:gd name="connsiteY2-28" fmla="*/ 7027483 h 7027483"/>
                <a:gd name="connsiteX3-29" fmla="*/ 21448200 w 43891200"/>
                <a:gd name="connsiteY3-30" fmla="*/ 3838305 h 7027483"/>
                <a:gd name="connsiteX4-31" fmla="*/ 28221 w 43891200"/>
                <a:gd name="connsiteY4-32" fmla="*/ 6688809 h 7027483"/>
                <a:gd name="connsiteX5-33" fmla="*/ 0 w 43891200"/>
                <a:gd name="connsiteY5-34" fmla="*/ 0 h 7027483"/>
                <a:gd name="connsiteX0-35" fmla="*/ 0 w 43891200"/>
                <a:gd name="connsiteY0-36" fmla="*/ 0 h 7100503"/>
                <a:gd name="connsiteX1-37" fmla="*/ 43891200 w 43891200"/>
                <a:gd name="connsiteY1-38" fmla="*/ 0 h 7100503"/>
                <a:gd name="connsiteX2-39" fmla="*/ 43891200 w 43891200"/>
                <a:gd name="connsiteY2-40" fmla="*/ 7027483 h 7100503"/>
                <a:gd name="connsiteX3-41" fmla="*/ 21448200 w 43891200"/>
                <a:gd name="connsiteY3-42" fmla="*/ 3838305 h 7100503"/>
                <a:gd name="connsiteX4-43" fmla="*/ 28221 w 43891200"/>
                <a:gd name="connsiteY4-44" fmla="*/ 6688809 h 7100503"/>
                <a:gd name="connsiteX5-45" fmla="*/ 0 w 43891200"/>
                <a:gd name="connsiteY5-46" fmla="*/ 0 h 7100503"/>
                <a:gd name="connsiteX0-47" fmla="*/ 0 w 43891200"/>
                <a:gd name="connsiteY0-48" fmla="*/ 0 h 7100503"/>
                <a:gd name="connsiteX1-49" fmla="*/ 43891200 w 43891200"/>
                <a:gd name="connsiteY1-50" fmla="*/ 0 h 7100503"/>
                <a:gd name="connsiteX2-51" fmla="*/ 43891200 w 43891200"/>
                <a:gd name="connsiteY2-52" fmla="*/ 7027483 h 7100503"/>
                <a:gd name="connsiteX3-53" fmla="*/ 21448200 w 43891200"/>
                <a:gd name="connsiteY3-54" fmla="*/ 3838305 h 7100503"/>
                <a:gd name="connsiteX4-55" fmla="*/ 28221 w 43891200"/>
                <a:gd name="connsiteY4-56" fmla="*/ 6688809 h 7100503"/>
                <a:gd name="connsiteX5-57" fmla="*/ 0 w 43891200"/>
                <a:gd name="connsiteY5-58" fmla="*/ 0 h 7100503"/>
                <a:gd name="connsiteX0-59" fmla="*/ 0 w 43891200"/>
                <a:gd name="connsiteY0-60" fmla="*/ 0 h 7027483"/>
                <a:gd name="connsiteX1-61" fmla="*/ 43891200 w 43891200"/>
                <a:gd name="connsiteY1-62" fmla="*/ 0 h 7027483"/>
                <a:gd name="connsiteX2-63" fmla="*/ 43891200 w 43891200"/>
                <a:gd name="connsiteY2-64" fmla="*/ 7027483 h 7027483"/>
                <a:gd name="connsiteX3-65" fmla="*/ 21448200 w 43891200"/>
                <a:gd name="connsiteY3-66" fmla="*/ 3838305 h 7027483"/>
                <a:gd name="connsiteX4-67" fmla="*/ 28221 w 43891200"/>
                <a:gd name="connsiteY4-68" fmla="*/ 6688809 h 7027483"/>
                <a:gd name="connsiteX5-69" fmla="*/ 0 w 43891200"/>
                <a:gd name="connsiteY5-70" fmla="*/ 0 h 7027483"/>
                <a:gd name="connsiteX0-71" fmla="*/ 0 w 43891200"/>
                <a:gd name="connsiteY0-72" fmla="*/ 0 h 7027483"/>
                <a:gd name="connsiteX1-73" fmla="*/ 43891200 w 43891200"/>
                <a:gd name="connsiteY1-74" fmla="*/ 0 h 7027483"/>
                <a:gd name="connsiteX2-75" fmla="*/ 43891200 w 43891200"/>
                <a:gd name="connsiteY2-76" fmla="*/ 7027483 h 7027483"/>
                <a:gd name="connsiteX3-77" fmla="*/ 21448200 w 43891200"/>
                <a:gd name="connsiteY3-78" fmla="*/ 3838305 h 7027483"/>
                <a:gd name="connsiteX4-79" fmla="*/ 28221 w 43891200"/>
                <a:gd name="connsiteY4-80" fmla="*/ 6688809 h 7027483"/>
                <a:gd name="connsiteX5-81" fmla="*/ 0 w 43891200"/>
                <a:gd name="connsiteY5-82" fmla="*/ 0 h 7027483"/>
                <a:gd name="connsiteX0-83" fmla="*/ 0 w 43891200"/>
                <a:gd name="connsiteY0-84" fmla="*/ 0 h 7027483"/>
                <a:gd name="connsiteX1-85" fmla="*/ 43891200 w 43891200"/>
                <a:gd name="connsiteY1-86" fmla="*/ 0 h 7027483"/>
                <a:gd name="connsiteX2-87" fmla="*/ 43891200 w 43891200"/>
                <a:gd name="connsiteY2-88" fmla="*/ 7027483 h 7027483"/>
                <a:gd name="connsiteX3-89" fmla="*/ 21448200 w 43891200"/>
                <a:gd name="connsiteY3-90" fmla="*/ 3838305 h 7027483"/>
                <a:gd name="connsiteX4-91" fmla="*/ 28221 w 43891200"/>
                <a:gd name="connsiteY4-92" fmla="*/ 6688809 h 7027483"/>
                <a:gd name="connsiteX5-93" fmla="*/ 0 w 43891200"/>
                <a:gd name="connsiteY5-94" fmla="*/ 0 h 7027483"/>
                <a:gd name="connsiteX0-95" fmla="*/ 0 w 43968081"/>
                <a:gd name="connsiteY0-96" fmla="*/ 0 h 6688809"/>
                <a:gd name="connsiteX1-97" fmla="*/ 43891200 w 43968081"/>
                <a:gd name="connsiteY1-98" fmla="*/ 0 h 6688809"/>
                <a:gd name="connsiteX2-99" fmla="*/ 43968081 w 43968081"/>
                <a:gd name="connsiteY2-100" fmla="*/ 6358199 h 6688809"/>
                <a:gd name="connsiteX3-101" fmla="*/ 21448200 w 43968081"/>
                <a:gd name="connsiteY3-102" fmla="*/ 3838305 h 6688809"/>
                <a:gd name="connsiteX4-103" fmla="*/ 28221 w 43968081"/>
                <a:gd name="connsiteY4-104" fmla="*/ 6688809 h 6688809"/>
                <a:gd name="connsiteX5-105" fmla="*/ 0 w 43968081"/>
                <a:gd name="connsiteY5-106" fmla="*/ 0 h 6688809"/>
                <a:gd name="connsiteX0-107" fmla="*/ 0 w 43891200"/>
                <a:gd name="connsiteY0-108" fmla="*/ 0 h 6688809"/>
                <a:gd name="connsiteX1-109" fmla="*/ 43891200 w 43891200"/>
                <a:gd name="connsiteY1-110" fmla="*/ 0 h 6688809"/>
                <a:gd name="connsiteX2-111" fmla="*/ 43793664 w 43891200"/>
                <a:gd name="connsiteY2-112" fmla="*/ 6218350 h 6688809"/>
                <a:gd name="connsiteX3-113" fmla="*/ 21448200 w 43891200"/>
                <a:gd name="connsiteY3-114" fmla="*/ 3838305 h 6688809"/>
                <a:gd name="connsiteX4-115" fmla="*/ 28221 w 43891200"/>
                <a:gd name="connsiteY4-116" fmla="*/ 6688809 h 6688809"/>
                <a:gd name="connsiteX5-117" fmla="*/ 0 w 43891200"/>
                <a:gd name="connsiteY5-118" fmla="*/ 0 h 6688809"/>
                <a:gd name="connsiteX0-119" fmla="*/ 0 w 43891200"/>
                <a:gd name="connsiteY0-120" fmla="*/ 0 h 6688809"/>
                <a:gd name="connsiteX1-121" fmla="*/ 43891200 w 43891200"/>
                <a:gd name="connsiteY1-122" fmla="*/ 0 h 6688809"/>
                <a:gd name="connsiteX2-123" fmla="*/ 43823938 w 43891200"/>
                <a:gd name="connsiteY2-124" fmla="*/ 6183672 h 6688809"/>
                <a:gd name="connsiteX3-125" fmla="*/ 21448200 w 43891200"/>
                <a:gd name="connsiteY3-126" fmla="*/ 3838305 h 6688809"/>
                <a:gd name="connsiteX4-127" fmla="*/ 28221 w 43891200"/>
                <a:gd name="connsiteY4-128" fmla="*/ 6688809 h 6688809"/>
                <a:gd name="connsiteX5-129" fmla="*/ 0 w 43891200"/>
                <a:gd name="connsiteY5-130" fmla="*/ 0 h 6688809"/>
                <a:gd name="connsiteX0-131" fmla="*/ 0 w 43823938"/>
                <a:gd name="connsiteY0-132" fmla="*/ 0 h 6688809"/>
                <a:gd name="connsiteX1-133" fmla="*/ 43800376 w 43823938"/>
                <a:gd name="connsiteY1-134" fmla="*/ 0 h 6688809"/>
                <a:gd name="connsiteX2-135" fmla="*/ 43823938 w 43823938"/>
                <a:gd name="connsiteY2-136" fmla="*/ 6183672 h 6688809"/>
                <a:gd name="connsiteX3-137" fmla="*/ 21448200 w 43823938"/>
                <a:gd name="connsiteY3-138" fmla="*/ 3838305 h 6688809"/>
                <a:gd name="connsiteX4-139" fmla="*/ 28221 w 43823938"/>
                <a:gd name="connsiteY4-140" fmla="*/ 6688809 h 6688809"/>
                <a:gd name="connsiteX5-141" fmla="*/ 0 w 43823938"/>
                <a:gd name="connsiteY5-142" fmla="*/ 0 h 6688809"/>
                <a:gd name="connsiteX0-143" fmla="*/ 0 w 43883631"/>
                <a:gd name="connsiteY0-144" fmla="*/ 0 h 6688809"/>
                <a:gd name="connsiteX1-145" fmla="*/ 43883631 w 43883631"/>
                <a:gd name="connsiteY1-146" fmla="*/ 41614 h 6688809"/>
                <a:gd name="connsiteX2-147" fmla="*/ 43823938 w 43883631"/>
                <a:gd name="connsiteY2-148" fmla="*/ 6183672 h 6688809"/>
                <a:gd name="connsiteX3-149" fmla="*/ 21448200 w 43883631"/>
                <a:gd name="connsiteY3-150" fmla="*/ 3838305 h 6688809"/>
                <a:gd name="connsiteX4-151" fmla="*/ 28221 w 43883631"/>
                <a:gd name="connsiteY4-152" fmla="*/ 6688809 h 6688809"/>
                <a:gd name="connsiteX5-153" fmla="*/ 0 w 43883631"/>
                <a:gd name="connsiteY5-154" fmla="*/ 0 h 6688809"/>
                <a:gd name="connsiteX0-155" fmla="*/ 0 w 43876062"/>
                <a:gd name="connsiteY0-156" fmla="*/ 0 h 6688809"/>
                <a:gd name="connsiteX1-157" fmla="*/ 43876062 w 43876062"/>
                <a:gd name="connsiteY1-158" fmla="*/ 6936 h 6688809"/>
                <a:gd name="connsiteX2-159" fmla="*/ 43823938 w 43876062"/>
                <a:gd name="connsiteY2-160" fmla="*/ 6183672 h 6688809"/>
                <a:gd name="connsiteX3-161" fmla="*/ 21448200 w 43876062"/>
                <a:gd name="connsiteY3-162" fmla="*/ 3838305 h 6688809"/>
                <a:gd name="connsiteX4-163" fmla="*/ 28221 w 43876062"/>
                <a:gd name="connsiteY4-164" fmla="*/ 6688809 h 6688809"/>
                <a:gd name="connsiteX5-165" fmla="*/ 0 w 43876062"/>
                <a:gd name="connsiteY5-166" fmla="*/ 0 h 6688809"/>
                <a:gd name="connsiteX0-167" fmla="*/ 0 w 43883634"/>
                <a:gd name="connsiteY0-168" fmla="*/ 6936 h 6695745"/>
                <a:gd name="connsiteX1-169" fmla="*/ 43883634 w 43883634"/>
                <a:gd name="connsiteY1-170" fmla="*/ 0 h 6695745"/>
                <a:gd name="connsiteX2-171" fmla="*/ 43823938 w 43883634"/>
                <a:gd name="connsiteY2-172" fmla="*/ 6190608 h 6695745"/>
                <a:gd name="connsiteX3-173" fmla="*/ 21448200 w 43883634"/>
                <a:gd name="connsiteY3-174" fmla="*/ 3845241 h 6695745"/>
                <a:gd name="connsiteX4-175" fmla="*/ 28221 w 43883634"/>
                <a:gd name="connsiteY4-176" fmla="*/ 6695745 h 6695745"/>
                <a:gd name="connsiteX5-177" fmla="*/ 0 w 43883634"/>
                <a:gd name="connsiteY5-178" fmla="*/ 6936 h 6695745"/>
                <a:gd name="connsiteX0-179" fmla="*/ 0 w 43883634"/>
                <a:gd name="connsiteY0-180" fmla="*/ 6936 h 6695745"/>
                <a:gd name="connsiteX1-181" fmla="*/ 43883634 w 43883634"/>
                <a:gd name="connsiteY1-182" fmla="*/ 0 h 6695745"/>
                <a:gd name="connsiteX2-183" fmla="*/ 43827740 w 43883634"/>
                <a:gd name="connsiteY2-184" fmla="*/ 6180150 h 6695745"/>
                <a:gd name="connsiteX3-185" fmla="*/ 21448200 w 43883634"/>
                <a:gd name="connsiteY3-186" fmla="*/ 3845241 h 6695745"/>
                <a:gd name="connsiteX4-187" fmla="*/ 28221 w 43883634"/>
                <a:gd name="connsiteY4-188" fmla="*/ 6695745 h 6695745"/>
                <a:gd name="connsiteX5-189" fmla="*/ 0 w 43883634"/>
                <a:gd name="connsiteY5-190" fmla="*/ 6936 h 6695745"/>
                <a:gd name="connsiteX0-191" fmla="*/ 0 w 43883634"/>
                <a:gd name="connsiteY0-192" fmla="*/ 6936 h 6695745"/>
                <a:gd name="connsiteX1-193" fmla="*/ 43883634 w 43883634"/>
                <a:gd name="connsiteY1-194" fmla="*/ 0 h 6695745"/>
                <a:gd name="connsiteX2-195" fmla="*/ 43827740 w 43883634"/>
                <a:gd name="connsiteY2-196" fmla="*/ 6180150 h 6695745"/>
                <a:gd name="connsiteX3-197" fmla="*/ 21986368 w 43883634"/>
                <a:gd name="connsiteY3-198" fmla="*/ 3845241 h 6695745"/>
                <a:gd name="connsiteX4-199" fmla="*/ 28221 w 43883634"/>
                <a:gd name="connsiteY4-200" fmla="*/ 6695745 h 6695745"/>
                <a:gd name="connsiteX5-201" fmla="*/ 0 w 43883634"/>
                <a:gd name="connsiteY5-202" fmla="*/ 6936 h 6695745"/>
                <a:gd name="connsiteX0-203" fmla="*/ 0 w 43883634"/>
                <a:gd name="connsiteY0-204" fmla="*/ 6936 h 6695745"/>
                <a:gd name="connsiteX1-205" fmla="*/ 43883634 w 43883634"/>
                <a:gd name="connsiteY1-206" fmla="*/ 0 h 6695745"/>
                <a:gd name="connsiteX2-207" fmla="*/ 43827740 w 43883634"/>
                <a:gd name="connsiteY2-208" fmla="*/ 6180150 h 6695745"/>
                <a:gd name="connsiteX3-209" fmla="*/ 21871047 w 43883634"/>
                <a:gd name="connsiteY3-210" fmla="*/ 3810016 h 6695745"/>
                <a:gd name="connsiteX4-211" fmla="*/ 28221 w 43883634"/>
                <a:gd name="connsiteY4-212" fmla="*/ 6695745 h 6695745"/>
                <a:gd name="connsiteX5-213" fmla="*/ 0 w 43883634"/>
                <a:gd name="connsiteY5-214" fmla="*/ 6936 h 6695745"/>
                <a:gd name="connsiteX0-215" fmla="*/ 0 w 43883634"/>
                <a:gd name="connsiteY0-216" fmla="*/ 6936 h 6695745"/>
                <a:gd name="connsiteX1-217" fmla="*/ 43883634 w 43883634"/>
                <a:gd name="connsiteY1-218" fmla="*/ 0 h 6695745"/>
                <a:gd name="connsiteX2-219" fmla="*/ 43827740 w 43883634"/>
                <a:gd name="connsiteY2-220" fmla="*/ 6180150 h 6695745"/>
                <a:gd name="connsiteX3-221" fmla="*/ 21982633 w 43883634"/>
                <a:gd name="connsiteY3-222" fmla="*/ 3782129 h 6695745"/>
                <a:gd name="connsiteX4-223" fmla="*/ 28221 w 43883634"/>
                <a:gd name="connsiteY4-224" fmla="*/ 6695745 h 6695745"/>
                <a:gd name="connsiteX5-225" fmla="*/ 0 w 43883634"/>
                <a:gd name="connsiteY5-226" fmla="*/ 6936 h 6695745"/>
                <a:gd name="connsiteX0-227" fmla="*/ 0 w 43883634"/>
                <a:gd name="connsiteY0-228" fmla="*/ 6936 h 6695745"/>
                <a:gd name="connsiteX1-229" fmla="*/ 43883634 w 43883634"/>
                <a:gd name="connsiteY1-230" fmla="*/ 0 h 6695745"/>
                <a:gd name="connsiteX2-231" fmla="*/ 43827740 w 43883634"/>
                <a:gd name="connsiteY2-232" fmla="*/ 6180150 h 6695745"/>
                <a:gd name="connsiteX3-233" fmla="*/ 21911623 w 43883634"/>
                <a:gd name="connsiteY3-234" fmla="*/ 3791425 h 6695745"/>
                <a:gd name="connsiteX4-235" fmla="*/ 28221 w 43883634"/>
                <a:gd name="connsiteY4-236" fmla="*/ 6695745 h 6695745"/>
                <a:gd name="connsiteX5-237" fmla="*/ 0 w 43883634"/>
                <a:gd name="connsiteY5-238" fmla="*/ 6936 h 6695745"/>
                <a:gd name="connsiteX0-239" fmla="*/ 0 w 43883634"/>
                <a:gd name="connsiteY0-240" fmla="*/ 6936 h 6695745"/>
                <a:gd name="connsiteX1-241" fmla="*/ 43883634 w 43883634"/>
                <a:gd name="connsiteY1-242" fmla="*/ 0 h 6695745"/>
                <a:gd name="connsiteX2-243" fmla="*/ 43827740 w 43883634"/>
                <a:gd name="connsiteY2-244" fmla="*/ 6180150 h 6695745"/>
                <a:gd name="connsiteX3-245" fmla="*/ 21911623 w 43883634"/>
                <a:gd name="connsiteY3-246" fmla="*/ 3791425 h 6695745"/>
                <a:gd name="connsiteX4-247" fmla="*/ 28221 w 43883634"/>
                <a:gd name="connsiteY4-248" fmla="*/ 6695745 h 6695745"/>
                <a:gd name="connsiteX5-249" fmla="*/ 0 w 43883634"/>
                <a:gd name="connsiteY5-250" fmla="*/ 6936 h 6695745"/>
                <a:gd name="connsiteX0-251" fmla="*/ 0 w 43883634"/>
                <a:gd name="connsiteY0-252" fmla="*/ 6936 h 6695745"/>
                <a:gd name="connsiteX1-253" fmla="*/ 43883634 w 43883634"/>
                <a:gd name="connsiteY1-254" fmla="*/ 0 h 6695745"/>
                <a:gd name="connsiteX2-255" fmla="*/ 43827740 w 43883634"/>
                <a:gd name="connsiteY2-256" fmla="*/ 6180150 h 6695745"/>
                <a:gd name="connsiteX3-257" fmla="*/ 21911623 w 43883634"/>
                <a:gd name="connsiteY3-258" fmla="*/ 3791425 h 6695745"/>
                <a:gd name="connsiteX4-259" fmla="*/ 28221 w 43883634"/>
                <a:gd name="connsiteY4-260" fmla="*/ 6695745 h 6695745"/>
                <a:gd name="connsiteX5-261" fmla="*/ 0 w 43883634"/>
                <a:gd name="connsiteY5-262" fmla="*/ 6936 h 6695745"/>
                <a:gd name="connsiteX0-263" fmla="*/ 0 w 43883634"/>
                <a:gd name="connsiteY0-264" fmla="*/ 6936 h 6695745"/>
                <a:gd name="connsiteX1-265" fmla="*/ 43883634 w 43883634"/>
                <a:gd name="connsiteY1-266" fmla="*/ 0 h 6695745"/>
                <a:gd name="connsiteX2-267" fmla="*/ 43827740 w 43883634"/>
                <a:gd name="connsiteY2-268" fmla="*/ 6180150 h 6695745"/>
                <a:gd name="connsiteX3-269" fmla="*/ 21911623 w 43883634"/>
                <a:gd name="connsiteY3-270" fmla="*/ 3791425 h 6695745"/>
                <a:gd name="connsiteX4-271" fmla="*/ 28221 w 43883634"/>
                <a:gd name="connsiteY4-272" fmla="*/ 6695745 h 6695745"/>
                <a:gd name="connsiteX5-273" fmla="*/ 0 w 43883634"/>
                <a:gd name="connsiteY5-274" fmla="*/ 6936 h 6695745"/>
                <a:gd name="connsiteX0-275" fmla="*/ 0 w 43883634"/>
                <a:gd name="connsiteY0-276" fmla="*/ 6936 h 6695745"/>
                <a:gd name="connsiteX1-277" fmla="*/ 43883634 w 43883634"/>
                <a:gd name="connsiteY1-278" fmla="*/ 0 h 6695745"/>
                <a:gd name="connsiteX2-279" fmla="*/ 43827740 w 43883634"/>
                <a:gd name="connsiteY2-280" fmla="*/ 6180150 h 6695745"/>
                <a:gd name="connsiteX3-281" fmla="*/ 21911623 w 43883634"/>
                <a:gd name="connsiteY3-282" fmla="*/ 3791425 h 6695745"/>
                <a:gd name="connsiteX4-283" fmla="*/ 28221 w 43883634"/>
                <a:gd name="connsiteY4-284" fmla="*/ 6695745 h 6695745"/>
                <a:gd name="connsiteX5-285" fmla="*/ 0 w 43883634"/>
                <a:gd name="connsiteY5-286" fmla="*/ 6936 h 6695745"/>
                <a:gd name="connsiteX0-287" fmla="*/ 0 w 43883634"/>
                <a:gd name="connsiteY0-288" fmla="*/ 6936 h 6695745"/>
                <a:gd name="connsiteX1-289" fmla="*/ 43883634 w 43883634"/>
                <a:gd name="connsiteY1-290" fmla="*/ 0 h 6695745"/>
                <a:gd name="connsiteX2-291" fmla="*/ 43827740 w 43883634"/>
                <a:gd name="connsiteY2-292" fmla="*/ 6180150 h 6695745"/>
                <a:gd name="connsiteX3-293" fmla="*/ 21911623 w 43883634"/>
                <a:gd name="connsiteY3-294" fmla="*/ 3791425 h 6695745"/>
                <a:gd name="connsiteX4-295" fmla="*/ 28221 w 43883634"/>
                <a:gd name="connsiteY4-296" fmla="*/ 6695745 h 6695745"/>
                <a:gd name="connsiteX5-297" fmla="*/ 0 w 43883634"/>
                <a:gd name="connsiteY5-298" fmla="*/ 6936 h 6695745"/>
                <a:gd name="connsiteX0-299" fmla="*/ 0 w 43883634"/>
                <a:gd name="connsiteY0-300" fmla="*/ 6936 h 6695745"/>
                <a:gd name="connsiteX1-301" fmla="*/ 43883634 w 43883634"/>
                <a:gd name="connsiteY1-302" fmla="*/ 0 h 6695745"/>
                <a:gd name="connsiteX2-303" fmla="*/ 43827740 w 43883634"/>
                <a:gd name="connsiteY2-304" fmla="*/ 6180150 h 6695745"/>
                <a:gd name="connsiteX3-305" fmla="*/ 21911623 w 43883634"/>
                <a:gd name="connsiteY3-306" fmla="*/ 3791425 h 6695745"/>
                <a:gd name="connsiteX4-307" fmla="*/ 28221 w 43883634"/>
                <a:gd name="connsiteY4-308" fmla="*/ 6695745 h 6695745"/>
                <a:gd name="connsiteX5-309" fmla="*/ 0 w 43883634"/>
                <a:gd name="connsiteY5-310" fmla="*/ 6936 h 6695745"/>
                <a:gd name="connsiteX0-311" fmla="*/ 0 w 43883634"/>
                <a:gd name="connsiteY0-312" fmla="*/ 6936 h 6695745"/>
                <a:gd name="connsiteX1-313" fmla="*/ 43883634 w 43883634"/>
                <a:gd name="connsiteY1-314" fmla="*/ 0 h 6695745"/>
                <a:gd name="connsiteX2-315" fmla="*/ 43827740 w 43883634"/>
                <a:gd name="connsiteY2-316" fmla="*/ 6180150 h 6695745"/>
                <a:gd name="connsiteX3-317" fmla="*/ 21911623 w 43883634"/>
                <a:gd name="connsiteY3-318" fmla="*/ 3791425 h 6695745"/>
                <a:gd name="connsiteX4-319" fmla="*/ 28221 w 43883634"/>
                <a:gd name="connsiteY4-320" fmla="*/ 6695745 h 6695745"/>
                <a:gd name="connsiteX5-321" fmla="*/ 0 w 43883634"/>
                <a:gd name="connsiteY5-322" fmla="*/ 6936 h 6695745"/>
                <a:gd name="connsiteX0-323" fmla="*/ 0 w 43883634"/>
                <a:gd name="connsiteY0-324" fmla="*/ 6936 h 6691837"/>
                <a:gd name="connsiteX1-325" fmla="*/ 43883634 w 43883634"/>
                <a:gd name="connsiteY1-326" fmla="*/ 0 h 6691837"/>
                <a:gd name="connsiteX2-327" fmla="*/ 43827740 w 43883634"/>
                <a:gd name="connsiteY2-328" fmla="*/ 6180150 h 6691837"/>
                <a:gd name="connsiteX3-329" fmla="*/ 21911623 w 43883634"/>
                <a:gd name="connsiteY3-330" fmla="*/ 3791425 h 6691837"/>
                <a:gd name="connsiteX4-331" fmla="*/ 66513 w 43883634"/>
                <a:gd name="connsiteY4-332" fmla="*/ 6691837 h 6691837"/>
                <a:gd name="connsiteX5-333" fmla="*/ 0 w 43883634"/>
                <a:gd name="connsiteY5-334" fmla="*/ 6936 h 6691837"/>
                <a:gd name="connsiteX0-335" fmla="*/ 0 w 43883634"/>
                <a:gd name="connsiteY0-336" fmla="*/ 6936 h 6695746"/>
                <a:gd name="connsiteX1-337" fmla="*/ 43883634 w 43883634"/>
                <a:gd name="connsiteY1-338" fmla="*/ 0 h 6695746"/>
                <a:gd name="connsiteX2-339" fmla="*/ 43827740 w 43883634"/>
                <a:gd name="connsiteY2-340" fmla="*/ 6180150 h 6695746"/>
                <a:gd name="connsiteX3-341" fmla="*/ 21911623 w 43883634"/>
                <a:gd name="connsiteY3-342" fmla="*/ 3791425 h 6695746"/>
                <a:gd name="connsiteX4-343" fmla="*/ 49494 w 43883634"/>
                <a:gd name="connsiteY4-344" fmla="*/ 6695746 h 6695746"/>
                <a:gd name="connsiteX5-345" fmla="*/ 0 w 43883634"/>
                <a:gd name="connsiteY5-346" fmla="*/ 6936 h 6695746"/>
                <a:gd name="connsiteX0-347" fmla="*/ 0 w 43883634"/>
                <a:gd name="connsiteY0-348" fmla="*/ 6936 h 6695746"/>
                <a:gd name="connsiteX1-349" fmla="*/ 43883634 w 43883634"/>
                <a:gd name="connsiteY1-350" fmla="*/ 0 h 6695746"/>
                <a:gd name="connsiteX2-351" fmla="*/ 43827740 w 43883634"/>
                <a:gd name="connsiteY2-352" fmla="*/ 6180150 h 6695746"/>
                <a:gd name="connsiteX3-353" fmla="*/ 21911623 w 43883634"/>
                <a:gd name="connsiteY3-354" fmla="*/ 3791425 h 6695746"/>
                <a:gd name="connsiteX4-355" fmla="*/ 49494 w 43883634"/>
                <a:gd name="connsiteY4-356" fmla="*/ 6695746 h 6695746"/>
                <a:gd name="connsiteX5-357" fmla="*/ 0 w 43883634"/>
                <a:gd name="connsiteY5-358" fmla="*/ 6936 h 6695746"/>
                <a:gd name="connsiteX0-359" fmla="*/ 0 w 43883634"/>
                <a:gd name="connsiteY0-360" fmla="*/ 6936 h 6695746"/>
                <a:gd name="connsiteX1-361" fmla="*/ 43883634 w 43883634"/>
                <a:gd name="connsiteY1-362" fmla="*/ 0 h 6695746"/>
                <a:gd name="connsiteX2-363" fmla="*/ 43827740 w 43883634"/>
                <a:gd name="connsiteY2-364" fmla="*/ 6180150 h 6695746"/>
                <a:gd name="connsiteX3-365" fmla="*/ 21911623 w 43883634"/>
                <a:gd name="connsiteY3-366" fmla="*/ 3791425 h 6695746"/>
                <a:gd name="connsiteX4-367" fmla="*/ 49494 w 43883634"/>
                <a:gd name="connsiteY4-368" fmla="*/ 6695746 h 6695746"/>
                <a:gd name="connsiteX5-369" fmla="*/ 0 w 43883634"/>
                <a:gd name="connsiteY5-370" fmla="*/ 6936 h 6695746"/>
                <a:gd name="connsiteX0-371" fmla="*/ 0 w 43883634"/>
                <a:gd name="connsiteY0-372" fmla="*/ 6936 h 6695746"/>
                <a:gd name="connsiteX1-373" fmla="*/ 43883634 w 43883634"/>
                <a:gd name="connsiteY1-374" fmla="*/ 0 h 6695746"/>
                <a:gd name="connsiteX2-375" fmla="*/ 43827740 w 43883634"/>
                <a:gd name="connsiteY2-376" fmla="*/ 6180150 h 6695746"/>
                <a:gd name="connsiteX3-377" fmla="*/ 21911623 w 43883634"/>
                <a:gd name="connsiteY3-378" fmla="*/ 3791425 h 6695746"/>
                <a:gd name="connsiteX4-379" fmla="*/ 49494 w 43883634"/>
                <a:gd name="connsiteY4-380" fmla="*/ 6695746 h 6695746"/>
                <a:gd name="connsiteX5-381" fmla="*/ 0 w 43883634"/>
                <a:gd name="connsiteY5-382" fmla="*/ 6936 h 6695746"/>
                <a:gd name="connsiteX0-383" fmla="*/ 0 w 43883634"/>
                <a:gd name="connsiteY0-384" fmla="*/ 6936 h 6695746"/>
                <a:gd name="connsiteX1-385" fmla="*/ 43883634 w 43883634"/>
                <a:gd name="connsiteY1-386" fmla="*/ 0 h 6695746"/>
                <a:gd name="connsiteX2-387" fmla="*/ 43827739 w 43883634"/>
                <a:gd name="connsiteY2-388" fmla="*/ 5777889 h 6695746"/>
                <a:gd name="connsiteX3-389" fmla="*/ 21911623 w 43883634"/>
                <a:gd name="connsiteY3-390" fmla="*/ 3791425 h 6695746"/>
                <a:gd name="connsiteX4-391" fmla="*/ 49494 w 43883634"/>
                <a:gd name="connsiteY4-392" fmla="*/ 6695746 h 6695746"/>
                <a:gd name="connsiteX5-393" fmla="*/ 0 w 43883634"/>
                <a:gd name="connsiteY5-394" fmla="*/ 6936 h 6695746"/>
                <a:gd name="connsiteX0-395" fmla="*/ 0 w 43883634"/>
                <a:gd name="connsiteY0-396" fmla="*/ 6936 h 6695746"/>
                <a:gd name="connsiteX1-397" fmla="*/ 43883634 w 43883634"/>
                <a:gd name="connsiteY1-398" fmla="*/ 0 h 6695746"/>
                <a:gd name="connsiteX2-399" fmla="*/ 43827739 w 43883634"/>
                <a:gd name="connsiteY2-400" fmla="*/ 5777889 h 6695746"/>
                <a:gd name="connsiteX3-401" fmla="*/ 21911623 w 43883634"/>
                <a:gd name="connsiteY3-402" fmla="*/ 3791425 h 6695746"/>
                <a:gd name="connsiteX4-403" fmla="*/ 49494 w 43883634"/>
                <a:gd name="connsiteY4-404" fmla="*/ 6695746 h 6695746"/>
                <a:gd name="connsiteX5-405" fmla="*/ 0 w 43883634"/>
                <a:gd name="connsiteY5-406" fmla="*/ 6936 h 6695746"/>
                <a:gd name="connsiteX0-407" fmla="*/ 0 w 43883634"/>
                <a:gd name="connsiteY0-408" fmla="*/ 6936 h 6695746"/>
                <a:gd name="connsiteX1-409" fmla="*/ 43883634 w 43883634"/>
                <a:gd name="connsiteY1-410" fmla="*/ 0 h 6695746"/>
                <a:gd name="connsiteX2-411" fmla="*/ 43827739 w 43883634"/>
                <a:gd name="connsiteY2-412" fmla="*/ 5777889 h 6695746"/>
                <a:gd name="connsiteX3-413" fmla="*/ 21911623 w 43883634"/>
                <a:gd name="connsiteY3-414" fmla="*/ 3791425 h 6695746"/>
                <a:gd name="connsiteX4-415" fmla="*/ 49494 w 43883634"/>
                <a:gd name="connsiteY4-416" fmla="*/ 6695746 h 6695746"/>
                <a:gd name="connsiteX5-417" fmla="*/ 0 w 43883634"/>
                <a:gd name="connsiteY5-418" fmla="*/ 6936 h 6695746"/>
                <a:gd name="connsiteX0-419" fmla="*/ 0 w 43883634"/>
                <a:gd name="connsiteY0-420" fmla="*/ 6936 h 6695746"/>
                <a:gd name="connsiteX1-421" fmla="*/ 43883634 w 43883634"/>
                <a:gd name="connsiteY1-422" fmla="*/ 0 h 6695746"/>
                <a:gd name="connsiteX2-423" fmla="*/ 43827739 w 43883634"/>
                <a:gd name="connsiteY2-424" fmla="*/ 5777889 h 6695746"/>
                <a:gd name="connsiteX3-425" fmla="*/ 21911623 w 43883634"/>
                <a:gd name="connsiteY3-426" fmla="*/ 3791425 h 6695746"/>
                <a:gd name="connsiteX4-427" fmla="*/ 49494 w 43883634"/>
                <a:gd name="connsiteY4-428" fmla="*/ 6695746 h 6695746"/>
                <a:gd name="connsiteX5-429" fmla="*/ 0 w 43883634"/>
                <a:gd name="connsiteY5-430" fmla="*/ 6936 h 6695746"/>
                <a:gd name="connsiteX0-431" fmla="*/ 0 w 43883634"/>
                <a:gd name="connsiteY0-432" fmla="*/ 6936 h 6695746"/>
                <a:gd name="connsiteX1-433" fmla="*/ 43883634 w 43883634"/>
                <a:gd name="connsiteY1-434" fmla="*/ 0 h 6695746"/>
                <a:gd name="connsiteX2-435" fmla="*/ 43827739 w 43883634"/>
                <a:gd name="connsiteY2-436" fmla="*/ 5777889 h 6695746"/>
                <a:gd name="connsiteX3-437" fmla="*/ 21911623 w 43883634"/>
                <a:gd name="connsiteY3-438" fmla="*/ 3791425 h 6695746"/>
                <a:gd name="connsiteX4-439" fmla="*/ 49494 w 43883634"/>
                <a:gd name="connsiteY4-440" fmla="*/ 6695746 h 6695746"/>
                <a:gd name="connsiteX5-441" fmla="*/ 0 w 43883634"/>
                <a:gd name="connsiteY5-442" fmla="*/ 6936 h 6695746"/>
                <a:gd name="connsiteX0-443" fmla="*/ 23933 w 43834140"/>
                <a:gd name="connsiteY0-444" fmla="*/ 15369 h 6695746"/>
                <a:gd name="connsiteX1-445" fmla="*/ 43834140 w 43834140"/>
                <a:gd name="connsiteY1-446" fmla="*/ 0 h 6695746"/>
                <a:gd name="connsiteX2-447" fmla="*/ 43778245 w 43834140"/>
                <a:gd name="connsiteY2-448" fmla="*/ 5777889 h 6695746"/>
                <a:gd name="connsiteX3-449" fmla="*/ 21862129 w 43834140"/>
                <a:gd name="connsiteY3-450" fmla="*/ 3791425 h 6695746"/>
                <a:gd name="connsiteX4-451" fmla="*/ 0 w 43834140"/>
                <a:gd name="connsiteY4-452" fmla="*/ 6695746 h 6695746"/>
                <a:gd name="connsiteX5-453" fmla="*/ 23933 w 43834140"/>
                <a:gd name="connsiteY5-454" fmla="*/ 15369 h 6695746"/>
                <a:gd name="connsiteX0-455" fmla="*/ 1414 w 43848334"/>
                <a:gd name="connsiteY0-456" fmla="*/ 15369 h 6695746"/>
                <a:gd name="connsiteX1-457" fmla="*/ 43848334 w 43848334"/>
                <a:gd name="connsiteY1-458" fmla="*/ 0 h 6695746"/>
                <a:gd name="connsiteX2-459" fmla="*/ 43792439 w 43848334"/>
                <a:gd name="connsiteY2-460" fmla="*/ 5777889 h 6695746"/>
                <a:gd name="connsiteX3-461" fmla="*/ 21876323 w 43848334"/>
                <a:gd name="connsiteY3-462" fmla="*/ 3791425 h 6695746"/>
                <a:gd name="connsiteX4-463" fmla="*/ 14194 w 43848334"/>
                <a:gd name="connsiteY4-464" fmla="*/ 6695746 h 6695746"/>
                <a:gd name="connsiteX5-465" fmla="*/ 1414 w 43848334"/>
                <a:gd name="connsiteY5-466" fmla="*/ 15369 h 6695746"/>
                <a:gd name="connsiteX0-467" fmla="*/ 1414 w 43792439"/>
                <a:gd name="connsiteY0-468" fmla="*/ 6936 h 6687313"/>
                <a:gd name="connsiteX1-469" fmla="*/ 43729019 w 43792439"/>
                <a:gd name="connsiteY1-470" fmla="*/ 0 h 6687313"/>
                <a:gd name="connsiteX2-471" fmla="*/ 43792439 w 43792439"/>
                <a:gd name="connsiteY2-472" fmla="*/ 5769456 h 6687313"/>
                <a:gd name="connsiteX3-473" fmla="*/ 21876323 w 43792439"/>
                <a:gd name="connsiteY3-474" fmla="*/ 3782992 h 6687313"/>
                <a:gd name="connsiteX4-475" fmla="*/ 14194 w 43792439"/>
                <a:gd name="connsiteY4-476" fmla="*/ 6687313 h 6687313"/>
                <a:gd name="connsiteX5-477" fmla="*/ 1414 w 43792439"/>
                <a:gd name="connsiteY5-478" fmla="*/ 6936 h 6687313"/>
                <a:gd name="connsiteX0-479" fmla="*/ 1414 w 43792439"/>
                <a:gd name="connsiteY0-480" fmla="*/ 0 h 6680377"/>
                <a:gd name="connsiteX1-481" fmla="*/ 43600524 w 43792439"/>
                <a:gd name="connsiteY1-482" fmla="*/ 77395 h 6680377"/>
                <a:gd name="connsiteX2-483" fmla="*/ 43792439 w 43792439"/>
                <a:gd name="connsiteY2-484" fmla="*/ 5762520 h 6680377"/>
                <a:gd name="connsiteX3-485" fmla="*/ 21876323 w 43792439"/>
                <a:gd name="connsiteY3-486" fmla="*/ 3776056 h 6680377"/>
                <a:gd name="connsiteX4-487" fmla="*/ 14194 w 43792439"/>
                <a:gd name="connsiteY4-488" fmla="*/ 6680377 h 6680377"/>
                <a:gd name="connsiteX5-489" fmla="*/ 1414 w 43792439"/>
                <a:gd name="connsiteY5-490" fmla="*/ 0 h 6680377"/>
                <a:gd name="connsiteX0-491" fmla="*/ 1414 w 43792439"/>
                <a:gd name="connsiteY0-492" fmla="*/ 0 h 6680377"/>
                <a:gd name="connsiteX1-493" fmla="*/ 43683128 w 43792439"/>
                <a:gd name="connsiteY1-494" fmla="*/ 119561 h 6680377"/>
                <a:gd name="connsiteX2-495" fmla="*/ 43792439 w 43792439"/>
                <a:gd name="connsiteY2-496" fmla="*/ 5762520 h 6680377"/>
                <a:gd name="connsiteX3-497" fmla="*/ 21876323 w 43792439"/>
                <a:gd name="connsiteY3-498" fmla="*/ 3776056 h 6680377"/>
                <a:gd name="connsiteX4-499" fmla="*/ 14194 w 43792439"/>
                <a:gd name="connsiteY4-500" fmla="*/ 6680377 h 6680377"/>
                <a:gd name="connsiteX5-501" fmla="*/ 1414 w 43792439"/>
                <a:gd name="connsiteY5-502" fmla="*/ 0 h 6680377"/>
                <a:gd name="connsiteX0-503" fmla="*/ 1414 w 43793267"/>
                <a:gd name="connsiteY0-504" fmla="*/ 0 h 6680377"/>
                <a:gd name="connsiteX1-505" fmla="*/ 43793267 w 43793267"/>
                <a:gd name="connsiteY1-506" fmla="*/ 1497 h 6680377"/>
                <a:gd name="connsiteX2-507" fmla="*/ 43792439 w 43793267"/>
                <a:gd name="connsiteY2-508" fmla="*/ 5762520 h 6680377"/>
                <a:gd name="connsiteX3-509" fmla="*/ 21876323 w 43793267"/>
                <a:gd name="connsiteY3-510" fmla="*/ 3776056 h 6680377"/>
                <a:gd name="connsiteX4-511" fmla="*/ 14194 w 43793267"/>
                <a:gd name="connsiteY4-512" fmla="*/ 6680377 h 6680377"/>
                <a:gd name="connsiteX5-513" fmla="*/ 1414 w 43793267"/>
                <a:gd name="connsiteY5-514" fmla="*/ 0 h 668037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793267" h="6680377">
                  <a:moveTo>
                    <a:pt x="1414" y="0"/>
                  </a:moveTo>
                  <a:lnTo>
                    <a:pt x="43793267" y="1497"/>
                  </a:lnTo>
                  <a:cubicBezTo>
                    <a:pt x="43793267" y="2343991"/>
                    <a:pt x="43792439" y="3420026"/>
                    <a:pt x="43792439" y="5762520"/>
                  </a:cubicBezTo>
                  <a:cubicBezTo>
                    <a:pt x="38990659" y="4549272"/>
                    <a:pt x="29172697" y="3623080"/>
                    <a:pt x="21876323" y="3776056"/>
                  </a:cubicBezTo>
                  <a:cubicBezTo>
                    <a:pt x="14579949" y="3929032"/>
                    <a:pt x="6467468" y="4159139"/>
                    <a:pt x="14194" y="6680377"/>
                  </a:cubicBezTo>
                  <a:cubicBezTo>
                    <a:pt x="22172" y="4453585"/>
                    <a:pt x="-6564" y="2226792"/>
                    <a:pt x="1414" y="0"/>
                  </a:cubicBezTo>
                  <a:close/>
                </a:path>
              </a:pathLst>
            </a:custGeom>
            <a:gradFill flip="none" rotWithShape="1">
              <a:gsLst>
                <a:gs pos="0">
                  <a:schemeClr val="accent6"/>
                </a:gs>
                <a:gs pos="100000">
                  <a:schemeClr val="accent1"/>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9" name="Rectangle 15"/>
            <p:cNvSpPr/>
            <p:nvPr userDrawn="1"/>
          </p:nvSpPr>
          <p:spPr>
            <a:xfrm>
              <a:off x="-14192" y="1382"/>
              <a:ext cx="27451941" cy="4570666"/>
            </a:xfrm>
            <a:custGeom>
              <a:avLst/>
              <a:gdLst>
                <a:gd name="connsiteX0" fmla="*/ 0 w 43891200"/>
                <a:gd name="connsiteY0" fmla="*/ 0 h 2171777"/>
                <a:gd name="connsiteX1" fmla="*/ 43891200 w 43891200"/>
                <a:gd name="connsiteY1" fmla="*/ 0 h 2171777"/>
                <a:gd name="connsiteX2" fmla="*/ 43891200 w 43891200"/>
                <a:gd name="connsiteY2" fmla="*/ 2171777 h 2171777"/>
                <a:gd name="connsiteX3" fmla="*/ 0 w 43891200"/>
                <a:gd name="connsiteY3" fmla="*/ 2171777 h 2171777"/>
                <a:gd name="connsiteX4" fmla="*/ 0 w 43891200"/>
                <a:gd name="connsiteY4" fmla="*/ 0 h 2171777"/>
                <a:gd name="connsiteX0-1" fmla="*/ 0 w 43891200"/>
                <a:gd name="connsiteY0-2" fmla="*/ 0 h 2171777"/>
                <a:gd name="connsiteX1-3" fmla="*/ 43891200 w 43891200"/>
                <a:gd name="connsiteY1-4" fmla="*/ 0 h 2171777"/>
                <a:gd name="connsiteX2-5" fmla="*/ 43891200 w 43891200"/>
                <a:gd name="connsiteY2-6" fmla="*/ 2171777 h 2171777"/>
                <a:gd name="connsiteX3-7" fmla="*/ 21843298 w 43891200"/>
                <a:gd name="connsiteY3-8" fmla="*/ 2143554 h 2171777"/>
                <a:gd name="connsiteX4-9" fmla="*/ 0 w 43891200"/>
                <a:gd name="connsiteY4-10" fmla="*/ 2171777 h 2171777"/>
                <a:gd name="connsiteX5" fmla="*/ 0 w 43891200"/>
                <a:gd name="connsiteY5" fmla="*/ 0 h 2171777"/>
                <a:gd name="connsiteX0-11" fmla="*/ 0 w 43891200"/>
                <a:gd name="connsiteY0-12" fmla="*/ 0 h 5360956"/>
                <a:gd name="connsiteX1-13" fmla="*/ 43891200 w 43891200"/>
                <a:gd name="connsiteY1-14" fmla="*/ 0 h 5360956"/>
                <a:gd name="connsiteX2-15" fmla="*/ 43891200 w 43891200"/>
                <a:gd name="connsiteY2-16" fmla="*/ 2171777 h 5360956"/>
                <a:gd name="connsiteX3-17" fmla="*/ 21843298 w 43891200"/>
                <a:gd name="connsiteY3-18" fmla="*/ 2143554 h 5360956"/>
                <a:gd name="connsiteX4-19" fmla="*/ 28221 w 43891200"/>
                <a:gd name="connsiteY4-20" fmla="*/ 5360956 h 5360956"/>
                <a:gd name="connsiteX5-21" fmla="*/ 0 w 43891200"/>
                <a:gd name="connsiteY5-22" fmla="*/ 0 h 5360956"/>
                <a:gd name="connsiteX0-23" fmla="*/ 0 w 43891200"/>
                <a:gd name="connsiteY0-24" fmla="*/ 0 h 5390029"/>
                <a:gd name="connsiteX1-25" fmla="*/ 43891200 w 43891200"/>
                <a:gd name="connsiteY1-26" fmla="*/ 0 h 5390029"/>
                <a:gd name="connsiteX2-27" fmla="*/ 43891200 w 43891200"/>
                <a:gd name="connsiteY2-28" fmla="*/ 2171777 h 5390029"/>
                <a:gd name="connsiteX3-29" fmla="*/ 21843298 w 43891200"/>
                <a:gd name="connsiteY3-30" fmla="*/ 2143554 h 5390029"/>
                <a:gd name="connsiteX4-31" fmla="*/ 28221 w 43891200"/>
                <a:gd name="connsiteY4-32" fmla="*/ 5360956 h 5390029"/>
                <a:gd name="connsiteX5-33" fmla="*/ 0 w 43891200"/>
                <a:gd name="connsiteY5-34" fmla="*/ 0 h 5390029"/>
                <a:gd name="connsiteX0-35" fmla="*/ 0 w 43891200"/>
                <a:gd name="connsiteY0-36" fmla="*/ 0 h 5390029"/>
                <a:gd name="connsiteX1-37" fmla="*/ 43891200 w 43891200"/>
                <a:gd name="connsiteY1-38" fmla="*/ 0 h 5390029"/>
                <a:gd name="connsiteX2-39" fmla="*/ 43891200 w 43891200"/>
                <a:gd name="connsiteY2-40" fmla="*/ 2171777 h 5390029"/>
                <a:gd name="connsiteX3-41" fmla="*/ 21843298 w 43891200"/>
                <a:gd name="connsiteY3-42" fmla="*/ 2143554 h 5390029"/>
                <a:gd name="connsiteX4-43" fmla="*/ 28221 w 43891200"/>
                <a:gd name="connsiteY4-44" fmla="*/ 5360956 h 5390029"/>
                <a:gd name="connsiteX5-45" fmla="*/ 0 w 43891200"/>
                <a:gd name="connsiteY5-46" fmla="*/ 0 h 5390029"/>
                <a:gd name="connsiteX0-47" fmla="*/ 0 w 43891200"/>
                <a:gd name="connsiteY0-48" fmla="*/ 0 h 5360956"/>
                <a:gd name="connsiteX1-49" fmla="*/ 43891200 w 43891200"/>
                <a:gd name="connsiteY1-50" fmla="*/ 0 h 5360956"/>
                <a:gd name="connsiteX2-51" fmla="*/ 43891200 w 43891200"/>
                <a:gd name="connsiteY2-52" fmla="*/ 2171777 h 5360956"/>
                <a:gd name="connsiteX3-53" fmla="*/ 21843298 w 43891200"/>
                <a:gd name="connsiteY3-54" fmla="*/ 2143554 h 5360956"/>
                <a:gd name="connsiteX4-55" fmla="*/ 28221 w 43891200"/>
                <a:gd name="connsiteY4-56" fmla="*/ 5360956 h 5360956"/>
                <a:gd name="connsiteX5-57" fmla="*/ 0 w 43891200"/>
                <a:gd name="connsiteY5-58" fmla="*/ 0 h 5360956"/>
                <a:gd name="connsiteX0-59" fmla="*/ 0 w 43891200"/>
                <a:gd name="connsiteY0-60" fmla="*/ 0 h 5360956"/>
                <a:gd name="connsiteX1-61" fmla="*/ 43891200 w 43891200"/>
                <a:gd name="connsiteY1-62" fmla="*/ 0 h 5360956"/>
                <a:gd name="connsiteX2-63" fmla="*/ 43891200 w 43891200"/>
                <a:gd name="connsiteY2-64" fmla="*/ 2171777 h 5360956"/>
                <a:gd name="connsiteX3-65" fmla="*/ 21843298 w 43891200"/>
                <a:gd name="connsiteY3-66" fmla="*/ 2143554 h 5360956"/>
                <a:gd name="connsiteX4-67" fmla="*/ 28221 w 43891200"/>
                <a:gd name="connsiteY4-68" fmla="*/ 5360956 h 5360956"/>
                <a:gd name="connsiteX5-69" fmla="*/ 0 w 43891200"/>
                <a:gd name="connsiteY5-70" fmla="*/ 0 h 5360956"/>
                <a:gd name="connsiteX0-71" fmla="*/ 0 w 43891200"/>
                <a:gd name="connsiteY0-72" fmla="*/ 0 h 5360956"/>
                <a:gd name="connsiteX1-73" fmla="*/ 43891200 w 43891200"/>
                <a:gd name="connsiteY1-74" fmla="*/ 0 h 5360956"/>
                <a:gd name="connsiteX2-75" fmla="*/ 43891200 w 43891200"/>
                <a:gd name="connsiteY2-76" fmla="*/ 2171777 h 5360956"/>
                <a:gd name="connsiteX3-77" fmla="*/ 21843298 w 43891200"/>
                <a:gd name="connsiteY3-78" fmla="*/ 2143554 h 5360956"/>
                <a:gd name="connsiteX4-79" fmla="*/ 28221 w 43891200"/>
                <a:gd name="connsiteY4-80" fmla="*/ 5360956 h 5360956"/>
                <a:gd name="connsiteX5-81" fmla="*/ 0 w 43891200"/>
                <a:gd name="connsiteY5-82" fmla="*/ 0 h 5360956"/>
                <a:gd name="connsiteX0-83" fmla="*/ 0 w 43891200"/>
                <a:gd name="connsiteY0-84" fmla="*/ 0 h 5360956"/>
                <a:gd name="connsiteX1-85" fmla="*/ 43891200 w 43891200"/>
                <a:gd name="connsiteY1-86" fmla="*/ 0 h 5360956"/>
                <a:gd name="connsiteX2-87" fmla="*/ 43891200 w 43891200"/>
                <a:gd name="connsiteY2-88" fmla="*/ 2171777 h 5360956"/>
                <a:gd name="connsiteX3-89" fmla="*/ 21843298 w 43891200"/>
                <a:gd name="connsiteY3-90" fmla="*/ 2143554 h 5360956"/>
                <a:gd name="connsiteX4-91" fmla="*/ 28221 w 43891200"/>
                <a:gd name="connsiteY4-92" fmla="*/ 5360956 h 5360956"/>
                <a:gd name="connsiteX5-93" fmla="*/ 0 w 43891200"/>
                <a:gd name="connsiteY5-94" fmla="*/ 0 h 5360956"/>
                <a:gd name="connsiteX0-95" fmla="*/ 0 w 43891200"/>
                <a:gd name="connsiteY0-96" fmla="*/ 0 h 5360956"/>
                <a:gd name="connsiteX1-97" fmla="*/ 43891200 w 43891200"/>
                <a:gd name="connsiteY1-98" fmla="*/ 0 h 5360956"/>
                <a:gd name="connsiteX2-99" fmla="*/ 43891200 w 43891200"/>
                <a:gd name="connsiteY2-100" fmla="*/ 2171777 h 5360956"/>
                <a:gd name="connsiteX3-101" fmla="*/ 21843298 w 43891200"/>
                <a:gd name="connsiteY3-102" fmla="*/ 2143554 h 5360956"/>
                <a:gd name="connsiteX4-103" fmla="*/ 28221 w 43891200"/>
                <a:gd name="connsiteY4-104" fmla="*/ 5360956 h 5360956"/>
                <a:gd name="connsiteX5-105" fmla="*/ 0 w 43891200"/>
                <a:gd name="connsiteY5-106" fmla="*/ 0 h 5360956"/>
                <a:gd name="connsiteX0-107" fmla="*/ 0 w 43891200"/>
                <a:gd name="connsiteY0-108" fmla="*/ 0 h 5360956"/>
                <a:gd name="connsiteX1-109" fmla="*/ 43891200 w 43891200"/>
                <a:gd name="connsiteY1-110" fmla="*/ 0 h 5360956"/>
                <a:gd name="connsiteX2-111" fmla="*/ 43891200 w 43891200"/>
                <a:gd name="connsiteY2-112" fmla="*/ 2171777 h 5360956"/>
                <a:gd name="connsiteX3-113" fmla="*/ 21843298 w 43891200"/>
                <a:gd name="connsiteY3-114" fmla="*/ 2143554 h 5360956"/>
                <a:gd name="connsiteX4-115" fmla="*/ 28221 w 43891200"/>
                <a:gd name="connsiteY4-116" fmla="*/ 5360956 h 5360956"/>
                <a:gd name="connsiteX5-117" fmla="*/ 0 w 43891200"/>
                <a:gd name="connsiteY5-118" fmla="*/ 0 h 5360956"/>
                <a:gd name="connsiteX0-119" fmla="*/ 0 w 43891200"/>
                <a:gd name="connsiteY0-120" fmla="*/ 0 h 5360956"/>
                <a:gd name="connsiteX1-121" fmla="*/ 43891200 w 43891200"/>
                <a:gd name="connsiteY1-122" fmla="*/ 0 h 5360956"/>
                <a:gd name="connsiteX2-123" fmla="*/ 43891200 w 43891200"/>
                <a:gd name="connsiteY2-124" fmla="*/ 2171777 h 5360956"/>
                <a:gd name="connsiteX3-125" fmla="*/ 21843298 w 43891200"/>
                <a:gd name="connsiteY3-126" fmla="*/ 2143554 h 5360956"/>
                <a:gd name="connsiteX4-127" fmla="*/ 28221 w 43891200"/>
                <a:gd name="connsiteY4-128" fmla="*/ 5360956 h 5360956"/>
                <a:gd name="connsiteX5-129" fmla="*/ 0 w 43891200"/>
                <a:gd name="connsiteY5-130" fmla="*/ 0 h 5360956"/>
                <a:gd name="connsiteX0-131" fmla="*/ 0 w 43891200"/>
                <a:gd name="connsiteY0-132" fmla="*/ 0 h 5360956"/>
                <a:gd name="connsiteX1-133" fmla="*/ 43891200 w 43891200"/>
                <a:gd name="connsiteY1-134" fmla="*/ 0 h 5360956"/>
                <a:gd name="connsiteX2-135" fmla="*/ 43891200 w 43891200"/>
                <a:gd name="connsiteY2-136" fmla="*/ 2171777 h 5360956"/>
                <a:gd name="connsiteX3-137" fmla="*/ 21843298 w 43891200"/>
                <a:gd name="connsiteY3-138" fmla="*/ 2143554 h 5360956"/>
                <a:gd name="connsiteX4-139" fmla="*/ 28221 w 43891200"/>
                <a:gd name="connsiteY4-140" fmla="*/ 5360956 h 5360956"/>
                <a:gd name="connsiteX5-141" fmla="*/ 0 w 43891200"/>
                <a:gd name="connsiteY5-142" fmla="*/ 0 h 5360956"/>
                <a:gd name="connsiteX0-143" fmla="*/ 0 w 43891200"/>
                <a:gd name="connsiteY0-144" fmla="*/ 0 h 5360956"/>
                <a:gd name="connsiteX1-145" fmla="*/ 43891200 w 43891200"/>
                <a:gd name="connsiteY1-146" fmla="*/ 0 h 5360956"/>
                <a:gd name="connsiteX2-147" fmla="*/ 43891200 w 43891200"/>
                <a:gd name="connsiteY2-148" fmla="*/ 2171777 h 5360956"/>
                <a:gd name="connsiteX3-149" fmla="*/ 21843298 w 43891200"/>
                <a:gd name="connsiteY3-150" fmla="*/ 2143554 h 5360956"/>
                <a:gd name="connsiteX4-151" fmla="*/ 28221 w 43891200"/>
                <a:gd name="connsiteY4-152" fmla="*/ 5360956 h 5360956"/>
                <a:gd name="connsiteX5-153" fmla="*/ 0 w 43891200"/>
                <a:gd name="connsiteY5-154" fmla="*/ 0 h 5360956"/>
                <a:gd name="connsiteX0-155" fmla="*/ 0 w 43891200"/>
                <a:gd name="connsiteY0-156" fmla="*/ 0 h 5360956"/>
                <a:gd name="connsiteX1-157" fmla="*/ 43891200 w 43891200"/>
                <a:gd name="connsiteY1-158" fmla="*/ 0 h 5360956"/>
                <a:gd name="connsiteX2-159" fmla="*/ 43891200 w 43891200"/>
                <a:gd name="connsiteY2-160" fmla="*/ 2171777 h 5360956"/>
                <a:gd name="connsiteX3-161" fmla="*/ 21843298 w 43891200"/>
                <a:gd name="connsiteY3-162" fmla="*/ 2143554 h 5360956"/>
                <a:gd name="connsiteX4-163" fmla="*/ 28221 w 43891200"/>
                <a:gd name="connsiteY4-164" fmla="*/ 5360956 h 5360956"/>
                <a:gd name="connsiteX5-165" fmla="*/ 0 w 43891200"/>
                <a:gd name="connsiteY5-166" fmla="*/ 0 h 5360956"/>
                <a:gd name="connsiteX0-167" fmla="*/ 0 w 43891200"/>
                <a:gd name="connsiteY0-168" fmla="*/ 0 h 5360956"/>
                <a:gd name="connsiteX1-169" fmla="*/ 43891200 w 43891200"/>
                <a:gd name="connsiteY1-170" fmla="*/ 0 h 5360956"/>
                <a:gd name="connsiteX2-171" fmla="*/ 43891200 w 43891200"/>
                <a:gd name="connsiteY2-172" fmla="*/ 2171777 h 5360956"/>
                <a:gd name="connsiteX3-173" fmla="*/ 21843298 w 43891200"/>
                <a:gd name="connsiteY3-174" fmla="*/ 2143554 h 5360956"/>
                <a:gd name="connsiteX4-175" fmla="*/ 28221 w 43891200"/>
                <a:gd name="connsiteY4-176" fmla="*/ 5360956 h 5360956"/>
                <a:gd name="connsiteX5-177" fmla="*/ 0 w 43891200"/>
                <a:gd name="connsiteY5-178" fmla="*/ 0 h 5360956"/>
                <a:gd name="connsiteX0-179" fmla="*/ 0 w 43891200"/>
                <a:gd name="connsiteY0-180" fmla="*/ 0 h 5360956"/>
                <a:gd name="connsiteX1-181" fmla="*/ 43891200 w 43891200"/>
                <a:gd name="connsiteY1-182" fmla="*/ 0 h 5360956"/>
                <a:gd name="connsiteX2-183" fmla="*/ 43891200 w 43891200"/>
                <a:gd name="connsiteY2-184" fmla="*/ 2171777 h 5360956"/>
                <a:gd name="connsiteX3-185" fmla="*/ 21843298 w 43891200"/>
                <a:gd name="connsiteY3-186" fmla="*/ 2143554 h 5360956"/>
                <a:gd name="connsiteX4-187" fmla="*/ 28221 w 43891200"/>
                <a:gd name="connsiteY4-188" fmla="*/ 5360956 h 5360956"/>
                <a:gd name="connsiteX5-189" fmla="*/ 0 w 43891200"/>
                <a:gd name="connsiteY5-190" fmla="*/ 0 h 5360956"/>
                <a:gd name="connsiteX0-191" fmla="*/ 0 w 43891200"/>
                <a:gd name="connsiteY0-192" fmla="*/ 0 h 5360956"/>
                <a:gd name="connsiteX1-193" fmla="*/ 43891200 w 43891200"/>
                <a:gd name="connsiteY1-194" fmla="*/ 0 h 5360956"/>
                <a:gd name="connsiteX2-195" fmla="*/ 43891200 w 43891200"/>
                <a:gd name="connsiteY2-196" fmla="*/ 2171777 h 5360956"/>
                <a:gd name="connsiteX3-197" fmla="*/ 21843298 w 43891200"/>
                <a:gd name="connsiteY3-198" fmla="*/ 2143554 h 5360956"/>
                <a:gd name="connsiteX4-199" fmla="*/ 28221 w 43891200"/>
                <a:gd name="connsiteY4-200" fmla="*/ 5360956 h 5360956"/>
                <a:gd name="connsiteX5-201" fmla="*/ 0 w 43891200"/>
                <a:gd name="connsiteY5-202" fmla="*/ 0 h 5360956"/>
                <a:gd name="connsiteX0-203" fmla="*/ 0 w 43891200"/>
                <a:gd name="connsiteY0-204" fmla="*/ 0 h 5360956"/>
                <a:gd name="connsiteX1-205" fmla="*/ 43891200 w 43891200"/>
                <a:gd name="connsiteY1-206" fmla="*/ 0 h 5360956"/>
                <a:gd name="connsiteX2-207" fmla="*/ 43891200 w 43891200"/>
                <a:gd name="connsiteY2-208" fmla="*/ 2171777 h 5360956"/>
                <a:gd name="connsiteX3-209" fmla="*/ 21843298 w 43891200"/>
                <a:gd name="connsiteY3-210" fmla="*/ 1691988 h 5360956"/>
                <a:gd name="connsiteX4-211" fmla="*/ 28221 w 43891200"/>
                <a:gd name="connsiteY4-212" fmla="*/ 5360956 h 5360956"/>
                <a:gd name="connsiteX5-213" fmla="*/ 0 w 43891200"/>
                <a:gd name="connsiteY5-214" fmla="*/ 0 h 5360956"/>
                <a:gd name="connsiteX0-215" fmla="*/ 0 w 43891200"/>
                <a:gd name="connsiteY0-216" fmla="*/ 0 h 5360956"/>
                <a:gd name="connsiteX1-217" fmla="*/ 43891200 w 43891200"/>
                <a:gd name="connsiteY1-218" fmla="*/ 0 h 5360956"/>
                <a:gd name="connsiteX2-219" fmla="*/ 43891200 w 43891200"/>
                <a:gd name="connsiteY2-220" fmla="*/ 2171777 h 5360956"/>
                <a:gd name="connsiteX3-221" fmla="*/ 21843298 w 43891200"/>
                <a:gd name="connsiteY3-222" fmla="*/ 1381537 h 5360956"/>
                <a:gd name="connsiteX4-223" fmla="*/ 28221 w 43891200"/>
                <a:gd name="connsiteY4-224" fmla="*/ 5360956 h 5360956"/>
                <a:gd name="connsiteX5-225" fmla="*/ 0 w 43891200"/>
                <a:gd name="connsiteY5-226" fmla="*/ 0 h 5360956"/>
                <a:gd name="connsiteX0-227" fmla="*/ 0 w 43891200"/>
                <a:gd name="connsiteY0-228" fmla="*/ 0 h 5360956"/>
                <a:gd name="connsiteX1-229" fmla="*/ 43891200 w 43891200"/>
                <a:gd name="connsiteY1-230" fmla="*/ 0 h 5360956"/>
                <a:gd name="connsiteX2-231" fmla="*/ 43891200 w 43891200"/>
                <a:gd name="connsiteY2-232" fmla="*/ 2171777 h 5360956"/>
                <a:gd name="connsiteX3-233" fmla="*/ 21843298 w 43891200"/>
                <a:gd name="connsiteY3-234" fmla="*/ 1381537 h 5360956"/>
                <a:gd name="connsiteX4-235" fmla="*/ 28221 w 43891200"/>
                <a:gd name="connsiteY4-236" fmla="*/ 5360956 h 5360956"/>
                <a:gd name="connsiteX5-237" fmla="*/ 0 w 43891200"/>
                <a:gd name="connsiteY5-238" fmla="*/ 0 h 5360956"/>
                <a:gd name="connsiteX0-239" fmla="*/ 0 w 43891200"/>
                <a:gd name="connsiteY0-240" fmla="*/ 0 h 5360956"/>
                <a:gd name="connsiteX1-241" fmla="*/ 43891200 w 43891200"/>
                <a:gd name="connsiteY1-242" fmla="*/ 0 h 5360956"/>
                <a:gd name="connsiteX2-243" fmla="*/ 43891200 w 43891200"/>
                <a:gd name="connsiteY2-244" fmla="*/ 2171777 h 5360956"/>
                <a:gd name="connsiteX3-245" fmla="*/ 21843298 w 43891200"/>
                <a:gd name="connsiteY3-246" fmla="*/ 1381537 h 5360956"/>
                <a:gd name="connsiteX4-247" fmla="*/ 28221 w 43891200"/>
                <a:gd name="connsiteY4-248" fmla="*/ 5360956 h 5360956"/>
                <a:gd name="connsiteX5-249" fmla="*/ 0 w 43891200"/>
                <a:gd name="connsiteY5-250" fmla="*/ 0 h 5360956"/>
                <a:gd name="connsiteX0-251" fmla="*/ 0 w 43891200"/>
                <a:gd name="connsiteY0-252" fmla="*/ 0 h 5360956"/>
                <a:gd name="connsiteX1-253" fmla="*/ 43891200 w 43891200"/>
                <a:gd name="connsiteY1-254" fmla="*/ 0 h 5360956"/>
                <a:gd name="connsiteX2-255" fmla="*/ 43891200 w 43891200"/>
                <a:gd name="connsiteY2-256" fmla="*/ 2171777 h 5360956"/>
                <a:gd name="connsiteX3-257" fmla="*/ 21843298 w 43891200"/>
                <a:gd name="connsiteY3-258" fmla="*/ 1381537 h 5360956"/>
                <a:gd name="connsiteX4-259" fmla="*/ 28221 w 43891200"/>
                <a:gd name="connsiteY4-260" fmla="*/ 5360956 h 5360956"/>
                <a:gd name="connsiteX5-261" fmla="*/ 0 w 43891200"/>
                <a:gd name="connsiteY5-262" fmla="*/ 0 h 5360956"/>
                <a:gd name="connsiteX0-263" fmla="*/ 0 w 43891200"/>
                <a:gd name="connsiteY0-264" fmla="*/ 0 h 5360956"/>
                <a:gd name="connsiteX1-265" fmla="*/ 43891200 w 43891200"/>
                <a:gd name="connsiteY1-266" fmla="*/ 0 h 5360956"/>
                <a:gd name="connsiteX2-267" fmla="*/ 43891200 w 43891200"/>
                <a:gd name="connsiteY2-268" fmla="*/ 2171777 h 5360956"/>
                <a:gd name="connsiteX3-269" fmla="*/ 21843298 w 43891200"/>
                <a:gd name="connsiteY3-270" fmla="*/ 1381537 h 5360956"/>
                <a:gd name="connsiteX4-271" fmla="*/ 28221 w 43891200"/>
                <a:gd name="connsiteY4-272" fmla="*/ 5360956 h 5360956"/>
                <a:gd name="connsiteX5-273" fmla="*/ 0 w 43891200"/>
                <a:gd name="connsiteY5-274" fmla="*/ 0 h 5360956"/>
                <a:gd name="connsiteX0-275" fmla="*/ 0 w 43891200"/>
                <a:gd name="connsiteY0-276" fmla="*/ 0 h 5360956"/>
                <a:gd name="connsiteX1-277" fmla="*/ 43891200 w 43891200"/>
                <a:gd name="connsiteY1-278" fmla="*/ 0 h 5360956"/>
                <a:gd name="connsiteX2-279" fmla="*/ 43891200 w 43891200"/>
                <a:gd name="connsiteY2-280" fmla="*/ 2171777 h 5360956"/>
                <a:gd name="connsiteX3-281" fmla="*/ 21843298 w 43891200"/>
                <a:gd name="connsiteY3-282" fmla="*/ 1381537 h 5360956"/>
                <a:gd name="connsiteX4-283" fmla="*/ 28221 w 43891200"/>
                <a:gd name="connsiteY4-284" fmla="*/ 5360956 h 5360956"/>
                <a:gd name="connsiteX5-285" fmla="*/ 0 w 43891200"/>
                <a:gd name="connsiteY5-286" fmla="*/ 0 h 5360956"/>
                <a:gd name="connsiteX0-287" fmla="*/ 0 w 43891200"/>
                <a:gd name="connsiteY0-288" fmla="*/ 0 h 5360956"/>
                <a:gd name="connsiteX1-289" fmla="*/ 43891200 w 43891200"/>
                <a:gd name="connsiteY1-290" fmla="*/ 0 h 5360956"/>
                <a:gd name="connsiteX2-291" fmla="*/ 43891200 w 43891200"/>
                <a:gd name="connsiteY2-292" fmla="*/ 2171777 h 5360956"/>
                <a:gd name="connsiteX3-293" fmla="*/ 21843298 w 43891200"/>
                <a:gd name="connsiteY3-294" fmla="*/ 1381537 h 5360956"/>
                <a:gd name="connsiteX4-295" fmla="*/ 28221 w 43891200"/>
                <a:gd name="connsiteY4-296" fmla="*/ 5360956 h 5360956"/>
                <a:gd name="connsiteX5-297" fmla="*/ 0 w 43891200"/>
                <a:gd name="connsiteY5-298" fmla="*/ 0 h 5360956"/>
                <a:gd name="connsiteX0-299" fmla="*/ 0 w 43891200"/>
                <a:gd name="connsiteY0-300" fmla="*/ 0 h 5360956"/>
                <a:gd name="connsiteX1-301" fmla="*/ 43891200 w 43891200"/>
                <a:gd name="connsiteY1-302" fmla="*/ 0 h 5360956"/>
                <a:gd name="connsiteX2-303" fmla="*/ 43891200 w 43891200"/>
                <a:gd name="connsiteY2-304" fmla="*/ 2171777 h 5360956"/>
                <a:gd name="connsiteX3-305" fmla="*/ 21843298 w 43891200"/>
                <a:gd name="connsiteY3-306" fmla="*/ 1381537 h 5360956"/>
                <a:gd name="connsiteX4-307" fmla="*/ 28221 w 43891200"/>
                <a:gd name="connsiteY4-308" fmla="*/ 5360956 h 5360956"/>
                <a:gd name="connsiteX5-309" fmla="*/ 0 w 43891200"/>
                <a:gd name="connsiteY5-310" fmla="*/ 0 h 5360956"/>
                <a:gd name="connsiteX0-311" fmla="*/ 0 w 43891200"/>
                <a:gd name="connsiteY0-312" fmla="*/ 0 h 5360956"/>
                <a:gd name="connsiteX1-313" fmla="*/ 43891200 w 43891200"/>
                <a:gd name="connsiteY1-314" fmla="*/ 0 h 5360956"/>
                <a:gd name="connsiteX2-315" fmla="*/ 43891200 w 43891200"/>
                <a:gd name="connsiteY2-316" fmla="*/ 2171777 h 5360956"/>
                <a:gd name="connsiteX3-317" fmla="*/ 21843298 w 43891200"/>
                <a:gd name="connsiteY3-318" fmla="*/ 1381537 h 5360956"/>
                <a:gd name="connsiteX4-319" fmla="*/ 28221 w 43891200"/>
                <a:gd name="connsiteY4-320" fmla="*/ 5360956 h 5360956"/>
                <a:gd name="connsiteX5-321" fmla="*/ 0 w 43891200"/>
                <a:gd name="connsiteY5-322" fmla="*/ 0 h 5360956"/>
                <a:gd name="connsiteX0-323" fmla="*/ 0 w 43891200"/>
                <a:gd name="connsiteY0-324" fmla="*/ 0 h 5360956"/>
                <a:gd name="connsiteX1-325" fmla="*/ 43891200 w 43891200"/>
                <a:gd name="connsiteY1-326" fmla="*/ 0 h 5360956"/>
                <a:gd name="connsiteX2-327" fmla="*/ 43778314 w 43891200"/>
                <a:gd name="connsiteY2-328" fmla="*/ 2171777 h 5360956"/>
                <a:gd name="connsiteX3-329" fmla="*/ 21843298 w 43891200"/>
                <a:gd name="connsiteY3-330" fmla="*/ 1381537 h 5360956"/>
                <a:gd name="connsiteX4-331" fmla="*/ 28221 w 43891200"/>
                <a:gd name="connsiteY4-332" fmla="*/ 5360956 h 5360956"/>
                <a:gd name="connsiteX5-333" fmla="*/ 0 w 43891200"/>
                <a:gd name="connsiteY5-334" fmla="*/ 0 h 5360956"/>
                <a:gd name="connsiteX0-335" fmla="*/ 0 w 43891200"/>
                <a:gd name="connsiteY0-336" fmla="*/ 0 h 5360956"/>
                <a:gd name="connsiteX1-337" fmla="*/ 43891200 w 43891200"/>
                <a:gd name="connsiteY1-338" fmla="*/ 0 h 5360956"/>
                <a:gd name="connsiteX2-339" fmla="*/ 43891197 w 43891200"/>
                <a:gd name="connsiteY2-340" fmla="*/ 2143554 h 5360956"/>
                <a:gd name="connsiteX3-341" fmla="*/ 21843298 w 43891200"/>
                <a:gd name="connsiteY3-342" fmla="*/ 1381537 h 5360956"/>
                <a:gd name="connsiteX4-343" fmla="*/ 28221 w 43891200"/>
                <a:gd name="connsiteY4-344" fmla="*/ 5360956 h 5360956"/>
                <a:gd name="connsiteX5-345" fmla="*/ 0 w 43891200"/>
                <a:gd name="connsiteY5-346" fmla="*/ 0 h 5360956"/>
                <a:gd name="connsiteX0-347" fmla="*/ 0 w 43891200"/>
                <a:gd name="connsiteY0-348" fmla="*/ 0 h 5360956"/>
                <a:gd name="connsiteX1-349" fmla="*/ 43891200 w 43891200"/>
                <a:gd name="connsiteY1-350" fmla="*/ 0 h 5360956"/>
                <a:gd name="connsiteX2-351" fmla="*/ 43891197 w 43891200"/>
                <a:gd name="connsiteY2-352" fmla="*/ 2143554 h 5360956"/>
                <a:gd name="connsiteX3-353" fmla="*/ 21843298 w 43891200"/>
                <a:gd name="connsiteY3-354" fmla="*/ 1381537 h 5360956"/>
                <a:gd name="connsiteX4-355" fmla="*/ 28221 w 43891200"/>
                <a:gd name="connsiteY4-356" fmla="*/ 5360956 h 5360956"/>
                <a:gd name="connsiteX5-357" fmla="*/ 0 w 43891200"/>
                <a:gd name="connsiteY5-358" fmla="*/ 0 h 5360956"/>
                <a:gd name="connsiteX0-359" fmla="*/ 0 w 43891200"/>
                <a:gd name="connsiteY0-360" fmla="*/ 0 h 5383162"/>
                <a:gd name="connsiteX1-361" fmla="*/ 43891200 w 43891200"/>
                <a:gd name="connsiteY1-362" fmla="*/ 0 h 5383162"/>
                <a:gd name="connsiteX2-363" fmla="*/ 43891197 w 43891200"/>
                <a:gd name="connsiteY2-364" fmla="*/ 2143554 h 5383162"/>
                <a:gd name="connsiteX3-365" fmla="*/ 21843298 w 43891200"/>
                <a:gd name="connsiteY3-366" fmla="*/ 1381537 h 5383162"/>
                <a:gd name="connsiteX4-367" fmla="*/ 12981 w 43891200"/>
                <a:gd name="connsiteY4-368" fmla="*/ 5383162 h 5383162"/>
                <a:gd name="connsiteX5-369" fmla="*/ 0 w 43891200"/>
                <a:gd name="connsiteY5-370" fmla="*/ 0 h 5383162"/>
                <a:gd name="connsiteX0-371" fmla="*/ 0 w 43891200"/>
                <a:gd name="connsiteY0-372" fmla="*/ 0 h 5353553"/>
                <a:gd name="connsiteX1-373" fmla="*/ 43891200 w 43891200"/>
                <a:gd name="connsiteY1-374" fmla="*/ 0 h 5353553"/>
                <a:gd name="connsiteX2-375" fmla="*/ 43891197 w 43891200"/>
                <a:gd name="connsiteY2-376" fmla="*/ 2143554 h 5353553"/>
                <a:gd name="connsiteX3-377" fmla="*/ 21843298 w 43891200"/>
                <a:gd name="connsiteY3-378" fmla="*/ 1381537 h 5353553"/>
                <a:gd name="connsiteX4-379" fmla="*/ 12981 w 43891200"/>
                <a:gd name="connsiteY4-380" fmla="*/ 5353553 h 5353553"/>
                <a:gd name="connsiteX5-381" fmla="*/ 0 w 43891200"/>
                <a:gd name="connsiteY5-382" fmla="*/ 0 h 5353553"/>
                <a:gd name="connsiteX0-383" fmla="*/ 0 w 43891200"/>
                <a:gd name="connsiteY0-384" fmla="*/ 0 h 5375759"/>
                <a:gd name="connsiteX1-385" fmla="*/ 43891200 w 43891200"/>
                <a:gd name="connsiteY1-386" fmla="*/ 0 h 5375759"/>
                <a:gd name="connsiteX2-387" fmla="*/ 43891197 w 43891200"/>
                <a:gd name="connsiteY2-388" fmla="*/ 2143554 h 5375759"/>
                <a:gd name="connsiteX3-389" fmla="*/ 21843298 w 43891200"/>
                <a:gd name="connsiteY3-390" fmla="*/ 1381537 h 5375759"/>
                <a:gd name="connsiteX4-391" fmla="*/ 2821 w 43891200"/>
                <a:gd name="connsiteY4-392" fmla="*/ 5375759 h 5375759"/>
                <a:gd name="connsiteX5-393" fmla="*/ 0 w 43891200"/>
                <a:gd name="connsiteY5-394" fmla="*/ 0 h 5375759"/>
                <a:gd name="connsiteX0-395" fmla="*/ 0 w 43891200"/>
                <a:gd name="connsiteY0-396" fmla="*/ 0 h 5391472"/>
                <a:gd name="connsiteX1-397" fmla="*/ 43891200 w 43891200"/>
                <a:gd name="connsiteY1-398" fmla="*/ 0 h 5391472"/>
                <a:gd name="connsiteX2-399" fmla="*/ 43891197 w 43891200"/>
                <a:gd name="connsiteY2-400" fmla="*/ 2143554 h 5391472"/>
                <a:gd name="connsiteX3-401" fmla="*/ 21843298 w 43891200"/>
                <a:gd name="connsiteY3-402" fmla="*/ 1381537 h 5391472"/>
                <a:gd name="connsiteX4-403" fmla="*/ 24143 w 43891200"/>
                <a:gd name="connsiteY4-404" fmla="*/ 5391472 h 5391472"/>
                <a:gd name="connsiteX5-405" fmla="*/ 0 w 43891200"/>
                <a:gd name="connsiteY5-406" fmla="*/ 0 h 5391472"/>
                <a:gd name="connsiteX0-407" fmla="*/ 0 w 43891200"/>
                <a:gd name="connsiteY0-408" fmla="*/ 0 h 5388329"/>
                <a:gd name="connsiteX1-409" fmla="*/ 43891200 w 43891200"/>
                <a:gd name="connsiteY1-410" fmla="*/ 0 h 5388329"/>
                <a:gd name="connsiteX2-411" fmla="*/ 43891197 w 43891200"/>
                <a:gd name="connsiteY2-412" fmla="*/ 2143554 h 5388329"/>
                <a:gd name="connsiteX3-413" fmla="*/ 21843298 w 43891200"/>
                <a:gd name="connsiteY3-414" fmla="*/ 1381537 h 5388329"/>
                <a:gd name="connsiteX4-415" fmla="*/ 11350 w 43891200"/>
                <a:gd name="connsiteY4-416" fmla="*/ 5388329 h 5388329"/>
                <a:gd name="connsiteX5-417" fmla="*/ 0 w 43891200"/>
                <a:gd name="connsiteY5-418" fmla="*/ 0 h 5388329"/>
                <a:gd name="connsiteX0-419" fmla="*/ 0 w 43918796"/>
                <a:gd name="connsiteY0-420" fmla="*/ 0 h 5388329"/>
                <a:gd name="connsiteX1-421" fmla="*/ 43918796 w 43918796"/>
                <a:gd name="connsiteY1-422" fmla="*/ 0 h 5388329"/>
                <a:gd name="connsiteX2-423" fmla="*/ 43918793 w 43918796"/>
                <a:gd name="connsiteY2-424" fmla="*/ 2143554 h 5388329"/>
                <a:gd name="connsiteX3-425" fmla="*/ 21870894 w 43918796"/>
                <a:gd name="connsiteY3-426" fmla="*/ 1381537 h 5388329"/>
                <a:gd name="connsiteX4-427" fmla="*/ 38946 w 43918796"/>
                <a:gd name="connsiteY4-428" fmla="*/ 5388329 h 5388329"/>
                <a:gd name="connsiteX5-429" fmla="*/ 0 w 43918796"/>
                <a:gd name="connsiteY5-430" fmla="*/ 0 h 5388329"/>
                <a:gd name="connsiteX0-431" fmla="*/ 0 w 43882001"/>
                <a:gd name="connsiteY0-432" fmla="*/ 6780 h 5388329"/>
                <a:gd name="connsiteX1-433" fmla="*/ 43882001 w 43882001"/>
                <a:gd name="connsiteY1-434" fmla="*/ 0 h 5388329"/>
                <a:gd name="connsiteX2-435" fmla="*/ 43881998 w 43882001"/>
                <a:gd name="connsiteY2-436" fmla="*/ 2143554 h 5388329"/>
                <a:gd name="connsiteX3-437" fmla="*/ 21834099 w 43882001"/>
                <a:gd name="connsiteY3-438" fmla="*/ 1381537 h 5388329"/>
                <a:gd name="connsiteX4-439" fmla="*/ 2151 w 43882001"/>
                <a:gd name="connsiteY4-440" fmla="*/ 5388329 h 5388329"/>
                <a:gd name="connsiteX5-441" fmla="*/ 0 w 43882001"/>
                <a:gd name="connsiteY5-442" fmla="*/ 6780 h 5388329"/>
                <a:gd name="connsiteX0-443" fmla="*/ 0 w 43909597"/>
                <a:gd name="connsiteY0-444" fmla="*/ 6780 h 5388329"/>
                <a:gd name="connsiteX1-445" fmla="*/ 43909597 w 43909597"/>
                <a:gd name="connsiteY1-446" fmla="*/ 0 h 5388329"/>
                <a:gd name="connsiteX2-447" fmla="*/ 43909594 w 43909597"/>
                <a:gd name="connsiteY2-448" fmla="*/ 2143554 h 5388329"/>
                <a:gd name="connsiteX3-449" fmla="*/ 21861695 w 43909597"/>
                <a:gd name="connsiteY3-450" fmla="*/ 1381537 h 5388329"/>
                <a:gd name="connsiteX4-451" fmla="*/ 29747 w 43909597"/>
                <a:gd name="connsiteY4-452" fmla="*/ 5388329 h 5388329"/>
                <a:gd name="connsiteX5-453" fmla="*/ 0 w 43909597"/>
                <a:gd name="connsiteY5-454" fmla="*/ 6780 h 5388329"/>
                <a:gd name="connsiteX0-455" fmla="*/ 16283 w 43879886"/>
                <a:gd name="connsiteY0-456" fmla="*/ 13560 h 5388329"/>
                <a:gd name="connsiteX1-457" fmla="*/ 43879886 w 43879886"/>
                <a:gd name="connsiteY1-458" fmla="*/ 0 h 5388329"/>
                <a:gd name="connsiteX2-459" fmla="*/ 43879883 w 43879886"/>
                <a:gd name="connsiteY2-460" fmla="*/ 2143554 h 5388329"/>
                <a:gd name="connsiteX3-461" fmla="*/ 21831984 w 43879886"/>
                <a:gd name="connsiteY3-462" fmla="*/ 1381537 h 5388329"/>
                <a:gd name="connsiteX4-463" fmla="*/ 36 w 43879886"/>
                <a:gd name="connsiteY4-464" fmla="*/ 5388329 h 5388329"/>
                <a:gd name="connsiteX5-465" fmla="*/ 16283 w 43879886"/>
                <a:gd name="connsiteY5-466" fmla="*/ 13560 h 5388329"/>
                <a:gd name="connsiteX0-467" fmla="*/ 7118 w 43879920"/>
                <a:gd name="connsiteY0-468" fmla="*/ 6780 h 5388329"/>
                <a:gd name="connsiteX1-469" fmla="*/ 43879920 w 43879920"/>
                <a:gd name="connsiteY1-470" fmla="*/ 0 h 5388329"/>
                <a:gd name="connsiteX2-471" fmla="*/ 43879917 w 43879920"/>
                <a:gd name="connsiteY2-472" fmla="*/ 2143554 h 5388329"/>
                <a:gd name="connsiteX3-473" fmla="*/ 21832018 w 43879920"/>
                <a:gd name="connsiteY3-474" fmla="*/ 1381537 h 5388329"/>
                <a:gd name="connsiteX4-475" fmla="*/ 70 w 43879920"/>
                <a:gd name="connsiteY4-476" fmla="*/ 5388329 h 5388329"/>
                <a:gd name="connsiteX5-477" fmla="*/ 7118 w 43879920"/>
                <a:gd name="connsiteY5-478" fmla="*/ 6780 h 5388329"/>
                <a:gd name="connsiteX0-479" fmla="*/ 0 w 43900399"/>
                <a:gd name="connsiteY0-480" fmla="*/ 0 h 5388329"/>
                <a:gd name="connsiteX1-481" fmla="*/ 43900399 w 43900399"/>
                <a:gd name="connsiteY1-482" fmla="*/ 0 h 5388329"/>
                <a:gd name="connsiteX2-483" fmla="*/ 43900396 w 43900399"/>
                <a:gd name="connsiteY2-484" fmla="*/ 2143554 h 5388329"/>
                <a:gd name="connsiteX3-485" fmla="*/ 21852497 w 43900399"/>
                <a:gd name="connsiteY3-486" fmla="*/ 1381537 h 5388329"/>
                <a:gd name="connsiteX4-487" fmla="*/ 20549 w 43900399"/>
                <a:gd name="connsiteY4-488" fmla="*/ 5388329 h 5388329"/>
                <a:gd name="connsiteX5-489" fmla="*/ 0 w 43900399"/>
                <a:gd name="connsiteY5-490" fmla="*/ 0 h 5388329"/>
                <a:gd name="connsiteX0-491" fmla="*/ 0 w 43900396"/>
                <a:gd name="connsiteY0-492" fmla="*/ 0 h 5388329"/>
                <a:gd name="connsiteX1-493" fmla="*/ 43854405 w 43900396"/>
                <a:gd name="connsiteY1-494" fmla="*/ 27119 h 5388329"/>
                <a:gd name="connsiteX2-495" fmla="*/ 43900396 w 43900396"/>
                <a:gd name="connsiteY2-496" fmla="*/ 2143554 h 5388329"/>
                <a:gd name="connsiteX3-497" fmla="*/ 21852497 w 43900396"/>
                <a:gd name="connsiteY3-498" fmla="*/ 1381537 h 5388329"/>
                <a:gd name="connsiteX4-499" fmla="*/ 20549 w 43900396"/>
                <a:gd name="connsiteY4-500" fmla="*/ 5388329 h 5388329"/>
                <a:gd name="connsiteX5-501" fmla="*/ 0 w 43900396"/>
                <a:gd name="connsiteY5-502" fmla="*/ 0 h 5388329"/>
                <a:gd name="connsiteX0-503" fmla="*/ 0 w 43900398"/>
                <a:gd name="connsiteY0-504" fmla="*/ 0 h 5388329"/>
                <a:gd name="connsiteX1-505" fmla="*/ 43900398 w 43900398"/>
                <a:gd name="connsiteY1-506" fmla="*/ 6780 h 5388329"/>
                <a:gd name="connsiteX2-507" fmla="*/ 43900396 w 43900398"/>
                <a:gd name="connsiteY2-508" fmla="*/ 2143554 h 5388329"/>
                <a:gd name="connsiteX3-509" fmla="*/ 21852497 w 43900398"/>
                <a:gd name="connsiteY3-510" fmla="*/ 1381537 h 5388329"/>
                <a:gd name="connsiteX4-511" fmla="*/ 20549 w 43900398"/>
                <a:gd name="connsiteY4-512" fmla="*/ 5388329 h 5388329"/>
                <a:gd name="connsiteX5-513" fmla="*/ 0 w 43900398"/>
                <a:gd name="connsiteY5-514" fmla="*/ 0 h 5388329"/>
                <a:gd name="connsiteX0-515" fmla="*/ 0 w 43909598"/>
                <a:gd name="connsiteY0-516" fmla="*/ 0 h 5388329"/>
                <a:gd name="connsiteX1-517" fmla="*/ 43909598 w 43909598"/>
                <a:gd name="connsiteY1-518" fmla="*/ 6780 h 5388329"/>
                <a:gd name="connsiteX2-519" fmla="*/ 43900396 w 43909598"/>
                <a:gd name="connsiteY2-520" fmla="*/ 2143554 h 5388329"/>
                <a:gd name="connsiteX3-521" fmla="*/ 21852497 w 43909598"/>
                <a:gd name="connsiteY3-522" fmla="*/ 1381537 h 5388329"/>
                <a:gd name="connsiteX4-523" fmla="*/ 20549 w 43909598"/>
                <a:gd name="connsiteY4-524" fmla="*/ 5388329 h 5388329"/>
                <a:gd name="connsiteX5-525" fmla="*/ 0 w 43909598"/>
                <a:gd name="connsiteY5-526" fmla="*/ 0 h 538832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909598" h="5388329">
                  <a:moveTo>
                    <a:pt x="0" y="0"/>
                  </a:moveTo>
                  <a:lnTo>
                    <a:pt x="43909598" y="6780"/>
                  </a:lnTo>
                  <a:cubicBezTo>
                    <a:pt x="43909597" y="719038"/>
                    <a:pt x="43900397" y="1431296"/>
                    <a:pt x="43900396" y="2143554"/>
                  </a:cubicBezTo>
                  <a:cubicBezTo>
                    <a:pt x="37284373" y="1358490"/>
                    <a:pt x="29162993" y="845303"/>
                    <a:pt x="21852497" y="1381537"/>
                  </a:cubicBezTo>
                  <a:cubicBezTo>
                    <a:pt x="14542001" y="1917771"/>
                    <a:pt x="6144574" y="2782191"/>
                    <a:pt x="20549" y="5388329"/>
                  </a:cubicBezTo>
                  <a:cubicBezTo>
                    <a:pt x="19609" y="3596409"/>
                    <a:pt x="940" y="1791920"/>
                    <a:pt x="0" y="0"/>
                  </a:cubicBezTo>
                  <a:close/>
                </a:path>
              </a:pathLst>
            </a:custGeom>
            <a:gradFill flip="none" rotWithShape="1">
              <a:gsLst>
                <a:gs pos="0">
                  <a:schemeClr val="tx2"/>
                </a:gs>
                <a:gs pos="100000">
                  <a:schemeClr val="accent1"/>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noFill/>
                </a:ln>
                <a:solidFill>
                  <a:schemeClr val="accent1"/>
                </a:solidFill>
              </a:endParaRPr>
            </a:p>
          </p:txBody>
        </p:sp>
      </p:grpSp>
      <p:sp>
        <p:nvSpPr>
          <p:cNvPr id="70" name="Text Box 14"/>
          <p:cNvSpPr txBox="1">
            <a:spLocks noChangeArrowheads="1"/>
          </p:cNvSpPr>
          <p:nvPr userDrawn="1"/>
        </p:nvSpPr>
        <p:spPr bwMode="auto">
          <a:xfrm>
            <a:off x="1044833" y="18658562"/>
            <a:ext cx="2366237" cy="292054"/>
          </a:xfrm>
          <a:prstGeom prst="rect">
            <a:avLst/>
          </a:prstGeom>
          <a:noFill/>
          <a:ln w="9525">
            <a:noFill/>
            <a:miter lim="800000"/>
          </a:ln>
          <a:effectLst/>
        </p:spPr>
        <p:txBody>
          <a:bodyPr wrap="square" lIns="78297" tIns="39141" rIns="78297" bIns="39141">
            <a:spAutoFit/>
          </a:bodyPr>
          <a:lstStyle/>
          <a:p>
            <a:pPr eaLnBrk="0" hangingPunct="0">
              <a:lnSpc>
                <a:spcPct val="65000"/>
              </a:lnSpc>
              <a:spcBef>
                <a:spcPct val="50000"/>
              </a:spcBef>
              <a:defRPr/>
            </a:pPr>
            <a:r>
              <a:rPr lang="en-US" sz="500" b="1" dirty="0">
                <a:solidFill>
                  <a:schemeClr val="bg1">
                    <a:lumMod val="75000"/>
                  </a:schemeClr>
                </a:solidFill>
                <a:latin typeface="Arial" panose="020B0604020202020204" pitchFamily="34" charset="0"/>
              </a:rPr>
              <a:t>RESEARCH POSTER PRESENTATION DESIGN © 2019</a:t>
            </a:r>
            <a:endParaRPr lang="en-US" sz="500" b="1" dirty="0">
              <a:solidFill>
                <a:schemeClr val="bg1">
                  <a:lumMod val="75000"/>
                </a:schemeClr>
              </a:solidFill>
              <a:latin typeface="Arial" panose="020B0604020202020204" pitchFamily="34" charset="0"/>
            </a:endParaRPr>
          </a:p>
          <a:p>
            <a:pPr eaLnBrk="0" hangingPunct="0">
              <a:lnSpc>
                <a:spcPct val="65000"/>
              </a:lnSpc>
              <a:spcBef>
                <a:spcPct val="50000"/>
              </a:spcBef>
              <a:defRPr/>
            </a:pPr>
            <a:r>
              <a:rPr lang="en-US" sz="900" b="1" dirty="0">
                <a:solidFill>
                  <a:schemeClr val="bg1">
                    <a:lumMod val="75000"/>
                  </a:schemeClr>
                </a:solidFill>
                <a:latin typeface="Arial" panose="020B0604020202020204" pitchFamily="34" charset="0"/>
              </a:rPr>
              <a:t>www.PosterPresentations.com</a:t>
            </a:r>
            <a:endParaRPr lang="en-US" sz="900" b="1" dirty="0">
              <a:solidFill>
                <a:schemeClr val="bg1">
                  <a:lumMod val="75000"/>
                </a:schemeClr>
              </a:solidFill>
              <a:latin typeface="Arial" panose="020B0604020202020204" pitchFamily="34" charset="0"/>
            </a:endParaRPr>
          </a:p>
        </p:txBody>
      </p:sp>
      <p:graphicFrame>
        <p:nvGraphicFramePr>
          <p:cNvPr id="74" name="Table 73"/>
          <p:cNvGraphicFramePr>
            <a:graphicFrameLocks noGrp="1"/>
          </p:cNvGraphicFramePr>
          <p:nvPr userDrawn="1"/>
        </p:nvGraphicFramePr>
        <p:xfrm>
          <a:off x="-6404644" y="0"/>
          <a:ext cx="6099844" cy="19202402"/>
        </p:xfrm>
        <a:graphic>
          <a:graphicData uri="http://schemas.openxmlformats.org/drawingml/2006/table">
            <a:tbl>
              <a:tblPr firstRow="1" bandRow="1">
                <a:tableStyleId>{5C22544A-7EE6-4342-B048-85BDC9FD1C3A}</a:tableStyleId>
              </a:tblPr>
              <a:tblGrid>
                <a:gridCol w="2615564"/>
                <a:gridCol w="3484280"/>
              </a:tblGrid>
              <a:tr h="831971">
                <a:tc gridSpan="2">
                  <a:txBody>
                    <a:bodyPr/>
                    <a:lstStyle/>
                    <a:p>
                      <a:pPr marL="0" marR="0" indent="0" algn="ctr" defTabSz="4389120" rtl="0" eaLnBrk="1" fontAlgn="auto" latinLnBrk="0" hangingPunct="1">
                        <a:lnSpc>
                          <a:spcPct val="100000"/>
                        </a:lnSpc>
                        <a:spcBef>
                          <a:spcPts val="0"/>
                        </a:spcBef>
                        <a:spcAft>
                          <a:spcPts val="0"/>
                        </a:spcAft>
                        <a:buClrTx/>
                        <a:buSzTx/>
                        <a:buFontTx/>
                        <a:buNone/>
                        <a:defRPr/>
                      </a:pPr>
                      <a:r>
                        <a:rPr lang="en-US" sz="2000" b="0" spc="600" dirty="0">
                          <a:solidFill>
                            <a:srgbClr val="1F3A4E"/>
                          </a:solidFill>
                          <a:latin typeface="Arial Black" panose="020B0A04020102020204" pitchFamily="34" charset="0"/>
                        </a:rPr>
                        <a:t>QUICK START GUIDE</a:t>
                      </a:r>
                      <a:br>
                        <a:rPr lang="en-US" sz="2000" b="0" spc="600" dirty="0">
                          <a:solidFill>
                            <a:srgbClr val="1F3A4E"/>
                          </a:solidFill>
                          <a:latin typeface="Arial Black" panose="020B0A04020102020204" pitchFamily="34" charset="0"/>
                        </a:rPr>
                      </a:br>
                      <a:r>
                        <a:rPr lang="en-US" sz="1600" b="1" spc="0" dirty="0">
                          <a:solidFill>
                            <a:srgbClr val="FF0000"/>
                          </a:solidFill>
                          <a:latin typeface="Trebuchet MS" panose="020B0603020202020204" pitchFamily="34" charset="0"/>
                        </a:rPr>
                        <a:t>(THIS SIDEBAR WILL NOT PRINT)</a:t>
                      </a:r>
                      <a:endParaRPr lang="en-US" sz="2000" b="1" spc="600" dirty="0">
                        <a:solidFill>
                          <a:schemeClr val="bg1"/>
                        </a:solidFill>
                        <a:latin typeface="Trebuchet MS" panose="020B0603020202020204" pitchFamily="34" charset="0"/>
                      </a:endParaRPr>
                    </a:p>
                  </a:txBody>
                  <a:tcPr marL="182880" marT="137160">
                    <a:solidFill>
                      <a:srgbClr val="FFC000"/>
                    </a:solidFill>
                  </a:tcPr>
                </a:tc>
                <a:tc hMerge="1">
                  <a:tcPr/>
                </a:tc>
              </a:tr>
              <a:tr h="2409642">
                <a:tc gridSpan="2">
                  <a:txBody>
                    <a:bodyPr/>
                    <a:lstStyle/>
                    <a:p>
                      <a:pPr defTabSz="3765550"/>
                      <a:r>
                        <a:rPr lang="en-US" sz="1200" i="0" dirty="0">
                          <a:solidFill>
                            <a:srgbClr val="D9D9D9"/>
                          </a:solidFill>
                          <a:latin typeface="Arial" panose="020B0604020202020204"/>
                          <a:cs typeface="Arial" panose="020B0604020202020204"/>
                        </a:rPr>
                        <a:t>This PowerPoint template produces a </a:t>
                      </a:r>
                      <a:r>
                        <a:rPr lang="en-US" sz="1200" i="0" dirty="0">
                          <a:solidFill>
                            <a:srgbClr val="FFC000"/>
                          </a:solidFill>
                          <a:latin typeface="Arial" panose="020B0604020202020204"/>
                          <a:cs typeface="Arial" panose="020B0604020202020204"/>
                        </a:rPr>
                        <a:t>42x60” </a:t>
                      </a:r>
                      <a:r>
                        <a:rPr lang="en-US" sz="1200" i="0" dirty="0">
                          <a:solidFill>
                            <a:srgbClr val="D9D9D9"/>
                          </a:solidFill>
                          <a:latin typeface="Arial" panose="020B0604020202020204"/>
                          <a:cs typeface="Arial" panose="020B0604020202020204"/>
                        </a:rPr>
                        <a:t>presentation poster. You can use it to create your research poster by placing your title, subtitle, text, tables, charts and photos. </a:t>
                      </a:r>
                      <a:endParaRPr lang="en-US" sz="1200" i="0" dirty="0">
                        <a:solidFill>
                          <a:srgbClr val="D9D9D9"/>
                        </a:solidFill>
                        <a:latin typeface="Arial" panose="020B0604020202020204"/>
                        <a:cs typeface="Arial" panose="020B0604020202020204"/>
                      </a:endParaRPr>
                    </a:p>
                    <a:p>
                      <a:pPr defTabSz="3765550"/>
                      <a:endParaRPr lang="en-US" sz="1200" i="0" dirty="0">
                        <a:solidFill>
                          <a:srgbClr val="D9D9D9"/>
                        </a:solidFill>
                        <a:latin typeface="Arial" panose="020B0604020202020204"/>
                        <a:cs typeface="Arial" panose="020B0604020202020204"/>
                      </a:endParaRPr>
                    </a:p>
                    <a:p>
                      <a:pPr defTabSz="3765550"/>
                      <a:r>
                        <a:rPr lang="en-US" sz="1200" i="0" dirty="0">
                          <a:solidFill>
                            <a:srgbClr val="D9D9D9"/>
                          </a:solidFill>
                          <a:latin typeface="Arial" panose="020B0604020202020204"/>
                          <a:cs typeface="Arial" panose="020B0604020202020204"/>
                        </a:rPr>
                        <a:t>We provide a series of online tutorials that will guide you through the poster design process and answer your poster production questions. For complete template tutorials, go online to </a:t>
                      </a:r>
                      <a:r>
                        <a:rPr lang="en-US" sz="1200" i="0" dirty="0" err="1">
                          <a:solidFill>
                            <a:srgbClr val="FFC000"/>
                          </a:solidFill>
                          <a:latin typeface="Arial" panose="020B0604020202020204"/>
                          <a:cs typeface="Arial" panose="020B0604020202020204"/>
                        </a:rPr>
                        <a:t>PosterPresentations.com</a:t>
                      </a:r>
                      <a:r>
                        <a:rPr lang="en-US" sz="1200" i="0" dirty="0">
                          <a:solidFill>
                            <a:srgbClr val="D9D9D9"/>
                          </a:solidFill>
                          <a:latin typeface="Arial" panose="020B0604020202020204"/>
                          <a:cs typeface="Arial" panose="020B0604020202020204"/>
                        </a:rPr>
                        <a:t> and click on the  </a:t>
                      </a:r>
                      <a:r>
                        <a:rPr lang="en-US" sz="1200" i="0" dirty="0">
                          <a:solidFill>
                            <a:srgbClr val="FFC000"/>
                          </a:solidFill>
                          <a:latin typeface="Arial" panose="020B0604020202020204"/>
                          <a:cs typeface="Arial" panose="020B0604020202020204"/>
                        </a:rPr>
                        <a:t>HELP DESK</a:t>
                      </a:r>
                      <a:r>
                        <a:rPr lang="en-US" sz="1200" i="0" baseline="0" dirty="0">
                          <a:solidFill>
                            <a:srgbClr val="D9D9D9"/>
                          </a:solidFill>
                          <a:latin typeface="Arial" panose="020B0604020202020204"/>
                          <a:cs typeface="Arial" panose="020B0604020202020204"/>
                        </a:rPr>
                        <a:t> </a:t>
                      </a:r>
                      <a:r>
                        <a:rPr lang="en-US" sz="1200" i="0" dirty="0">
                          <a:solidFill>
                            <a:srgbClr val="D9D9D9"/>
                          </a:solidFill>
                          <a:latin typeface="Arial" panose="020B0604020202020204"/>
                          <a:cs typeface="Arial" panose="020B0604020202020204"/>
                        </a:rPr>
                        <a:t>tab.</a:t>
                      </a:r>
                      <a:endParaRPr lang="en-US" sz="1200" i="0" dirty="0">
                        <a:solidFill>
                          <a:srgbClr val="D9D9D9"/>
                        </a:solidFill>
                        <a:latin typeface="Arial" panose="020B0604020202020204"/>
                        <a:cs typeface="Arial" panose="020B0604020202020204"/>
                      </a:endParaRPr>
                    </a:p>
                    <a:p>
                      <a:pPr defTabSz="3765550"/>
                      <a:endParaRPr lang="en-US" sz="1200" i="0" dirty="0">
                        <a:solidFill>
                          <a:srgbClr val="D9D9D9"/>
                        </a:solidFill>
                        <a:latin typeface="Arial" panose="020B0604020202020204"/>
                        <a:cs typeface="Arial" panose="020B0604020202020204"/>
                      </a:endParaRPr>
                    </a:p>
                    <a:p>
                      <a:pPr defTabSz="3765550"/>
                      <a:r>
                        <a:rPr lang="en-US" sz="1200" i="0" dirty="0">
                          <a:solidFill>
                            <a:srgbClr val="D9D9D9"/>
                          </a:solidFill>
                          <a:latin typeface="Arial" panose="020B0604020202020204"/>
                          <a:cs typeface="Arial" panose="020B0604020202020204"/>
                        </a:rPr>
                        <a:t>To print your poster using our same-day professional printing service, go online to </a:t>
                      </a:r>
                      <a:r>
                        <a:rPr lang="en-US" sz="1200" i="0" dirty="0" err="1">
                          <a:solidFill>
                            <a:srgbClr val="FFC000"/>
                          </a:solidFill>
                          <a:latin typeface="Arial" panose="020B0604020202020204"/>
                          <a:cs typeface="Arial" panose="020B0604020202020204"/>
                        </a:rPr>
                        <a:t>PosterPresentations.com</a:t>
                      </a:r>
                      <a:r>
                        <a:rPr lang="en-US" sz="1200" i="0" dirty="0">
                          <a:solidFill>
                            <a:srgbClr val="D9D9D9"/>
                          </a:solidFill>
                          <a:latin typeface="Arial" panose="020B0604020202020204"/>
                          <a:cs typeface="Arial" panose="020B0604020202020204"/>
                        </a:rPr>
                        <a:t> and click on "</a:t>
                      </a:r>
                      <a:r>
                        <a:rPr lang="en-US" sz="1200" i="0" dirty="0">
                          <a:solidFill>
                            <a:srgbClr val="FFC000"/>
                          </a:solidFill>
                          <a:latin typeface="Arial" panose="020B0604020202020204"/>
                          <a:cs typeface="Arial" panose="020B0604020202020204"/>
                        </a:rPr>
                        <a:t>Order your poster</a:t>
                      </a:r>
                      <a:r>
                        <a:rPr lang="en-US" sz="1200" i="0" dirty="0">
                          <a:solidFill>
                            <a:srgbClr val="D9D9D9"/>
                          </a:solidFill>
                          <a:latin typeface="Arial" panose="020B0604020202020204"/>
                          <a:cs typeface="Arial" panose="020B0604020202020204"/>
                        </a:rPr>
                        <a:t>".</a:t>
                      </a:r>
                      <a:endParaRPr lang="en-US" sz="1200" b="1" dirty="0">
                        <a:solidFill>
                          <a:srgbClr val="D9D9D9"/>
                        </a:solidFill>
                        <a:latin typeface="Arial" panose="020B0604020202020204"/>
                        <a:cs typeface="Arial" panose="020B0604020202020204"/>
                      </a:endParaRPr>
                    </a:p>
                  </a:txBody>
                  <a:tcPr marL="182880" marT="137160">
                    <a:solidFill>
                      <a:srgbClr val="010101"/>
                    </a:solidFill>
                  </a:tcPr>
                </a:tc>
                <a:tc hMerge="1">
                  <a:tcPr>
                    <a:solidFill>
                      <a:schemeClr val="tx1">
                        <a:lumMod val="95000"/>
                        <a:lumOff val="5000"/>
                      </a:schemeClr>
                    </a:solidFill>
                  </a:tcPr>
                </a:tc>
              </a:tr>
              <a:tr h="2619176">
                <a:tc>
                  <a:txBody>
                    <a:bodyPr/>
                    <a:lstStyle/>
                    <a:p>
                      <a:pPr algn="ctr"/>
                      <a:endParaRPr lang="en-US" sz="1200" dirty="0">
                        <a:solidFill>
                          <a:srgbClr val="1F3A4E"/>
                        </a:solidFill>
                      </a:endParaRPr>
                    </a:p>
                    <a:p>
                      <a:pPr algn="ctr"/>
                      <a:endParaRPr lang="en-US" sz="1200" dirty="0">
                        <a:solidFill>
                          <a:srgbClr val="1F3A4E"/>
                        </a:solidFill>
                      </a:endParaRPr>
                    </a:p>
                    <a:p>
                      <a:pPr algn="ctr"/>
                      <a:r>
                        <a:rPr lang="en-US" sz="1200" dirty="0">
                          <a:solidFill>
                            <a:schemeClr val="bg1"/>
                          </a:solidFill>
                          <a:latin typeface="Arial" panose="020B0604020202020204" pitchFamily="34" charset="0"/>
                          <a:cs typeface="Arial" panose="020B0604020202020204" pitchFamily="34" charset="0"/>
                        </a:rPr>
                        <a:t>This is a template for a</a:t>
                      </a:r>
                      <a:endParaRPr lang="en-US" sz="1200" dirty="0">
                        <a:solidFill>
                          <a:schemeClr val="bg1"/>
                        </a:solidFill>
                        <a:latin typeface="Arial" panose="020B0604020202020204" pitchFamily="34" charset="0"/>
                        <a:cs typeface="Arial" panose="020B0604020202020204" pitchFamily="34" charset="0"/>
                      </a:endParaRPr>
                    </a:p>
                    <a:p>
                      <a:pPr marL="0" marR="0" lvl="0" indent="0" algn="ctr" defTabSz="1706880" rtl="0" eaLnBrk="1" fontAlgn="auto" latinLnBrk="0" hangingPunct="1">
                        <a:lnSpc>
                          <a:spcPct val="100000"/>
                        </a:lnSpc>
                        <a:spcBef>
                          <a:spcPts val="0"/>
                        </a:spcBef>
                        <a:spcAft>
                          <a:spcPts val="0"/>
                        </a:spcAft>
                        <a:buClrTx/>
                        <a:buSzTx/>
                        <a:buFontTx/>
                        <a:buNone/>
                        <a:defRPr/>
                      </a:pPr>
                      <a:r>
                        <a:rPr lang="en-US" sz="1200" dirty="0">
                          <a:solidFill>
                            <a:schemeClr val="bg1"/>
                          </a:solidFill>
                          <a:latin typeface="Arial" panose="020B0604020202020204" pitchFamily="34" charset="0"/>
                          <a:cs typeface="Arial" panose="020B0604020202020204" pitchFamily="34" charset="0"/>
                        </a:rPr>
                        <a:t>presentation poster </a:t>
                      </a:r>
                      <a:br>
                        <a:rPr lang="en-US" sz="1200" dirty="0">
                          <a:solidFill>
                            <a:schemeClr val="bg1"/>
                          </a:solidFill>
                          <a:latin typeface="Arial" panose="020B0604020202020204" pitchFamily="34" charset="0"/>
                          <a:cs typeface="Arial" panose="020B0604020202020204" pitchFamily="34" charset="0"/>
                        </a:rPr>
                      </a:br>
                      <a:r>
                        <a:rPr lang="en-US" sz="2000" b="1" dirty="0">
                          <a:solidFill>
                            <a:srgbClr val="FFC000"/>
                          </a:solidFill>
                          <a:latin typeface="Arial" panose="020B0604020202020204" pitchFamily="34" charset="0"/>
                          <a:cs typeface="Arial" panose="020B0604020202020204" pitchFamily="34" charset="0"/>
                        </a:rPr>
                        <a:t>42 inches tall</a:t>
                      </a:r>
                      <a:br>
                        <a:rPr lang="en-US" sz="2000" b="1" dirty="0">
                          <a:solidFill>
                            <a:srgbClr val="FFC000"/>
                          </a:solidFill>
                          <a:latin typeface="Arial" panose="020B0604020202020204" pitchFamily="34" charset="0"/>
                          <a:cs typeface="Arial" panose="020B0604020202020204" pitchFamily="34" charset="0"/>
                        </a:rPr>
                      </a:br>
                      <a:r>
                        <a:rPr lang="en-US" sz="2000" b="1" dirty="0">
                          <a:solidFill>
                            <a:srgbClr val="FFC000"/>
                          </a:solidFill>
                          <a:latin typeface="Arial" panose="020B0604020202020204" pitchFamily="34" charset="0"/>
                          <a:cs typeface="Arial" panose="020B0604020202020204" pitchFamily="34" charset="0"/>
                        </a:rPr>
                        <a:t>by</a:t>
                      </a:r>
                      <a:br>
                        <a:rPr lang="en-US" sz="2000" b="1" dirty="0">
                          <a:solidFill>
                            <a:srgbClr val="FFC000"/>
                          </a:solidFill>
                          <a:latin typeface="Arial" panose="020B0604020202020204" pitchFamily="34" charset="0"/>
                          <a:cs typeface="Arial" panose="020B0604020202020204" pitchFamily="34" charset="0"/>
                        </a:rPr>
                      </a:br>
                      <a:r>
                        <a:rPr lang="en-US" sz="2000" b="1" dirty="0">
                          <a:solidFill>
                            <a:srgbClr val="FFC000"/>
                          </a:solidFill>
                          <a:latin typeface="Arial" panose="020B0604020202020204" pitchFamily="34" charset="0"/>
                          <a:cs typeface="Arial" panose="020B0604020202020204" pitchFamily="34" charset="0"/>
                        </a:rPr>
                        <a:t>60 inches wide</a:t>
                      </a:r>
                      <a:br>
                        <a:rPr lang="en-US" sz="1200" dirty="0">
                          <a:solidFill>
                            <a:schemeClr val="bg1"/>
                          </a:solidFill>
                          <a:latin typeface="Arial" panose="020B0604020202020204" pitchFamily="34" charset="0"/>
                          <a:cs typeface="Arial" panose="020B0604020202020204" pitchFamily="34" charset="0"/>
                        </a:rPr>
                      </a:br>
                      <a:endParaRPr lang="en-US" sz="1200" dirty="0">
                        <a:solidFill>
                          <a:srgbClr val="1F3A4E"/>
                        </a:solidFill>
                      </a:endParaRPr>
                    </a:p>
                  </a:txBody>
                  <a:tcPr>
                    <a:solidFill>
                      <a:srgbClr val="010101"/>
                    </a:solidFill>
                  </a:tcPr>
                </a:tc>
                <a:tc>
                  <a:txBody>
                    <a:bodyPr/>
                    <a:lstStyle/>
                    <a:p>
                      <a:pPr marL="0" marR="0" indent="0" algn="l" defTabSz="4389120" rtl="0" eaLnBrk="1" fontAlgn="auto" latinLnBrk="0" hangingPunct="1">
                        <a:lnSpc>
                          <a:spcPct val="100000"/>
                        </a:lnSpc>
                        <a:spcBef>
                          <a:spcPts val="0"/>
                        </a:spcBef>
                        <a:spcAft>
                          <a:spcPts val="0"/>
                        </a:spcAft>
                        <a:buClrTx/>
                        <a:buSzTx/>
                        <a:buFontTx/>
                        <a:buNone/>
                        <a:defRPr/>
                      </a:pPr>
                      <a:r>
                        <a:rPr lang="en-US" sz="1400" b="1" baseline="0" dirty="0">
                          <a:solidFill>
                            <a:srgbClr val="FFC000"/>
                          </a:solidFill>
                          <a:latin typeface="Arial" panose="020B0604020202020204" pitchFamily="34" charset="0"/>
                          <a:cs typeface="Arial" panose="020B0604020202020204" pitchFamily="34" charset="0"/>
                        </a:rPr>
                        <a:t>Important: Check the template size</a:t>
                      </a:r>
                      <a:br>
                        <a:rPr lang="en-US" sz="1200" b="0" baseline="0" dirty="0">
                          <a:solidFill>
                            <a:srgbClr val="FFC000"/>
                          </a:solidFill>
                          <a:latin typeface="Arial" panose="020B0604020202020204" pitchFamily="34" charset="0"/>
                          <a:cs typeface="Arial" panose="020B0604020202020204" pitchFamily="34" charset="0"/>
                        </a:rPr>
                      </a:br>
                      <a:r>
                        <a:rPr lang="en-US" sz="1200" b="0" baseline="0" dirty="0">
                          <a:solidFill>
                            <a:srgbClr val="D9D9D9"/>
                          </a:solidFill>
                          <a:latin typeface="Arial" panose="020B0604020202020204" pitchFamily="34" charset="0"/>
                          <a:cs typeface="Arial" panose="020B0604020202020204" pitchFamily="34" charset="0"/>
                        </a:rPr>
                        <a:t>Before you start working on your poster and to avoid printing problems check that you have downloaded and that you are using the correct size template for your poster presentation.</a:t>
                      </a:r>
                      <a:br>
                        <a:rPr lang="en-US" sz="1200" b="0" baseline="0" dirty="0">
                          <a:solidFill>
                            <a:srgbClr val="D9D9D9"/>
                          </a:solidFill>
                          <a:latin typeface="Arial" panose="020B0604020202020204" pitchFamily="34" charset="0"/>
                          <a:cs typeface="Arial" panose="020B0604020202020204" pitchFamily="34" charset="0"/>
                        </a:rPr>
                      </a:br>
                      <a:r>
                        <a:rPr lang="en-US" sz="1200" b="0" baseline="0" dirty="0">
                          <a:solidFill>
                            <a:srgbClr val="D9D9D9"/>
                          </a:solidFill>
                          <a:latin typeface="Arial" panose="020B0604020202020204" pitchFamily="34" charset="0"/>
                          <a:cs typeface="Arial" panose="020B0604020202020204" pitchFamily="34" charset="0"/>
                        </a:rPr>
                        <a:t>This template can also be printed at the following sizes without distortion and without any additional formatting:</a:t>
                      </a:r>
                      <a:br>
                        <a:rPr lang="en-US" sz="1200" b="0" baseline="0" dirty="0">
                          <a:solidFill>
                            <a:srgbClr val="D9D9D9"/>
                          </a:solidFill>
                          <a:latin typeface="Arial" panose="020B0604020202020204" pitchFamily="34" charset="0"/>
                          <a:cs typeface="Arial" panose="020B0604020202020204" pitchFamily="34" charset="0"/>
                        </a:rPr>
                      </a:br>
                      <a:r>
                        <a:rPr lang="en-US" sz="1200" b="0" baseline="0" dirty="0">
                          <a:solidFill>
                            <a:srgbClr val="FFC000"/>
                          </a:solidFill>
                          <a:latin typeface="Arial" panose="020B0604020202020204" pitchFamily="34" charset="0"/>
                          <a:cs typeface="Arial" panose="020B0604020202020204" pitchFamily="34" charset="0"/>
                        </a:rPr>
                        <a:t>36 tall x 51.42 wide</a:t>
                      </a:r>
                      <a:br>
                        <a:rPr lang="en-US" sz="1200" b="0" baseline="0" dirty="0">
                          <a:solidFill>
                            <a:srgbClr val="FFC000"/>
                          </a:solidFill>
                          <a:latin typeface="Arial" panose="020B0604020202020204" pitchFamily="34" charset="0"/>
                          <a:cs typeface="Arial" panose="020B0604020202020204" pitchFamily="34" charset="0"/>
                        </a:rPr>
                      </a:br>
                      <a:r>
                        <a:rPr lang="en-US" sz="1200" b="0" baseline="0" dirty="0">
                          <a:solidFill>
                            <a:srgbClr val="FFC000"/>
                          </a:solidFill>
                          <a:latin typeface="Arial" panose="020B0604020202020204" pitchFamily="34" charset="0"/>
                          <a:cs typeface="Arial" panose="020B0604020202020204" pitchFamily="34" charset="0"/>
                        </a:rPr>
                        <a:t>48 tall x 68.57 wide</a:t>
                      </a:r>
                      <a:endParaRPr lang="en-US" sz="1200" b="0" baseline="0" dirty="0">
                        <a:solidFill>
                          <a:srgbClr val="FFC000"/>
                        </a:solidFill>
                        <a:latin typeface="Arial" panose="020B0604020202020204" pitchFamily="34" charset="0"/>
                        <a:cs typeface="Arial" panose="020B0604020202020204" pitchFamily="34" charset="0"/>
                      </a:endParaRPr>
                    </a:p>
                  </a:txBody>
                  <a:tcPr marL="182880" marT="137160">
                    <a:solidFill>
                      <a:srgbClr val="010101"/>
                    </a:solidFill>
                  </a:tcPr>
                </a:tc>
              </a:tr>
              <a:tr h="2456652">
                <a:tc>
                  <a:txBody>
                    <a:bodyPr/>
                    <a:lstStyle/>
                    <a:p>
                      <a:endParaRPr lang="en-US" sz="1200" dirty="0">
                        <a:solidFill>
                          <a:srgbClr val="1F3A4E"/>
                        </a:solidFill>
                      </a:endParaRPr>
                    </a:p>
                  </a:txBody>
                  <a:tcPr>
                    <a:blipFill rotWithShape="1">
                      <a:blip r:embed="rId2"/>
                      <a:stretch>
                        <a:fillRect/>
                      </a:stretch>
                    </a:blipFill>
                  </a:tcPr>
                </a:tc>
                <a:tc>
                  <a:txBody>
                    <a:bodyPr/>
                    <a:lstStyle/>
                    <a:p>
                      <a:pPr algn="l"/>
                      <a:r>
                        <a:rPr lang="en-US" sz="1400" b="1" baseline="0" dirty="0">
                          <a:solidFill>
                            <a:srgbClr val="FFC000"/>
                          </a:solidFill>
                          <a:latin typeface="Arial" panose="020B0604020202020204" pitchFamily="34" charset="0"/>
                          <a:cs typeface="Arial" panose="020B0604020202020204" pitchFamily="34" charset="0"/>
                        </a:rPr>
                        <a:t>How to </a:t>
                      </a:r>
                      <a:r>
                        <a:rPr lang="en-US" sz="2400" b="1" baseline="0" dirty="0">
                          <a:solidFill>
                            <a:srgbClr val="FFC000"/>
                          </a:solidFill>
                          <a:latin typeface="Arial" panose="020B0604020202020204" pitchFamily="34" charset="0"/>
                          <a:cs typeface="Arial" panose="020B0604020202020204" pitchFamily="34" charset="0"/>
                        </a:rPr>
                        <a:t>Zoom in </a:t>
                      </a:r>
                      <a:r>
                        <a:rPr lang="en-US" sz="1400" b="1" baseline="0" dirty="0">
                          <a:solidFill>
                            <a:srgbClr val="FFC000"/>
                          </a:solidFill>
                          <a:latin typeface="Arial" panose="020B0604020202020204" pitchFamily="34" charset="0"/>
                          <a:cs typeface="Arial" panose="020B0604020202020204" pitchFamily="34" charset="0"/>
                        </a:rPr>
                        <a:t>and </a:t>
                      </a:r>
                      <a:r>
                        <a:rPr lang="en-US" sz="1100" b="1" baseline="0" dirty="0">
                          <a:solidFill>
                            <a:srgbClr val="FFC000"/>
                          </a:solidFill>
                          <a:latin typeface="Arial" panose="020B0604020202020204" pitchFamily="34" charset="0"/>
                          <a:cs typeface="Arial" panose="020B0604020202020204" pitchFamily="34" charset="0"/>
                        </a:rPr>
                        <a:t>out</a:t>
                      </a:r>
                      <a:endParaRPr lang="en-US" sz="1400" b="1" baseline="0" dirty="0">
                        <a:solidFill>
                          <a:srgbClr val="FFC000"/>
                        </a:solidFill>
                        <a:latin typeface="Arial" panose="020B0604020202020204" pitchFamily="34" charset="0"/>
                        <a:cs typeface="Arial" panose="020B0604020202020204" pitchFamily="34" charset="0"/>
                      </a:endParaRPr>
                    </a:p>
                    <a:p>
                      <a:pPr algn="l"/>
                      <a:r>
                        <a:rPr lang="en-US" sz="1200" b="0" baseline="0" dirty="0">
                          <a:solidFill>
                            <a:srgbClr val="D9D9D9"/>
                          </a:solidFill>
                          <a:latin typeface="Arial" panose="020B0604020202020204" pitchFamily="34" charset="0"/>
                          <a:cs typeface="Arial" panose="020B0604020202020204" pitchFamily="34" charset="0"/>
                        </a:rPr>
                        <a:t>Use the PowerPoint zoom tool to adjust the screen magnification to view comfortably. PowerPoint provides 2 ways to zoom: </a:t>
                      </a:r>
                      <a:br>
                        <a:rPr lang="en-US" sz="1200" b="0" baseline="0" dirty="0">
                          <a:solidFill>
                            <a:srgbClr val="D9D9D9"/>
                          </a:solidFill>
                          <a:latin typeface="Arial" panose="020B0604020202020204" pitchFamily="34" charset="0"/>
                          <a:cs typeface="Arial" panose="020B0604020202020204" pitchFamily="34" charset="0"/>
                        </a:rPr>
                      </a:br>
                      <a:r>
                        <a:rPr lang="en-US" sz="1200" b="0" baseline="0" dirty="0">
                          <a:solidFill>
                            <a:srgbClr val="FFC000"/>
                          </a:solidFill>
                          <a:latin typeface="Arial" panose="020B0604020202020204" pitchFamily="34" charset="0"/>
                          <a:cs typeface="Arial" panose="020B0604020202020204" pitchFamily="34" charset="0"/>
                        </a:rPr>
                        <a:t>1. </a:t>
                      </a:r>
                      <a:r>
                        <a:rPr lang="en-US" sz="1200" b="0" baseline="0" dirty="0">
                          <a:solidFill>
                            <a:srgbClr val="D9D9D9"/>
                          </a:solidFill>
                          <a:latin typeface="Arial" panose="020B0604020202020204" pitchFamily="34" charset="0"/>
                          <a:cs typeface="Arial" panose="020B0604020202020204" pitchFamily="34" charset="0"/>
                        </a:rPr>
                        <a:t>On the top menu bar click on the VIEW tab and then click on ZOOM. Choose the zoom percentage that works best for you. </a:t>
                      </a:r>
                      <a:br>
                        <a:rPr lang="en-US" sz="1200" b="0" baseline="0" dirty="0">
                          <a:solidFill>
                            <a:srgbClr val="D9D9D9"/>
                          </a:solidFill>
                          <a:latin typeface="Arial" panose="020B0604020202020204" pitchFamily="34" charset="0"/>
                          <a:cs typeface="Arial" panose="020B0604020202020204" pitchFamily="34" charset="0"/>
                        </a:rPr>
                      </a:br>
                      <a:r>
                        <a:rPr lang="en-US" sz="1200" b="0" baseline="0" dirty="0">
                          <a:solidFill>
                            <a:srgbClr val="FFC000"/>
                          </a:solidFill>
                          <a:latin typeface="Arial" panose="020B0604020202020204" pitchFamily="34" charset="0"/>
                          <a:cs typeface="Arial" panose="020B0604020202020204" pitchFamily="34" charset="0"/>
                        </a:rPr>
                        <a:t>2. </a:t>
                      </a:r>
                      <a:r>
                        <a:rPr lang="en-US" sz="1200" b="0" baseline="0" dirty="0">
                          <a:solidFill>
                            <a:srgbClr val="D9D9D9"/>
                          </a:solidFill>
                          <a:latin typeface="Arial" panose="020B0604020202020204" pitchFamily="34" charset="0"/>
                          <a:cs typeface="Arial" panose="020B0604020202020204" pitchFamily="34" charset="0"/>
                        </a:rPr>
                        <a:t>For better zoom flexibility, use the zoom slider at the bottom right of the window.</a:t>
                      </a:r>
                      <a:endParaRPr lang="en-US" sz="1200" b="0" baseline="0" dirty="0">
                        <a:solidFill>
                          <a:srgbClr val="D9D9D9"/>
                        </a:solidFill>
                        <a:latin typeface="Arial" panose="020B0604020202020204" pitchFamily="34" charset="0"/>
                        <a:cs typeface="Arial" panose="020B0604020202020204" pitchFamily="34" charset="0"/>
                      </a:endParaRPr>
                    </a:p>
                  </a:txBody>
                  <a:tcPr marL="182880" marT="137160">
                    <a:solidFill>
                      <a:srgbClr val="010101"/>
                    </a:solidFill>
                  </a:tcPr>
                </a:tc>
              </a:tr>
              <a:tr h="1178625">
                <a:tc gridSpan="2">
                  <a:txBody>
                    <a:bodyPr/>
                    <a:lstStyle/>
                    <a:p>
                      <a:pPr marL="0" marR="0" lvl="0" indent="0" algn="l" defTabSz="4389120" rtl="0" eaLnBrk="1" fontAlgn="auto" latinLnBrk="0" hangingPunct="1">
                        <a:lnSpc>
                          <a:spcPct val="100000"/>
                        </a:lnSpc>
                        <a:spcBef>
                          <a:spcPts val="0"/>
                        </a:spcBef>
                        <a:spcAft>
                          <a:spcPts val="0"/>
                        </a:spcAft>
                        <a:buClrTx/>
                        <a:buSzTx/>
                        <a:buFontTx/>
                        <a:buNone/>
                        <a:defRPr/>
                      </a:pPr>
                      <a:r>
                        <a:rPr lang="en-US" sz="1400" b="1" baseline="0" dirty="0">
                          <a:solidFill>
                            <a:srgbClr val="FFC000"/>
                          </a:solidFill>
                          <a:latin typeface="Arial" panose="020B0604020202020204" pitchFamily="34" charset="0"/>
                          <a:cs typeface="Arial" panose="020B0604020202020204" pitchFamily="34" charset="0"/>
                        </a:rPr>
                        <a:t>Ruler and Guides</a:t>
                      </a:r>
                      <a:br>
                        <a:rPr lang="en-US" sz="1200" b="0" baseline="0" dirty="0">
                          <a:solidFill>
                            <a:srgbClr val="FFC000"/>
                          </a:solidFill>
                          <a:latin typeface="Arial" panose="020B0604020202020204" pitchFamily="34" charset="0"/>
                          <a:cs typeface="Arial" panose="020B0604020202020204" pitchFamily="34" charset="0"/>
                        </a:rPr>
                      </a:br>
                      <a:r>
                        <a:rPr lang="en-US" sz="1200" b="0" baseline="0" dirty="0">
                          <a:solidFill>
                            <a:srgbClr val="D9D9D9"/>
                          </a:solidFill>
                          <a:latin typeface="Arial" panose="020B0604020202020204" pitchFamily="34" charset="0"/>
                          <a:cs typeface="Arial" panose="020B0604020202020204" pitchFamily="34" charset="0"/>
                        </a:rPr>
                        <a:t>The dotted lines on his poster template are guides.  The horizontal and vertical guides will help you align your poster elements accurately. Text boxes and other elements will ”snap” to the guides and stay within the boundaries of the columns. To hide the guides go to VIEW and uncheck the Guides box.</a:t>
                      </a:r>
                      <a:endParaRPr lang="en-US" sz="1200" b="0" baseline="0" dirty="0">
                        <a:solidFill>
                          <a:srgbClr val="D9D9D9"/>
                        </a:solidFill>
                        <a:latin typeface="Arial" panose="020B0604020202020204" pitchFamily="34" charset="0"/>
                        <a:cs typeface="Arial" panose="020B0604020202020204" pitchFamily="34" charset="0"/>
                      </a:endParaRPr>
                    </a:p>
                  </a:txBody>
                  <a:tcPr>
                    <a:solidFill>
                      <a:srgbClr val="010101"/>
                    </a:solidFill>
                  </a:tcPr>
                </a:tc>
                <a:tc hMerge="1">
                  <a:tcPr marL="182880" marT="137160">
                    <a:solidFill>
                      <a:schemeClr val="tx1">
                        <a:lumMod val="95000"/>
                        <a:lumOff val="5000"/>
                      </a:schemeClr>
                    </a:solidFill>
                  </a:tcPr>
                </a:tc>
              </a:tr>
              <a:tr h="2322585">
                <a:tc>
                  <a:txBody>
                    <a:bodyPr/>
                    <a:lstStyle/>
                    <a:p>
                      <a:endParaRPr lang="en-US" sz="1200" dirty="0">
                        <a:solidFill>
                          <a:srgbClr val="1F3A4E"/>
                        </a:solidFill>
                      </a:endParaRPr>
                    </a:p>
                  </a:txBody>
                  <a:tcPr>
                    <a:blipFill rotWithShape="1">
                      <a:blip r:embed="rId3"/>
                      <a:stretch>
                        <a:fillRect/>
                      </a:stretch>
                    </a:blipFill>
                  </a:tcPr>
                </a:tc>
                <a:tc>
                  <a:txBody>
                    <a:bodyPr/>
                    <a:lstStyle/>
                    <a:p>
                      <a:pPr marL="0" lvl="1" indent="0" algn="l" defTabSz="114300"/>
                      <a:r>
                        <a:rPr lang="en-US" sz="1400" b="1" baseline="0" dirty="0">
                          <a:solidFill>
                            <a:srgbClr val="FFC000"/>
                          </a:solidFill>
                          <a:latin typeface="Arial" panose="020B0604020202020204" pitchFamily="34" charset="0"/>
                          <a:cs typeface="Arial" panose="020B0604020202020204" pitchFamily="34" charset="0"/>
                        </a:rPr>
                        <a:t>Headers and text containers</a:t>
                      </a:r>
                      <a:br>
                        <a:rPr lang="en-US" sz="1200" b="0" baseline="0" dirty="0">
                          <a:solidFill>
                            <a:schemeClr val="bg1"/>
                          </a:solidFill>
                          <a:latin typeface="Arial" panose="020B0604020202020204" pitchFamily="34" charset="0"/>
                          <a:cs typeface="Arial" panose="020B0604020202020204" pitchFamily="34" charset="0"/>
                        </a:rPr>
                      </a:br>
                      <a:r>
                        <a:rPr lang="en-US" sz="1200" b="0" baseline="0" dirty="0">
                          <a:solidFill>
                            <a:srgbClr val="D9D9D9"/>
                          </a:solidFill>
                          <a:latin typeface="Arial" panose="020B0604020202020204" pitchFamily="34" charset="0"/>
                          <a:cs typeface="Arial" panose="020B0604020202020204" pitchFamily="34" charset="0"/>
                        </a:rPr>
                        <a:t>Included in this template are commonly used section headers such as Abstract, Objectives, Methods, Results, etc. </a:t>
                      </a:r>
                      <a:br>
                        <a:rPr lang="en-US" sz="1200" b="0" baseline="0" dirty="0">
                          <a:solidFill>
                            <a:schemeClr val="bg1"/>
                          </a:solidFill>
                          <a:latin typeface="Arial" panose="020B0604020202020204" pitchFamily="34" charset="0"/>
                          <a:cs typeface="Arial" panose="020B0604020202020204" pitchFamily="34" charset="0"/>
                        </a:rPr>
                      </a:br>
                      <a:r>
                        <a:rPr lang="en-US" sz="1200" b="0" baseline="0" dirty="0">
                          <a:solidFill>
                            <a:srgbClr val="FFC000"/>
                          </a:solidFill>
                          <a:latin typeface="Arial" panose="020B0604020202020204" pitchFamily="34" charset="0"/>
                          <a:cs typeface="Arial" panose="020B0604020202020204" pitchFamily="34" charset="0"/>
                        </a:rPr>
                        <a:t>-</a:t>
                      </a:r>
                      <a:r>
                        <a:rPr lang="en-US" sz="1200" b="0" baseline="0" dirty="0">
                          <a:solidFill>
                            <a:schemeClr val="bg1"/>
                          </a:solidFill>
                          <a:latin typeface="Arial" panose="020B0604020202020204" pitchFamily="34" charset="0"/>
                          <a:cs typeface="Arial" panose="020B0604020202020204" pitchFamily="34" charset="0"/>
                        </a:rPr>
                        <a:t> </a:t>
                      </a:r>
                      <a:r>
                        <a:rPr lang="en-US" sz="1200" b="0" baseline="0" dirty="0">
                          <a:solidFill>
                            <a:srgbClr val="D9D9D9"/>
                          </a:solidFill>
                          <a:latin typeface="Arial" panose="020B0604020202020204" pitchFamily="34" charset="0"/>
                          <a:cs typeface="Arial" panose="020B0604020202020204" pitchFamily="34" charset="0"/>
                        </a:rPr>
                        <a:t>Click inside a section header to add its text. </a:t>
                      </a:r>
                      <a:br>
                        <a:rPr lang="en-US" sz="1200" b="0" baseline="0" dirty="0">
                          <a:solidFill>
                            <a:schemeClr val="bg1"/>
                          </a:solidFill>
                          <a:latin typeface="Arial" panose="020B0604020202020204" pitchFamily="34" charset="0"/>
                          <a:cs typeface="Arial" panose="020B0604020202020204" pitchFamily="34" charset="0"/>
                        </a:rPr>
                      </a:br>
                      <a:r>
                        <a:rPr lang="en-US" sz="1200" b="0" baseline="0" dirty="0">
                          <a:solidFill>
                            <a:srgbClr val="FFC000"/>
                          </a:solidFill>
                          <a:latin typeface="Arial" panose="020B0604020202020204" pitchFamily="34" charset="0"/>
                          <a:cs typeface="Arial" panose="020B0604020202020204" pitchFamily="34" charset="0"/>
                        </a:rPr>
                        <a:t>-</a:t>
                      </a:r>
                      <a:r>
                        <a:rPr lang="en-US" sz="1200" b="0" baseline="0" dirty="0">
                          <a:solidFill>
                            <a:schemeClr val="bg1"/>
                          </a:solidFill>
                          <a:latin typeface="Arial" panose="020B0604020202020204" pitchFamily="34" charset="0"/>
                          <a:cs typeface="Arial" panose="020B0604020202020204" pitchFamily="34" charset="0"/>
                        </a:rPr>
                        <a:t> </a:t>
                      </a:r>
                      <a:r>
                        <a:rPr lang="en-US" sz="1200" b="0" baseline="0" dirty="0">
                          <a:solidFill>
                            <a:srgbClr val="D9D9D9"/>
                          </a:solidFill>
                          <a:latin typeface="Arial" panose="020B0604020202020204" pitchFamily="34" charset="0"/>
                          <a:cs typeface="Arial" panose="020B0604020202020204" pitchFamily="34" charset="0"/>
                        </a:rPr>
                        <a:t>To add another header, click on edge of the section box so that it is outlined. Copy and paste it. </a:t>
                      </a:r>
                      <a:br>
                        <a:rPr lang="en-US" sz="1200" b="0" baseline="0" dirty="0">
                          <a:solidFill>
                            <a:schemeClr val="bg1"/>
                          </a:solidFill>
                          <a:latin typeface="Arial" panose="020B0604020202020204" pitchFamily="34" charset="0"/>
                          <a:cs typeface="Arial" panose="020B0604020202020204" pitchFamily="34" charset="0"/>
                        </a:rPr>
                      </a:br>
                      <a:r>
                        <a:rPr lang="en-US" sz="1200" b="0" baseline="0" dirty="0">
                          <a:solidFill>
                            <a:srgbClr val="FFC000"/>
                          </a:solidFill>
                          <a:latin typeface="Arial" panose="020B0604020202020204" pitchFamily="34" charset="0"/>
                          <a:cs typeface="Arial" panose="020B0604020202020204" pitchFamily="34" charset="0"/>
                        </a:rPr>
                        <a:t>-</a:t>
                      </a:r>
                      <a:r>
                        <a:rPr lang="en-US" sz="1200" b="0" baseline="0" dirty="0">
                          <a:solidFill>
                            <a:schemeClr val="bg1"/>
                          </a:solidFill>
                          <a:latin typeface="Arial" panose="020B0604020202020204" pitchFamily="34" charset="0"/>
                          <a:cs typeface="Arial" panose="020B0604020202020204" pitchFamily="34" charset="0"/>
                        </a:rPr>
                        <a:t> </a:t>
                      </a:r>
                      <a:r>
                        <a:rPr lang="en-US" sz="1200" b="0" baseline="0" dirty="0">
                          <a:solidFill>
                            <a:srgbClr val="D9D9D9"/>
                          </a:solidFill>
                          <a:latin typeface="Arial" panose="020B0604020202020204" pitchFamily="34" charset="0"/>
                          <a:cs typeface="Arial" panose="020B0604020202020204" pitchFamily="34" charset="0"/>
                        </a:rPr>
                        <a:t>To increase its size, click on the white circles and expand to the the desired size.</a:t>
                      </a:r>
                      <a:endParaRPr lang="en-US" sz="1200" b="0" baseline="0" dirty="0">
                        <a:solidFill>
                          <a:srgbClr val="D9D9D9"/>
                        </a:solidFill>
                        <a:latin typeface="Arial" panose="020B0604020202020204" pitchFamily="34" charset="0"/>
                        <a:cs typeface="Arial" panose="020B0604020202020204" pitchFamily="34" charset="0"/>
                      </a:endParaRPr>
                    </a:p>
                  </a:txBody>
                  <a:tcPr marL="182880" marT="137160">
                    <a:solidFill>
                      <a:srgbClr val="010101"/>
                    </a:solidFill>
                  </a:tcPr>
                </a:tc>
              </a:tr>
              <a:tr h="2015833">
                <a:tc gridSpan="2">
                  <a:txBody>
                    <a:bodyPr/>
                    <a:lstStyle/>
                    <a:p>
                      <a:r>
                        <a:rPr lang="en-US" sz="1400" b="1" dirty="0">
                          <a:solidFill>
                            <a:srgbClr val="FFC000"/>
                          </a:solidFill>
                          <a:latin typeface="Arial" panose="020B0604020202020204" pitchFamily="34" charset="0"/>
                          <a:cs typeface="Arial" panose="020B0604020202020204" pitchFamily="34" charset="0"/>
                        </a:rPr>
                        <a:t>Adding content to the poster</a:t>
                      </a:r>
                      <a:endParaRPr lang="en-US" sz="1400" b="1" dirty="0">
                        <a:solidFill>
                          <a:srgbClr val="FFC000"/>
                        </a:solidFill>
                        <a:latin typeface="Arial" panose="020B0604020202020204" pitchFamily="34" charset="0"/>
                        <a:cs typeface="Arial" panose="020B0604020202020204" pitchFamily="34" charset="0"/>
                      </a:endParaRPr>
                    </a:p>
                    <a:p>
                      <a:r>
                        <a:rPr lang="en-US" sz="1200" baseline="0" dirty="0">
                          <a:solidFill>
                            <a:srgbClr val="D9D9D9"/>
                          </a:solidFill>
                          <a:latin typeface="Arial" panose="020B0604020202020204" pitchFamily="34" charset="0"/>
                          <a:cs typeface="Arial" panose="020B0604020202020204" pitchFamily="34" charset="0"/>
                        </a:rPr>
                        <a:t>Start by adding your text to each section without spending too much time with formatting. Use the default font size even if your text extends beyond the bottom of the poster. Continue until you have added all your content including text, graphics, photos, etc. Once you finish adding your content you can go back and format your text as needed.</a:t>
                      </a:r>
                      <a:endParaRPr lang="en-US" sz="1200" baseline="0" dirty="0">
                        <a:solidFill>
                          <a:srgbClr val="D9D9D9"/>
                        </a:solidFill>
                        <a:latin typeface="Arial" panose="020B0604020202020204" pitchFamily="34" charset="0"/>
                        <a:cs typeface="Arial" panose="020B0604020202020204" pitchFamily="34" charset="0"/>
                      </a:endParaRPr>
                    </a:p>
                    <a:p>
                      <a:pPr marL="342900" indent="-342900">
                        <a:buFontTx/>
                        <a:buChar char="-"/>
                      </a:pPr>
                      <a:r>
                        <a:rPr lang="en-US" sz="1200" baseline="0" dirty="0">
                          <a:solidFill>
                            <a:srgbClr val="D9D9D9"/>
                          </a:solidFill>
                          <a:latin typeface="Arial" panose="020B0604020202020204" pitchFamily="34" charset="0"/>
                          <a:cs typeface="Arial" panose="020B0604020202020204" pitchFamily="34" charset="0"/>
                        </a:rPr>
                        <a:t>If you run out of room, try to reduce the size of your fonts and/or the size of your graphics. If there is a lot of empty space try to increase your font sizes and the size of your graphics. The font used for references can be smaller.</a:t>
                      </a:r>
                      <a:endParaRPr lang="en-US" sz="1200" dirty="0">
                        <a:solidFill>
                          <a:srgbClr val="D9D9D9"/>
                        </a:solidFill>
                        <a:latin typeface="Arial" panose="020B0604020202020204" pitchFamily="34" charset="0"/>
                        <a:cs typeface="Arial" panose="020B0604020202020204" pitchFamily="34" charset="0"/>
                      </a:endParaRPr>
                    </a:p>
                  </a:txBody>
                  <a:tcPr>
                    <a:solidFill>
                      <a:srgbClr val="010101"/>
                    </a:solidFill>
                  </a:tcPr>
                </a:tc>
                <a:tc hMerge="1">
                  <a:tcPr marL="182880" marT="137160">
                    <a:solidFill>
                      <a:srgbClr val="010101"/>
                    </a:solidFill>
                  </a:tcPr>
                </a:tc>
              </a:tr>
              <a:tr h="1361971">
                <a:tc gridSpan="2">
                  <a:txBody>
                    <a:bodyPr/>
                    <a:lstStyle/>
                    <a:p>
                      <a:pPr marL="0" marR="0" lvl="0" indent="0" algn="l" defTabSz="1518285" rtl="0" eaLnBrk="1" fontAlgn="auto" latinLnBrk="0" hangingPunct="1">
                        <a:lnSpc>
                          <a:spcPct val="100000"/>
                        </a:lnSpc>
                        <a:spcBef>
                          <a:spcPts val="0"/>
                        </a:spcBef>
                        <a:spcAft>
                          <a:spcPts val="0"/>
                        </a:spcAft>
                        <a:buClrTx/>
                        <a:buSzTx/>
                        <a:buFontTx/>
                        <a:buNone/>
                        <a:defRPr/>
                      </a:pPr>
                      <a:r>
                        <a:rPr lang="en-US" sz="1400" b="1" noProof="0" dirty="0">
                          <a:solidFill>
                            <a:srgbClr val="FFC000"/>
                          </a:solidFill>
                          <a:latin typeface="Arial" panose="020B0604020202020204" pitchFamily="34" charset="0"/>
                          <a:cs typeface="Arial" panose="020B0604020202020204" pitchFamily="34" charset="0"/>
                        </a:rPr>
                        <a:t>Photos</a:t>
                      </a:r>
                      <a:endParaRPr lang="en-US" sz="1400" b="1" noProof="0" dirty="0">
                        <a:solidFill>
                          <a:srgbClr val="FFC000"/>
                        </a:solidFill>
                        <a:latin typeface="Arial" panose="020B0604020202020204" pitchFamily="34" charset="0"/>
                        <a:cs typeface="Arial" panose="020B0604020202020204" pitchFamily="34" charset="0"/>
                      </a:endParaRPr>
                    </a:p>
                    <a:p>
                      <a:pPr marL="0" marR="0" lvl="0" indent="0" algn="l" defTabSz="977900" rtl="0" eaLnBrk="1" fontAlgn="auto" latinLnBrk="0" hangingPunct="1">
                        <a:lnSpc>
                          <a:spcPct val="100000"/>
                        </a:lnSpc>
                        <a:spcBef>
                          <a:spcPts val="0"/>
                        </a:spcBef>
                        <a:spcAft>
                          <a:spcPts val="0"/>
                        </a:spcAft>
                        <a:buClrTx/>
                        <a:buSzTx/>
                        <a:buFontTx/>
                        <a:buNone/>
                        <a:defRPr/>
                      </a:pPr>
                      <a:r>
                        <a:rPr kumimoji="0" lang="en-US" sz="1200" b="0" i="0" u="none" strike="noStrike" kern="1200" cap="none" spc="0" normalizeH="0" baseline="0" noProof="0" dirty="0">
                          <a:ln>
                            <a:noFill/>
                          </a:ln>
                          <a:solidFill>
                            <a:srgbClr val="D9D9D9"/>
                          </a:solidFill>
                          <a:effectLst/>
                          <a:uLnTx/>
                          <a:uFillTx/>
                          <a:latin typeface="Arial" panose="020B0604020202020204"/>
                          <a:ea typeface="+mn-ea"/>
                          <a:cs typeface="Arial" panose="020B0604020202020204"/>
                        </a:rPr>
                        <a:t>You can add photos by dragging and dropping from your desktop, copy and paste, or by going to INSERT &gt; PICTURES. Resize images proportionally by holding down the SHIFT key and dragging one of the white corner handles (dots). For a professional-looking poster, do not distort your images by stretching them disproportionally.</a:t>
                      </a:r>
                      <a:endParaRPr kumimoji="0" lang="en-US" sz="1200" b="0" i="0" u="none" strike="noStrike" kern="1200" cap="none" spc="0" normalizeH="0" baseline="0" noProof="0" dirty="0">
                        <a:ln>
                          <a:noFill/>
                        </a:ln>
                        <a:solidFill>
                          <a:srgbClr val="D9D9D9"/>
                        </a:solidFill>
                        <a:effectLst/>
                        <a:uLnTx/>
                        <a:uFillTx/>
                        <a:latin typeface="Arial" panose="020B0604020202020204"/>
                        <a:ea typeface="+mn-ea"/>
                        <a:cs typeface="Arial" panose="020B0604020202020204"/>
                      </a:endParaRPr>
                    </a:p>
                  </a:txBody>
                  <a:tcPr marL="182880" marT="137160">
                    <a:solidFill>
                      <a:srgbClr val="010101"/>
                    </a:solidFill>
                  </a:tcPr>
                </a:tc>
                <a:tc hMerge="1">
                  <a:tcPr/>
                </a:tc>
              </a:tr>
              <a:tr h="1313576">
                <a:tc gridSpan="2">
                  <a:txBody>
                    <a:bodyPr/>
                    <a:lstStyle/>
                    <a:p>
                      <a:endParaRPr lang="en-US" sz="1200" dirty="0">
                        <a:solidFill>
                          <a:schemeClr val="bg1"/>
                        </a:solidFill>
                        <a:latin typeface="Arial" panose="020B0604020202020204" pitchFamily="34" charset="0"/>
                        <a:cs typeface="Arial" panose="020B0604020202020204" pitchFamily="34" charset="0"/>
                      </a:endParaRPr>
                    </a:p>
                  </a:txBody>
                  <a:tcPr marL="182880" marT="137160">
                    <a:blipFill rotWithShape="1">
                      <a:blip r:embed="rId4"/>
                      <a:stretch>
                        <a:fillRect/>
                      </a:stretch>
                    </a:blipFill>
                  </a:tcPr>
                </a:tc>
                <a:tc hMerge="1">
                  <a:tcPr/>
                </a:tc>
              </a:tr>
              <a:tr h="866636">
                <a:tc gridSpan="2">
                  <a:txBody>
                    <a:bodyPr/>
                    <a:lstStyle/>
                    <a:p>
                      <a:pPr marL="0" marR="0" lvl="0" indent="0" algn="l" defTabSz="1518285" rtl="0" eaLnBrk="1" fontAlgn="auto" latinLnBrk="0" hangingPunct="1">
                        <a:lnSpc>
                          <a:spcPct val="100000"/>
                        </a:lnSpc>
                        <a:spcBef>
                          <a:spcPts val="0"/>
                        </a:spcBef>
                        <a:spcAft>
                          <a:spcPts val="0"/>
                        </a:spcAft>
                        <a:buClrTx/>
                        <a:buSzTx/>
                        <a:buFontTx/>
                        <a:buNone/>
                        <a:defRPr/>
                      </a:pPr>
                      <a:r>
                        <a:rPr lang="en-US" sz="1400" b="1" noProof="0" dirty="0">
                          <a:solidFill>
                            <a:srgbClr val="FFC000"/>
                          </a:solidFill>
                          <a:latin typeface="Arial" panose="020B0604020202020204"/>
                          <a:cs typeface="Arial" panose="020B0604020202020204"/>
                        </a:rPr>
                        <a:t>Quality check your graphics</a:t>
                      </a:r>
                      <a:endParaRPr lang="en-US" sz="1400" b="1" noProof="0" dirty="0">
                        <a:solidFill>
                          <a:srgbClr val="FFC000"/>
                        </a:solidFill>
                        <a:latin typeface="Arial" panose="020B0604020202020204"/>
                        <a:cs typeface="Arial" panose="020B0604020202020204"/>
                      </a:endParaRPr>
                    </a:p>
                    <a:p>
                      <a:pPr marL="0" marR="0" lvl="0" indent="0" algn="l" defTabSz="1518285" rtl="0" eaLnBrk="1" fontAlgn="auto" latinLnBrk="0" hangingPunct="1">
                        <a:lnSpc>
                          <a:spcPct val="100000"/>
                        </a:lnSpc>
                        <a:spcBef>
                          <a:spcPts val="0"/>
                        </a:spcBef>
                        <a:spcAft>
                          <a:spcPts val="0"/>
                        </a:spcAft>
                        <a:buClrTx/>
                        <a:buSzTx/>
                        <a:buFontTx/>
                        <a:buNone/>
                        <a:defRPr/>
                      </a:pPr>
                      <a:r>
                        <a:rPr lang="en-US" sz="1200" noProof="0" dirty="0">
                          <a:solidFill>
                            <a:srgbClr val="D9D9D9"/>
                          </a:solidFill>
                          <a:latin typeface="Arial" panose="020B0604020202020204"/>
                          <a:cs typeface="Arial" panose="020B0604020202020204"/>
                        </a:rPr>
                        <a:t>Zoom in and look at your images at 100%-200% magnification. If they look clear, they will print well. </a:t>
                      </a:r>
                      <a:endParaRPr lang="en-US" sz="1200" noProof="0" dirty="0">
                        <a:solidFill>
                          <a:srgbClr val="D9D9D9"/>
                        </a:solidFill>
                        <a:latin typeface="Arial" panose="020B0604020202020204"/>
                        <a:cs typeface="Arial" panose="020B0604020202020204"/>
                      </a:endParaRPr>
                    </a:p>
                  </a:txBody>
                  <a:tcPr marL="182880" marT="137160">
                    <a:solidFill>
                      <a:srgbClr val="010101"/>
                    </a:solidFill>
                  </a:tcPr>
                </a:tc>
                <a:tc hMerge="1">
                  <a:tcPr>
                    <a:solidFill>
                      <a:schemeClr val="tx1">
                        <a:lumMod val="95000"/>
                        <a:lumOff val="5000"/>
                      </a:schemeClr>
                    </a:solidFill>
                  </a:tcPr>
                </a:tc>
              </a:tr>
              <a:tr h="1825735">
                <a:tc gridSpan="2">
                  <a:txBody>
                    <a:bodyPr/>
                    <a:lstStyle/>
                    <a:p>
                      <a:pPr marL="0" marR="0" lvl="0" indent="0" algn="l" defTabSz="1518285" rtl="0" eaLnBrk="1" fontAlgn="auto" latinLnBrk="0" hangingPunct="1">
                        <a:lnSpc>
                          <a:spcPct val="100000"/>
                        </a:lnSpc>
                        <a:spcBef>
                          <a:spcPts val="0"/>
                        </a:spcBef>
                        <a:spcAft>
                          <a:spcPts val="0"/>
                        </a:spcAft>
                        <a:buClrTx/>
                        <a:buSzTx/>
                        <a:buFontTx/>
                        <a:buNone/>
                        <a:defRPr/>
                      </a:pPr>
                      <a:endParaRPr lang="en-US" sz="1200" noProof="0" dirty="0">
                        <a:solidFill>
                          <a:schemeClr val="bg1"/>
                        </a:solidFill>
                        <a:latin typeface="Arial" panose="020B0604020202020204"/>
                        <a:cs typeface="Arial" panose="020B0604020202020204"/>
                      </a:endParaRPr>
                    </a:p>
                  </a:txBody>
                  <a:tcPr marL="182880" marT="137160">
                    <a:blipFill rotWithShape="1">
                      <a:blip r:embed="rId5"/>
                      <a:stretch>
                        <a:fillRect/>
                      </a:stretch>
                    </a:blipFill>
                  </a:tcPr>
                </a:tc>
                <a:tc hMerge="1">
                  <a:tcPr/>
                </a:tc>
              </a:tr>
            </a:tbl>
          </a:graphicData>
        </a:graphic>
      </p:graphicFrame>
      <p:graphicFrame>
        <p:nvGraphicFramePr>
          <p:cNvPr id="16" name="Table 15"/>
          <p:cNvGraphicFramePr>
            <a:graphicFrameLocks noGrp="1"/>
          </p:cNvGraphicFramePr>
          <p:nvPr userDrawn="1"/>
        </p:nvGraphicFramePr>
        <p:xfrm>
          <a:off x="27918589" y="0"/>
          <a:ext cx="6102470" cy="19202399"/>
        </p:xfrm>
        <a:graphic>
          <a:graphicData uri="http://schemas.openxmlformats.org/drawingml/2006/table">
            <a:tbl>
              <a:tblPr firstRow="1" bandRow="1">
                <a:tableStyleId>{5C22544A-7EE6-4342-B048-85BDC9FD1C3A}</a:tableStyleId>
              </a:tblPr>
              <a:tblGrid>
                <a:gridCol w="3057900"/>
                <a:gridCol w="3044570"/>
              </a:tblGrid>
              <a:tr h="987838">
                <a:tc gridSpan="2">
                  <a:txBody>
                    <a:bodyPr/>
                    <a:lstStyle/>
                    <a:p>
                      <a:pPr marL="0" marR="0" indent="0" algn="ctr" defTabSz="4389120" rtl="0" eaLnBrk="1" fontAlgn="auto" latinLnBrk="0" hangingPunct="1">
                        <a:lnSpc>
                          <a:spcPct val="100000"/>
                        </a:lnSpc>
                        <a:spcBef>
                          <a:spcPts val="0"/>
                        </a:spcBef>
                        <a:spcAft>
                          <a:spcPts val="0"/>
                        </a:spcAft>
                        <a:buClrTx/>
                        <a:buSzTx/>
                        <a:buFontTx/>
                        <a:buNone/>
                        <a:defRPr/>
                      </a:pPr>
                      <a:r>
                        <a:rPr lang="en-US" sz="2000" b="0" spc="600" dirty="0">
                          <a:solidFill>
                            <a:srgbClr val="1F3A4E"/>
                          </a:solidFill>
                          <a:latin typeface="Arial Black" panose="020B0A04020102020204" pitchFamily="34" charset="0"/>
                        </a:rPr>
                        <a:t>QUICK START GUIDE</a:t>
                      </a:r>
                      <a:br>
                        <a:rPr lang="en-US" sz="2000" b="0" spc="600" dirty="0">
                          <a:solidFill>
                            <a:srgbClr val="1F3A4E"/>
                          </a:solidFill>
                          <a:latin typeface="Arial Black" panose="020B0A04020102020204" pitchFamily="34" charset="0"/>
                        </a:rPr>
                      </a:br>
                      <a:r>
                        <a:rPr lang="en-US" sz="1600" b="1" spc="0" dirty="0">
                          <a:solidFill>
                            <a:srgbClr val="FF0000"/>
                          </a:solidFill>
                          <a:latin typeface="Trebuchet MS" panose="020B0603020202020204" pitchFamily="34" charset="0"/>
                        </a:rPr>
                        <a:t>(THIS SIDEBAR WILL NOT PRINT)</a:t>
                      </a:r>
                      <a:endParaRPr lang="en-US" sz="2000" b="1" spc="600" dirty="0">
                        <a:solidFill>
                          <a:schemeClr val="bg1"/>
                        </a:solidFill>
                        <a:latin typeface="Trebuchet MS" panose="020B0603020202020204" pitchFamily="34" charset="0"/>
                      </a:endParaRPr>
                    </a:p>
                  </a:txBody>
                  <a:tcPr marL="182880" marT="137160">
                    <a:solidFill>
                      <a:srgbClr val="FFC000"/>
                    </a:solidFill>
                  </a:tcPr>
                </a:tc>
                <a:tc hMerge="1">
                  <a:tcPr/>
                </a:tc>
              </a:tr>
              <a:tr h="3128756">
                <a:tc gridSpan="2">
                  <a:txBody>
                    <a:bodyPr/>
                    <a:lstStyle/>
                    <a:p>
                      <a:pPr algn="l"/>
                      <a:r>
                        <a:rPr lang="en-US" sz="1400" b="1" baseline="0" dirty="0">
                          <a:solidFill>
                            <a:srgbClr val="FFC000"/>
                          </a:solidFill>
                          <a:latin typeface="Arial" panose="020B0604020202020204" pitchFamily="34" charset="0"/>
                          <a:cs typeface="Arial" panose="020B0604020202020204" pitchFamily="34" charset="0"/>
                        </a:rPr>
                        <a:t>How to change the template colors</a:t>
                      </a:r>
                      <a:endParaRPr lang="en-US" sz="1400" b="1" baseline="0" dirty="0">
                        <a:solidFill>
                          <a:srgbClr val="FFC000"/>
                        </a:solidFill>
                        <a:latin typeface="Arial" panose="020B0604020202020204" pitchFamily="34" charset="0"/>
                        <a:cs typeface="Arial" panose="020B0604020202020204" pitchFamily="34" charset="0"/>
                      </a:endParaRPr>
                    </a:p>
                    <a:p>
                      <a:pPr marL="0" indent="0" algn="l" defTabSz="114300"/>
                      <a:r>
                        <a:rPr lang="en-US" sz="1200" b="0" baseline="0" dirty="0">
                          <a:solidFill>
                            <a:srgbClr val="D9D9D9"/>
                          </a:solidFill>
                          <a:latin typeface="Arial" panose="020B0604020202020204" pitchFamily="34" charset="0"/>
                          <a:cs typeface="Arial" panose="020B0604020202020204" pitchFamily="34" charset="0"/>
                        </a:rPr>
                        <a:t>You can change the overall template color theme by clicking on the COLORS dropdown menu under the DESIGN tab. You can see a tutorial here: </a:t>
                      </a:r>
                      <a:r>
                        <a:rPr lang="en-US" sz="1200" dirty="0">
                          <a:solidFill>
                            <a:srgbClr val="FFC000"/>
                          </a:solidFill>
                          <a:hlinkClick r:id="rId6"/>
                        </a:rPr>
                        <a:t>https://www.posterpresentations.com/how-to-change-the-research-poster-template-colors.html</a:t>
                      </a:r>
                      <a:endParaRPr lang="en-US" sz="1200" dirty="0">
                        <a:solidFill>
                          <a:srgbClr val="FFC000"/>
                        </a:solidFill>
                      </a:endParaRPr>
                    </a:p>
                    <a:p>
                      <a:pPr marL="0" indent="0" algn="l" defTabSz="114300"/>
                      <a:endParaRPr lang="en-US" sz="1200" b="0" baseline="0" dirty="0">
                        <a:solidFill>
                          <a:srgbClr val="D9D9D9"/>
                        </a:solidFill>
                        <a:latin typeface="Arial" panose="020B0604020202020204" pitchFamily="34" charset="0"/>
                        <a:cs typeface="Arial" panose="020B0604020202020204" pitchFamily="34" charset="0"/>
                      </a:endParaRPr>
                    </a:p>
                    <a:p>
                      <a:pPr marL="0" indent="0" algn="l" defTabSz="114300"/>
                      <a:r>
                        <a:rPr lang="en-US" sz="1200" b="0" baseline="0" dirty="0">
                          <a:solidFill>
                            <a:srgbClr val="D9D9D9"/>
                          </a:solidFill>
                          <a:latin typeface="Arial" panose="020B0604020202020204" pitchFamily="34" charset="0"/>
                          <a:cs typeface="Arial" panose="020B0604020202020204" pitchFamily="34" charset="0"/>
                        </a:rPr>
                        <a:t>You can also manually change the color of individual elements by going to VIEW &gt; SLIDE MASTER. On the left side of your screen select the background master where you can change the template background, column sizes, etc. </a:t>
                      </a:r>
                      <a:endParaRPr lang="en-US" sz="1200" b="0" baseline="0" dirty="0">
                        <a:solidFill>
                          <a:srgbClr val="D9D9D9"/>
                        </a:solidFill>
                        <a:latin typeface="Arial" panose="020B0604020202020204" pitchFamily="34" charset="0"/>
                        <a:cs typeface="Arial" panose="020B0604020202020204" pitchFamily="34" charset="0"/>
                      </a:endParaRPr>
                    </a:p>
                    <a:p>
                      <a:pPr marL="0" indent="0" algn="l" defTabSz="114300"/>
                      <a:endParaRPr lang="en-US" sz="1200" b="0" baseline="0" dirty="0">
                        <a:solidFill>
                          <a:srgbClr val="D9D9D9"/>
                        </a:solidFill>
                        <a:latin typeface="Arial" panose="020B0604020202020204" pitchFamily="34" charset="0"/>
                        <a:cs typeface="Arial" panose="020B0604020202020204" pitchFamily="34" charset="0"/>
                      </a:endParaRPr>
                    </a:p>
                    <a:p>
                      <a:pPr marL="0" indent="0" algn="l" defTabSz="114300"/>
                      <a:r>
                        <a:rPr lang="en-US" sz="1200" b="0" baseline="0" dirty="0">
                          <a:solidFill>
                            <a:srgbClr val="D9D9D9"/>
                          </a:solidFill>
                          <a:latin typeface="Arial" panose="020B0604020202020204" pitchFamily="34" charset="0"/>
                          <a:cs typeface="Arial" panose="020B0604020202020204" pitchFamily="34" charset="0"/>
                        </a:rPr>
                        <a:t>After you finish working on the SLIDE MASTER, it is important that you go to VIEW &gt; NORMAL to continue working on your poster. </a:t>
                      </a:r>
                      <a:endParaRPr lang="en-US" sz="1200" b="0" baseline="0" dirty="0">
                        <a:solidFill>
                          <a:srgbClr val="D9D9D9"/>
                        </a:solidFill>
                        <a:latin typeface="Arial" panose="020B0604020202020204" pitchFamily="34" charset="0"/>
                        <a:cs typeface="Arial" panose="020B0604020202020204" pitchFamily="34" charset="0"/>
                      </a:endParaRPr>
                    </a:p>
                  </a:txBody>
                  <a:tcPr marL="182880" marT="137160">
                    <a:solidFill>
                      <a:schemeClr val="tx1"/>
                    </a:solidFill>
                  </a:tcPr>
                </a:tc>
                <a:tc hMerge="1">
                  <a:tcPr/>
                </a:tc>
              </a:tr>
              <a:tr h="2062769">
                <a:tc gridSpan="2">
                  <a:txBody>
                    <a:bodyPr/>
                    <a:lstStyle/>
                    <a:p>
                      <a:r>
                        <a:rPr lang="en-US" sz="1400" b="1" dirty="0">
                          <a:solidFill>
                            <a:srgbClr val="FFC000"/>
                          </a:solidFill>
                          <a:latin typeface="Arial" panose="020B0604020202020204" pitchFamily="34" charset="0"/>
                          <a:cs typeface="Arial" panose="020B0604020202020204" pitchFamily="34" charset="0"/>
                        </a:rPr>
                        <a:t>How to change the column layout configuration</a:t>
                      </a:r>
                      <a:endParaRPr lang="en-US" sz="1400" b="1" dirty="0">
                        <a:solidFill>
                          <a:srgbClr val="FFC000"/>
                        </a:solidFill>
                        <a:latin typeface="Arial" panose="020B0604020202020204" pitchFamily="34" charset="0"/>
                        <a:cs typeface="Arial" panose="020B0604020202020204" pitchFamily="34" charset="0"/>
                      </a:endParaRPr>
                    </a:p>
                    <a:p>
                      <a:r>
                        <a:rPr lang="en-US" sz="1200" dirty="0">
                          <a:solidFill>
                            <a:srgbClr val="D9D9D9"/>
                          </a:solidFill>
                          <a:latin typeface="Arial" panose="020B0604020202020204" pitchFamily="34" charset="0"/>
                          <a:cs typeface="Arial" panose="020B0604020202020204" pitchFamily="34" charset="0"/>
                        </a:rPr>
                        <a:t>You can manually change the configuration on the columns by going to VIEW &gt; SLIDE MASTER. You can delete columns, resize them or modify them as needed for your layout. </a:t>
                      </a:r>
                      <a:endParaRPr lang="en-US" sz="1200" dirty="0">
                        <a:solidFill>
                          <a:srgbClr val="D9D9D9"/>
                        </a:solidFill>
                        <a:latin typeface="Arial" panose="020B0604020202020204" pitchFamily="34" charset="0"/>
                        <a:cs typeface="Arial" panose="020B0604020202020204" pitchFamily="34" charset="0"/>
                      </a:endParaRPr>
                    </a:p>
                    <a:p>
                      <a:pPr marL="0" marR="0" indent="0" algn="l" defTabSz="3765550" rtl="0" eaLnBrk="1" fontAlgn="auto" latinLnBrk="0" hangingPunct="1">
                        <a:lnSpc>
                          <a:spcPct val="100000"/>
                        </a:lnSpc>
                        <a:spcBef>
                          <a:spcPts val="0"/>
                        </a:spcBef>
                        <a:spcAft>
                          <a:spcPts val="0"/>
                        </a:spcAft>
                        <a:buClrTx/>
                        <a:buSzTx/>
                        <a:buFontTx/>
                        <a:buNone/>
                        <a:defRPr/>
                      </a:pPr>
                      <a:r>
                        <a:rPr lang="en-US" sz="1200" dirty="0">
                          <a:solidFill>
                            <a:srgbClr val="D9D9D9"/>
                          </a:solidFill>
                          <a:latin typeface="Arial" panose="020B0604020202020204" pitchFamily="34" charset="0"/>
                          <a:cs typeface="Arial" panose="020B0604020202020204" pitchFamily="34" charset="0"/>
                        </a:rPr>
                        <a:t>You can see a tutorial here: </a:t>
                      </a:r>
                      <a:r>
                        <a:rPr lang="en-US" sz="1200" u="sng" dirty="0">
                          <a:solidFill>
                            <a:srgbClr val="FFC000"/>
                          </a:solidFill>
                          <a:latin typeface="Arial" panose="020B0604020202020204" pitchFamily="34" charset="0"/>
                          <a:cs typeface="Arial" panose="020B0604020202020204" pitchFamily="34" charset="0"/>
                        </a:rPr>
                        <a:t>https://</a:t>
                      </a:r>
                      <a:r>
                        <a:rPr lang="en-US" sz="1200" u="sng" dirty="0" err="1">
                          <a:solidFill>
                            <a:srgbClr val="FFC000"/>
                          </a:solidFill>
                          <a:latin typeface="Arial" panose="020B0604020202020204" pitchFamily="34" charset="0"/>
                          <a:cs typeface="Arial" panose="020B0604020202020204" pitchFamily="34" charset="0"/>
                        </a:rPr>
                        <a:t>www.posterpresentations.com</a:t>
                      </a:r>
                      <a:r>
                        <a:rPr lang="en-US" sz="1200" u="sng" dirty="0">
                          <a:solidFill>
                            <a:srgbClr val="FFC000"/>
                          </a:solidFill>
                          <a:latin typeface="Arial" panose="020B0604020202020204" pitchFamily="34" charset="0"/>
                          <a:cs typeface="Arial" panose="020B0604020202020204" pitchFamily="34" charset="0"/>
                        </a:rPr>
                        <a:t>/how-to-change-the-column-</a:t>
                      </a:r>
                      <a:r>
                        <a:rPr lang="en-US" sz="1200" u="sng" dirty="0" err="1">
                          <a:solidFill>
                            <a:srgbClr val="FFC000"/>
                          </a:solidFill>
                          <a:latin typeface="Arial" panose="020B0604020202020204" pitchFamily="34" charset="0"/>
                          <a:cs typeface="Arial" panose="020B0604020202020204" pitchFamily="34" charset="0"/>
                        </a:rPr>
                        <a:t>configuration.html</a:t>
                      </a:r>
                      <a:endParaRPr lang="en-US" sz="3200" u="sng" dirty="0">
                        <a:solidFill>
                          <a:srgbClr val="FFC000"/>
                        </a:solidFill>
                      </a:endParaRPr>
                    </a:p>
                  </a:txBody>
                  <a:tcPr marL="182880" marT="137160">
                    <a:solidFill>
                      <a:schemeClr val="tx1"/>
                    </a:solidFill>
                  </a:tcPr>
                </a:tc>
                <a:tc hMerge="1">
                  <a:tcPr marL="182880" marT="137160">
                    <a:solidFill>
                      <a:srgbClr val="010101"/>
                    </a:solidFill>
                  </a:tcPr>
                </a:tc>
              </a:tr>
              <a:tr h="2911650">
                <a:tc>
                  <a:txBody>
                    <a:bodyPr/>
                    <a:lstStyle/>
                    <a:p>
                      <a:pPr marL="0" marR="0" lvl="0" indent="0" algn="l" defTabSz="1518285" rtl="0" eaLnBrk="1" fontAlgn="auto" latinLnBrk="0" hangingPunct="1">
                        <a:lnSpc>
                          <a:spcPct val="100000"/>
                        </a:lnSpc>
                        <a:spcBef>
                          <a:spcPts val="0"/>
                        </a:spcBef>
                        <a:spcAft>
                          <a:spcPts val="0"/>
                        </a:spcAft>
                        <a:buClrTx/>
                        <a:buSzTx/>
                        <a:buFontTx/>
                        <a:buNone/>
                        <a:defRPr/>
                      </a:pPr>
                      <a:endParaRPr lang="en-US" sz="1200" noProof="0" dirty="0">
                        <a:solidFill>
                          <a:srgbClr val="D9D9D9"/>
                        </a:solidFill>
                        <a:latin typeface="Arial" panose="020B0604020202020204" pitchFamily="34" charset="0"/>
                        <a:cs typeface="Arial" panose="020B0604020202020204" pitchFamily="34" charset="0"/>
                      </a:endParaRPr>
                    </a:p>
                  </a:txBody>
                  <a:tcPr marL="182880" marT="137160">
                    <a:blipFill dpi="0" rotWithShape="1">
                      <a:blip r:embed="rId7">
                        <a:extLst>
                          <a:ext uri="{28A0092B-C50C-407E-A947-70E740481C1C}">
                            <a14:useLocalDpi xmlns:a14="http://schemas.microsoft.com/office/drawing/2010/main" val="0"/>
                          </a:ext>
                        </a:extLst>
                      </a:blip>
                      <a:srcRect/>
                      <a:stretch>
                        <a:fillRect/>
                      </a:stretch>
                    </a:blipFill>
                  </a:tcPr>
                </a:tc>
                <a:tc rowSpan="2">
                  <a:txBody>
                    <a:bodyPr/>
                    <a:lstStyle/>
                    <a:p>
                      <a:pPr marL="0" marR="0" lvl="0" indent="0" algn="l" defTabSz="1518285" rtl="0" eaLnBrk="1" fontAlgn="auto" latinLnBrk="0" hangingPunct="1">
                        <a:lnSpc>
                          <a:spcPct val="100000"/>
                        </a:lnSpc>
                        <a:spcBef>
                          <a:spcPts val="0"/>
                        </a:spcBef>
                        <a:spcAft>
                          <a:spcPts val="0"/>
                        </a:spcAft>
                        <a:buClrTx/>
                        <a:buSzTx/>
                        <a:buFontTx/>
                        <a:buNone/>
                        <a:defRPr/>
                      </a:pPr>
                      <a:r>
                        <a:rPr lang="en-US" sz="1400" b="1" noProof="0" dirty="0">
                          <a:solidFill>
                            <a:srgbClr val="FFC000"/>
                          </a:solidFill>
                          <a:latin typeface="Arial" panose="020B0604020202020204" pitchFamily="34" charset="0"/>
                          <a:cs typeface="Arial" panose="020B0604020202020204" pitchFamily="34" charset="0"/>
                        </a:rPr>
                        <a:t>How to hide the QUICK START GUIDE bars from the sides of the template</a:t>
                      </a:r>
                      <a:endParaRPr lang="en-US" sz="1400" b="1" noProof="0" dirty="0">
                        <a:solidFill>
                          <a:srgbClr val="FFC000"/>
                        </a:solidFill>
                        <a:latin typeface="Arial" panose="020B0604020202020204" pitchFamily="34" charset="0"/>
                        <a:cs typeface="Arial" panose="020B0604020202020204" pitchFamily="34" charset="0"/>
                      </a:endParaRPr>
                    </a:p>
                    <a:p>
                      <a:pPr marL="0" marR="0" lvl="0" indent="0" algn="l" defTabSz="114300" rtl="0" eaLnBrk="1" fontAlgn="auto" latinLnBrk="0" hangingPunct="1">
                        <a:lnSpc>
                          <a:spcPct val="100000"/>
                        </a:lnSpc>
                        <a:spcBef>
                          <a:spcPts val="0"/>
                        </a:spcBef>
                        <a:spcAft>
                          <a:spcPts val="0"/>
                        </a:spcAft>
                        <a:buClrTx/>
                        <a:buSzTx/>
                        <a:buFontTx/>
                        <a:buNone/>
                        <a:defRPr/>
                      </a:pPr>
                      <a:r>
                        <a:rPr lang="en-US" sz="1200" noProof="0" dirty="0">
                          <a:solidFill>
                            <a:srgbClr val="D9D9D9"/>
                          </a:solidFill>
                          <a:latin typeface="Arial" panose="020B0604020202020204" pitchFamily="34" charset="0"/>
                          <a:cs typeface="Arial" panose="020B0604020202020204" pitchFamily="34" charset="0"/>
                        </a:rPr>
                        <a:t>The Quick Start</a:t>
                      </a:r>
                      <a:r>
                        <a:rPr lang="en-US" sz="1200" baseline="0" noProof="0" dirty="0">
                          <a:solidFill>
                            <a:srgbClr val="D9D9D9"/>
                          </a:solidFill>
                          <a:latin typeface="Arial" panose="020B0604020202020204" pitchFamily="34" charset="0"/>
                          <a:cs typeface="Arial" panose="020B0604020202020204" pitchFamily="34" charset="0"/>
                        </a:rPr>
                        <a:t> Guides</a:t>
                      </a:r>
                      <a:r>
                        <a:rPr lang="en-US" sz="1200" noProof="0" dirty="0">
                          <a:solidFill>
                            <a:srgbClr val="D9D9D9"/>
                          </a:solidFill>
                          <a:latin typeface="Arial" panose="020B0604020202020204" pitchFamily="34" charset="0"/>
                          <a:cs typeface="Arial" panose="020B0604020202020204" pitchFamily="34" charset="0"/>
                        </a:rPr>
                        <a:t> </a:t>
                      </a:r>
                      <a:r>
                        <a:rPr lang="en-US" sz="1200" u="sng" noProof="0" dirty="0">
                          <a:solidFill>
                            <a:srgbClr val="D9D9D9"/>
                          </a:solidFill>
                          <a:latin typeface="Arial" panose="020B0604020202020204" pitchFamily="34" charset="0"/>
                          <a:cs typeface="Arial" panose="020B0604020202020204" pitchFamily="34" charset="0"/>
                        </a:rPr>
                        <a:t>are outside the template’s printable area</a:t>
                      </a:r>
                      <a:r>
                        <a:rPr lang="en-US" sz="1200" noProof="0" dirty="0">
                          <a:solidFill>
                            <a:srgbClr val="D9D9D9"/>
                          </a:solidFill>
                          <a:latin typeface="Arial" panose="020B0604020202020204" pitchFamily="34" charset="0"/>
                          <a:cs typeface="Arial" panose="020B0604020202020204" pitchFamily="34" charset="0"/>
                        </a:rPr>
                        <a:t> and they will not be on the printed poster</a:t>
                      </a:r>
                      <a:r>
                        <a:rPr lang="en-US" sz="1200" baseline="0" noProof="0" dirty="0">
                          <a:solidFill>
                            <a:srgbClr val="D9D9D9"/>
                          </a:solidFill>
                          <a:latin typeface="Arial" panose="020B0604020202020204" pitchFamily="34" charset="0"/>
                          <a:cs typeface="Arial" panose="020B0604020202020204" pitchFamily="34" charset="0"/>
                        </a:rPr>
                        <a:t>. </a:t>
                      </a:r>
                      <a:endParaRPr lang="en-US" sz="1200" baseline="0" noProof="0" dirty="0">
                        <a:solidFill>
                          <a:srgbClr val="D9D9D9"/>
                        </a:solidFill>
                        <a:latin typeface="Arial" panose="020B0604020202020204" pitchFamily="34" charset="0"/>
                        <a:cs typeface="Arial" panose="020B0604020202020204" pitchFamily="34" charset="0"/>
                      </a:endParaRPr>
                    </a:p>
                    <a:p>
                      <a:pPr marL="0" marR="0" lvl="0" indent="0" algn="l" defTabSz="114300" rtl="0" eaLnBrk="1" fontAlgn="auto" latinLnBrk="0" hangingPunct="1">
                        <a:lnSpc>
                          <a:spcPct val="100000"/>
                        </a:lnSpc>
                        <a:spcBef>
                          <a:spcPts val="0"/>
                        </a:spcBef>
                        <a:spcAft>
                          <a:spcPts val="0"/>
                        </a:spcAft>
                        <a:buClrTx/>
                        <a:buSzTx/>
                        <a:buFontTx/>
                        <a:buNone/>
                        <a:defRPr/>
                      </a:pPr>
                      <a:endParaRPr lang="en-US" sz="1200" baseline="0" noProof="0" dirty="0">
                        <a:solidFill>
                          <a:srgbClr val="D9D9D9"/>
                        </a:solidFill>
                        <a:latin typeface="Arial" panose="020B0604020202020204" pitchFamily="34" charset="0"/>
                        <a:cs typeface="Arial" panose="020B0604020202020204" pitchFamily="34" charset="0"/>
                      </a:endParaRPr>
                    </a:p>
                    <a:p>
                      <a:pPr marL="0" marR="0" lvl="0" indent="0" algn="l" defTabSz="114300" rtl="0" eaLnBrk="1" fontAlgn="auto" latinLnBrk="0" hangingPunct="1">
                        <a:lnSpc>
                          <a:spcPct val="100000"/>
                        </a:lnSpc>
                        <a:spcBef>
                          <a:spcPts val="0"/>
                        </a:spcBef>
                        <a:spcAft>
                          <a:spcPts val="0"/>
                        </a:spcAft>
                        <a:buClrTx/>
                        <a:buSzTx/>
                        <a:buFontTx/>
                        <a:buNone/>
                        <a:defRPr/>
                      </a:pPr>
                      <a:r>
                        <a:rPr lang="en-US" sz="1200" baseline="0" noProof="0" dirty="0">
                          <a:solidFill>
                            <a:srgbClr val="D9D9D9"/>
                          </a:solidFill>
                          <a:latin typeface="Arial" panose="020B0604020202020204" pitchFamily="34" charset="0"/>
                          <a:cs typeface="Arial" panose="020B0604020202020204" pitchFamily="34" charset="0"/>
                        </a:rPr>
                        <a:t>If you create a PDF file from your template, the guides will not be included.</a:t>
                      </a:r>
                      <a:endParaRPr lang="en-US" sz="1200" baseline="0" noProof="0" dirty="0">
                        <a:solidFill>
                          <a:srgbClr val="D9D9D9"/>
                        </a:solidFill>
                        <a:latin typeface="Arial" panose="020B0604020202020204" pitchFamily="34" charset="0"/>
                        <a:cs typeface="Arial" panose="020B0604020202020204" pitchFamily="34" charset="0"/>
                      </a:endParaRPr>
                    </a:p>
                    <a:p>
                      <a:pPr marL="0" marR="0" lvl="0" indent="0" algn="l" defTabSz="114300" rtl="0" eaLnBrk="1" fontAlgn="auto" latinLnBrk="0" hangingPunct="1">
                        <a:lnSpc>
                          <a:spcPct val="100000"/>
                        </a:lnSpc>
                        <a:spcBef>
                          <a:spcPts val="0"/>
                        </a:spcBef>
                        <a:spcAft>
                          <a:spcPts val="0"/>
                        </a:spcAft>
                        <a:buClrTx/>
                        <a:buSzTx/>
                        <a:buFontTx/>
                        <a:buNone/>
                        <a:defRPr/>
                      </a:pPr>
                      <a:endParaRPr lang="en-US" sz="1200" baseline="0" noProof="0" dirty="0">
                        <a:solidFill>
                          <a:srgbClr val="D9D9D9"/>
                        </a:solidFill>
                        <a:latin typeface="Arial" panose="020B0604020202020204" pitchFamily="34" charset="0"/>
                        <a:cs typeface="Arial" panose="020B0604020202020204" pitchFamily="34" charset="0"/>
                      </a:endParaRPr>
                    </a:p>
                    <a:p>
                      <a:pPr marL="0" marR="0" lvl="0" indent="0" algn="l" defTabSz="114300" rtl="0" eaLnBrk="1" fontAlgn="auto" latinLnBrk="0" hangingPunct="1">
                        <a:lnSpc>
                          <a:spcPct val="100000"/>
                        </a:lnSpc>
                        <a:spcBef>
                          <a:spcPts val="0"/>
                        </a:spcBef>
                        <a:spcAft>
                          <a:spcPts val="0"/>
                        </a:spcAft>
                        <a:buClrTx/>
                        <a:buSzTx/>
                        <a:buFontTx/>
                        <a:buNone/>
                        <a:defRPr/>
                      </a:pPr>
                      <a:r>
                        <a:rPr lang="en-US" sz="1200" baseline="0" noProof="0" dirty="0">
                          <a:solidFill>
                            <a:srgbClr val="D9D9D9"/>
                          </a:solidFill>
                          <a:latin typeface="Arial" panose="020B0604020202020204" pitchFamily="34" charset="0"/>
                          <a:cs typeface="Arial" panose="020B0604020202020204" pitchFamily="34" charset="0"/>
                        </a:rPr>
                        <a:t>To hide the guides click on the </a:t>
                      </a:r>
                      <a:r>
                        <a:rPr lang="en-US" sz="1200" b="1" baseline="0" noProof="0" dirty="0">
                          <a:solidFill>
                            <a:srgbClr val="D9D9D9"/>
                          </a:solidFill>
                          <a:latin typeface="Arial" panose="020B0604020202020204" pitchFamily="34" charset="0"/>
                          <a:cs typeface="Arial" panose="020B0604020202020204" pitchFamily="34" charset="0"/>
                        </a:rPr>
                        <a:t>Home</a:t>
                      </a:r>
                      <a:r>
                        <a:rPr lang="en-US" sz="1200" baseline="0" noProof="0" dirty="0">
                          <a:solidFill>
                            <a:srgbClr val="D9D9D9"/>
                          </a:solidFill>
                          <a:latin typeface="Arial" panose="020B0604020202020204" pitchFamily="34" charset="0"/>
                          <a:cs typeface="Arial" panose="020B0604020202020204" pitchFamily="34" charset="0"/>
                        </a:rPr>
                        <a:t> tab (top of the screen) and then click on the </a:t>
                      </a:r>
                      <a:r>
                        <a:rPr lang="en-US" sz="1200" b="1" baseline="0" noProof="0" dirty="0">
                          <a:solidFill>
                            <a:srgbClr val="D9D9D9"/>
                          </a:solidFill>
                          <a:latin typeface="Arial" panose="020B0604020202020204" pitchFamily="34" charset="0"/>
                          <a:cs typeface="Arial" panose="020B0604020202020204" pitchFamily="34" charset="0"/>
                        </a:rPr>
                        <a:t>Layout</a:t>
                      </a:r>
                      <a:r>
                        <a:rPr lang="en-US" sz="1200" baseline="0" noProof="0" dirty="0">
                          <a:solidFill>
                            <a:srgbClr val="D9D9D9"/>
                          </a:solidFill>
                          <a:latin typeface="Arial" panose="020B0604020202020204" pitchFamily="34" charset="0"/>
                          <a:cs typeface="Arial" panose="020B0604020202020204" pitchFamily="34" charset="0"/>
                        </a:rPr>
                        <a:t> button below to see the available layouts. Choose the </a:t>
                      </a:r>
                      <a:r>
                        <a:rPr lang="en-US" sz="1200" b="1" baseline="0" noProof="0" dirty="0">
                          <a:solidFill>
                            <a:srgbClr val="D9D9D9"/>
                          </a:solidFill>
                          <a:latin typeface="Arial" panose="020B0604020202020204" pitchFamily="34" charset="0"/>
                          <a:cs typeface="Arial" panose="020B0604020202020204" pitchFamily="34" charset="0"/>
                        </a:rPr>
                        <a:t>Without Guides </a:t>
                      </a:r>
                      <a:r>
                        <a:rPr lang="en-US" sz="1200" b="0" baseline="0" noProof="0" dirty="0">
                          <a:solidFill>
                            <a:srgbClr val="D9D9D9"/>
                          </a:solidFill>
                          <a:latin typeface="Arial" panose="020B0604020202020204" pitchFamily="34" charset="0"/>
                          <a:cs typeface="Arial" panose="020B0604020202020204" pitchFamily="34" charset="0"/>
                        </a:rPr>
                        <a:t>layout</a:t>
                      </a:r>
                      <a:r>
                        <a:rPr lang="en-US" sz="1200" baseline="0" noProof="0" dirty="0">
                          <a:solidFill>
                            <a:srgbClr val="D9D9D9"/>
                          </a:solidFill>
                          <a:latin typeface="Arial" panose="020B0604020202020204" pitchFamily="34" charset="0"/>
                          <a:cs typeface="Arial" panose="020B0604020202020204" pitchFamily="34" charset="0"/>
                        </a:rPr>
                        <a:t>.</a:t>
                      </a:r>
                      <a:endParaRPr lang="en-US" sz="1200" noProof="0" dirty="0">
                        <a:solidFill>
                          <a:srgbClr val="D9D9D9"/>
                        </a:solidFill>
                        <a:latin typeface="Arial" panose="020B0604020202020204" pitchFamily="34" charset="0"/>
                        <a:cs typeface="Arial" panose="020B0604020202020204" pitchFamily="34" charset="0"/>
                      </a:endParaRPr>
                    </a:p>
                    <a:p>
                      <a:pPr marL="0" marR="0" lvl="0" indent="0" algn="l" defTabSz="114300" rtl="0" eaLnBrk="1" fontAlgn="auto" latinLnBrk="0" hangingPunct="1">
                        <a:lnSpc>
                          <a:spcPct val="100000"/>
                        </a:lnSpc>
                        <a:spcBef>
                          <a:spcPts val="0"/>
                        </a:spcBef>
                        <a:spcAft>
                          <a:spcPts val="0"/>
                        </a:spcAft>
                        <a:buClrTx/>
                        <a:buSzTx/>
                        <a:buFontTx/>
                        <a:buNone/>
                        <a:defRPr/>
                      </a:pPr>
                      <a:endParaRPr lang="en-US" sz="1200" noProof="0" dirty="0">
                        <a:solidFill>
                          <a:srgbClr val="D9D9D9"/>
                        </a:solidFill>
                        <a:latin typeface="Arial" panose="020B0604020202020204" pitchFamily="34" charset="0"/>
                        <a:cs typeface="Arial" panose="020B0604020202020204" pitchFamily="34" charset="0"/>
                      </a:endParaRPr>
                    </a:p>
                  </a:txBody>
                  <a:tcPr marL="182880" marT="137160">
                    <a:solidFill>
                      <a:srgbClr val="010101"/>
                    </a:solidFill>
                  </a:tcPr>
                </a:tc>
              </a:tr>
              <a:tr h="1624430">
                <a:tc>
                  <a:txBody>
                    <a:bodyPr/>
                    <a:lstStyle/>
                    <a:p>
                      <a:pPr marL="0" marR="0" lvl="0" indent="0" algn="l" defTabSz="1518285" rtl="0" eaLnBrk="1" fontAlgn="auto" latinLnBrk="0" hangingPunct="1">
                        <a:lnSpc>
                          <a:spcPct val="100000"/>
                        </a:lnSpc>
                        <a:spcBef>
                          <a:spcPts val="0"/>
                        </a:spcBef>
                        <a:spcAft>
                          <a:spcPts val="0"/>
                        </a:spcAft>
                        <a:buClrTx/>
                        <a:buSzTx/>
                        <a:buFontTx/>
                        <a:buNone/>
                        <a:defRPr/>
                      </a:pPr>
                      <a:endParaRPr lang="en-US" sz="1200" noProof="0" dirty="0">
                        <a:solidFill>
                          <a:srgbClr val="D9D9D9"/>
                        </a:solidFill>
                        <a:latin typeface="Arial" panose="020B0604020202020204" pitchFamily="34" charset="0"/>
                        <a:cs typeface="Arial" panose="020B0604020202020204" pitchFamily="34" charset="0"/>
                      </a:endParaRPr>
                    </a:p>
                  </a:txBody>
                  <a:tcPr marL="182880" marT="137160">
                    <a:solidFill>
                      <a:srgbClr val="010101"/>
                    </a:solidFill>
                  </a:tcPr>
                </a:tc>
                <a:tc vMerge="1">
                  <a:tcPr/>
                </a:tc>
              </a:tr>
              <a:tr h="2140326">
                <a:tc>
                  <a:txBody>
                    <a:bodyPr/>
                    <a:lstStyle/>
                    <a:p>
                      <a:r>
                        <a:rPr lang="en-US" sz="1400" b="1" dirty="0">
                          <a:solidFill>
                            <a:srgbClr val="FFC000"/>
                          </a:solidFill>
                          <a:latin typeface="Arial" panose="020B0604020202020204" pitchFamily="34" charset="0"/>
                          <a:cs typeface="Arial" panose="020B0604020202020204" pitchFamily="34" charset="0"/>
                        </a:rPr>
                        <a:t>How to</a:t>
                      </a:r>
                      <a:r>
                        <a:rPr lang="en-US" sz="1400" b="1" baseline="0" dirty="0">
                          <a:solidFill>
                            <a:srgbClr val="FFC000"/>
                          </a:solidFill>
                          <a:latin typeface="Arial" panose="020B0604020202020204" pitchFamily="34" charset="0"/>
                          <a:cs typeface="Arial" panose="020B0604020202020204" pitchFamily="34" charset="0"/>
                        </a:rPr>
                        <a:t> preview your poster prior to printing</a:t>
                      </a:r>
                      <a:endParaRPr lang="en-US" sz="1400" b="1" dirty="0">
                        <a:solidFill>
                          <a:srgbClr val="FFC000"/>
                        </a:solidFill>
                        <a:latin typeface="Arial" panose="020B0604020202020204" pitchFamily="34" charset="0"/>
                        <a:cs typeface="Arial" panose="020B0604020202020204" pitchFamily="34" charset="0"/>
                      </a:endParaRPr>
                    </a:p>
                    <a:p>
                      <a:r>
                        <a:rPr lang="en-US" sz="1200" dirty="0">
                          <a:solidFill>
                            <a:srgbClr val="D9D9D9"/>
                          </a:solidFill>
                          <a:latin typeface="Arial" panose="020B0604020202020204" pitchFamily="34" charset="0"/>
                          <a:cs typeface="Arial" panose="020B0604020202020204" pitchFamily="34" charset="0"/>
                        </a:rPr>
                        <a:t>You can preview your poster at any time by pressing the </a:t>
                      </a:r>
                      <a:r>
                        <a:rPr lang="en-US" sz="1200" dirty="0">
                          <a:solidFill>
                            <a:srgbClr val="FFC000"/>
                          </a:solidFill>
                          <a:latin typeface="Arial" panose="020B0604020202020204" pitchFamily="34" charset="0"/>
                          <a:cs typeface="Arial" panose="020B0604020202020204" pitchFamily="34" charset="0"/>
                        </a:rPr>
                        <a:t>F5 key</a:t>
                      </a:r>
                      <a:r>
                        <a:rPr lang="en-US" sz="1200" dirty="0">
                          <a:solidFill>
                            <a:srgbClr val="D9D9D9"/>
                          </a:solidFill>
                          <a:latin typeface="Arial" panose="020B0604020202020204" pitchFamily="34" charset="0"/>
                          <a:cs typeface="Arial" panose="020B0604020202020204" pitchFamily="34" charset="0"/>
                        </a:rPr>
                        <a:t> on your keyboard. You will see on the screen what's on your poster and how it should look when printed. Press the </a:t>
                      </a:r>
                      <a:r>
                        <a:rPr lang="en-US" sz="1200" dirty="0">
                          <a:solidFill>
                            <a:srgbClr val="FFC000"/>
                          </a:solidFill>
                          <a:latin typeface="Arial" panose="020B0604020202020204" pitchFamily="34" charset="0"/>
                          <a:cs typeface="Arial" panose="020B0604020202020204" pitchFamily="34" charset="0"/>
                        </a:rPr>
                        <a:t>ESC key </a:t>
                      </a:r>
                      <a:r>
                        <a:rPr lang="en-US" sz="1200" dirty="0">
                          <a:solidFill>
                            <a:srgbClr val="D9D9D9"/>
                          </a:solidFill>
                          <a:latin typeface="Arial" panose="020B0604020202020204" pitchFamily="34" charset="0"/>
                          <a:cs typeface="Arial" panose="020B0604020202020204" pitchFamily="34" charset="0"/>
                        </a:rPr>
                        <a:t>to exit Preview.</a:t>
                      </a:r>
                      <a:endParaRPr lang="en-US" sz="1200" dirty="0">
                        <a:solidFill>
                          <a:srgbClr val="D9D9D9"/>
                        </a:solidFill>
                        <a:latin typeface="Arial" panose="020B0604020202020204" pitchFamily="34" charset="0"/>
                        <a:cs typeface="Arial" panose="020B0604020202020204" pitchFamily="34" charset="0"/>
                      </a:endParaRPr>
                    </a:p>
                  </a:txBody>
                  <a:tcPr marL="182880" marT="137160">
                    <a:solidFill>
                      <a:srgbClr val="010101"/>
                    </a:solidFill>
                  </a:tcPr>
                </a:tc>
                <a:tc>
                  <a:txBody>
                    <a:bodyPr/>
                    <a:lstStyle/>
                    <a:p>
                      <a:pPr algn="ctr"/>
                      <a:r>
                        <a:rPr lang="en-US" sz="6600" b="1" dirty="0">
                          <a:solidFill>
                            <a:srgbClr val="D9D9D9"/>
                          </a:solidFill>
                          <a:latin typeface="Arial" panose="020B0604020202020204" pitchFamily="34" charset="0"/>
                          <a:cs typeface="Arial" panose="020B0604020202020204" pitchFamily="34" charset="0"/>
                        </a:rPr>
                        <a:t>F5</a:t>
                      </a:r>
                      <a:r>
                        <a:rPr lang="en-US" sz="1200" baseline="0" dirty="0">
                          <a:solidFill>
                            <a:srgbClr val="D9D9D9"/>
                          </a:solidFill>
                          <a:latin typeface="Arial" panose="020B0604020202020204" pitchFamily="34" charset="0"/>
                          <a:cs typeface="Arial" panose="020B0604020202020204" pitchFamily="34" charset="0"/>
                        </a:rPr>
                        <a:t> </a:t>
                      </a:r>
                      <a:endParaRPr lang="en-US" sz="3200" dirty="0"/>
                    </a:p>
                  </a:txBody>
                  <a:tcPr marL="182880" marT="137160" anchor="ctr">
                    <a:solidFill>
                      <a:schemeClr val="tx1">
                        <a:lumMod val="95000"/>
                        <a:lumOff val="5000"/>
                      </a:schemeClr>
                    </a:solidFill>
                  </a:tcPr>
                </a:tc>
              </a:tr>
              <a:tr h="3191131">
                <a:tc gridSpan="2">
                  <a:txBody>
                    <a:bodyPr/>
                    <a:lstStyle/>
                    <a:p>
                      <a:pPr marL="0" marR="0" lvl="0" indent="0" algn="l" defTabSz="1518285" rtl="0" eaLnBrk="1" fontAlgn="auto" latinLnBrk="0" hangingPunct="1">
                        <a:lnSpc>
                          <a:spcPct val="100000"/>
                        </a:lnSpc>
                        <a:spcBef>
                          <a:spcPts val="0"/>
                        </a:spcBef>
                        <a:spcAft>
                          <a:spcPts val="0"/>
                        </a:spcAft>
                        <a:buClrTx/>
                        <a:buSzTx/>
                        <a:buFontTx/>
                        <a:buNone/>
                        <a:defRPr/>
                      </a:pPr>
                      <a:r>
                        <a:rPr lang="en-US" sz="1400" b="1" noProof="0" dirty="0">
                          <a:solidFill>
                            <a:srgbClr val="FFC000"/>
                          </a:solidFill>
                          <a:latin typeface="Arial" panose="020B0604020202020204"/>
                          <a:cs typeface="Arial" panose="020B0604020202020204"/>
                        </a:rPr>
                        <a:t>How to print your poster</a:t>
                      </a:r>
                      <a:endParaRPr lang="en-US" sz="1400" b="1" noProof="0" dirty="0">
                        <a:solidFill>
                          <a:srgbClr val="FFC000"/>
                        </a:solidFill>
                        <a:latin typeface="Arial" panose="020B0604020202020204"/>
                        <a:cs typeface="Arial" panose="020B0604020202020204"/>
                      </a:endParaRPr>
                    </a:p>
                    <a:p>
                      <a:pPr marL="0" marR="0" lvl="0" indent="0" algn="l" defTabSz="114300" rtl="0" eaLnBrk="1" fontAlgn="auto" latinLnBrk="0" hangingPunct="1">
                        <a:lnSpc>
                          <a:spcPct val="100000"/>
                        </a:lnSpc>
                        <a:spcBef>
                          <a:spcPts val="0"/>
                        </a:spcBef>
                        <a:spcAft>
                          <a:spcPts val="0"/>
                        </a:spcAft>
                        <a:buClrTx/>
                        <a:buSzTx/>
                        <a:buFontTx/>
                        <a:buNone/>
                        <a:defRPr/>
                      </a:pPr>
                      <a:r>
                        <a:rPr lang="en-US" sz="1200" noProof="0" dirty="0">
                          <a:solidFill>
                            <a:srgbClr val="D9D9D9"/>
                          </a:solidFill>
                          <a:latin typeface="Arial" panose="020B0604020202020204"/>
                          <a:cs typeface="Arial" panose="020B0604020202020204"/>
                        </a:rPr>
                        <a:t>When you are ready to have your poster printed go online to </a:t>
                      </a:r>
                      <a:r>
                        <a:rPr lang="en-US" sz="1200" noProof="0" dirty="0" err="1">
                          <a:solidFill>
                            <a:srgbClr val="FFC000"/>
                          </a:solidFill>
                          <a:latin typeface="Arial" panose="020B0604020202020204"/>
                          <a:cs typeface="Arial" panose="020B0604020202020204"/>
                        </a:rPr>
                        <a:t>PosterPresentations.com</a:t>
                      </a:r>
                      <a:r>
                        <a:rPr lang="en-US" sz="1200" noProof="0" dirty="0">
                          <a:solidFill>
                            <a:srgbClr val="D9D9D9"/>
                          </a:solidFill>
                          <a:latin typeface="Arial" panose="020B0604020202020204"/>
                          <a:cs typeface="Arial" panose="020B0604020202020204"/>
                        </a:rPr>
                        <a:t> and click on the "</a:t>
                      </a:r>
                      <a:r>
                        <a:rPr lang="en-US" sz="1200" noProof="0" dirty="0">
                          <a:solidFill>
                            <a:srgbClr val="FFC000"/>
                          </a:solidFill>
                          <a:latin typeface="Arial" panose="020B0604020202020204"/>
                          <a:cs typeface="Arial" panose="020B0604020202020204"/>
                        </a:rPr>
                        <a:t>Order Your Poster</a:t>
                      </a:r>
                      <a:r>
                        <a:rPr lang="en-US" sz="1200" noProof="0" dirty="0">
                          <a:solidFill>
                            <a:srgbClr val="D9D9D9"/>
                          </a:solidFill>
                          <a:latin typeface="Arial" panose="020B0604020202020204"/>
                          <a:cs typeface="Arial" panose="020B0604020202020204"/>
                        </a:rPr>
                        <a:t>" button. You can have your poster printed on professional papers, fabric for easy traveling and a variety of other materials. </a:t>
                      </a:r>
                      <a:endParaRPr lang="en-US" sz="1200" noProof="0" dirty="0">
                        <a:solidFill>
                          <a:srgbClr val="D9D9D9"/>
                        </a:solidFill>
                        <a:latin typeface="Arial" panose="020B0604020202020204"/>
                        <a:cs typeface="Arial" panose="020B0604020202020204"/>
                      </a:endParaRPr>
                    </a:p>
                    <a:p>
                      <a:pPr marL="0" marR="0" lvl="0" indent="0" algn="l" defTabSz="114300" rtl="0" eaLnBrk="1" fontAlgn="auto" latinLnBrk="0" hangingPunct="1">
                        <a:lnSpc>
                          <a:spcPct val="100000"/>
                        </a:lnSpc>
                        <a:spcBef>
                          <a:spcPts val="0"/>
                        </a:spcBef>
                        <a:spcAft>
                          <a:spcPts val="0"/>
                        </a:spcAft>
                        <a:buClrTx/>
                        <a:buSzTx/>
                        <a:buFontTx/>
                        <a:buNone/>
                        <a:defRPr/>
                      </a:pPr>
                      <a:r>
                        <a:rPr lang="en-US" sz="1200" noProof="0" dirty="0">
                          <a:solidFill>
                            <a:srgbClr val="D9D9D9"/>
                          </a:solidFill>
                          <a:latin typeface="Arial" panose="020B0604020202020204"/>
                          <a:cs typeface="Arial" panose="020B0604020202020204"/>
                        </a:rPr>
                        <a:t>If you submit a PowerPoint document, you will be receiving a PDF proof for your approval prior to printing. If your order is placed and paid for before noon (Pacific time) Monday-Friday, your order will ship out that same day. FedEx Next day, Second day, Third day, and Free Ground services are offered. </a:t>
                      </a:r>
                      <a:endParaRPr lang="en-US" sz="1200" noProof="0" dirty="0">
                        <a:solidFill>
                          <a:srgbClr val="D9D9D9"/>
                        </a:solidFill>
                        <a:latin typeface="Arial" panose="020B0604020202020204"/>
                        <a:cs typeface="Arial" panose="020B0604020202020204"/>
                      </a:endParaRPr>
                    </a:p>
                    <a:p>
                      <a:pPr marL="0" marR="0" lvl="0" indent="0" algn="l" defTabSz="114300" rtl="0" eaLnBrk="1" fontAlgn="auto" latinLnBrk="0" hangingPunct="1">
                        <a:lnSpc>
                          <a:spcPct val="100000"/>
                        </a:lnSpc>
                        <a:spcBef>
                          <a:spcPts val="0"/>
                        </a:spcBef>
                        <a:spcAft>
                          <a:spcPts val="0"/>
                        </a:spcAft>
                        <a:buClrTx/>
                        <a:buSzTx/>
                        <a:buFontTx/>
                        <a:buNone/>
                        <a:defRPr/>
                      </a:pPr>
                      <a:br>
                        <a:rPr lang="en-US" sz="1200" noProof="0" dirty="0">
                          <a:solidFill>
                            <a:srgbClr val="D9D9D9"/>
                          </a:solidFill>
                          <a:latin typeface="Arial" panose="020B0604020202020204"/>
                          <a:cs typeface="Arial" panose="020B0604020202020204"/>
                        </a:rPr>
                      </a:br>
                      <a:r>
                        <a:rPr lang="en-US" sz="1200" noProof="0" dirty="0">
                          <a:solidFill>
                            <a:srgbClr val="D9D9D9"/>
                          </a:solidFill>
                          <a:latin typeface="Arial" panose="020B0604020202020204"/>
                          <a:cs typeface="Arial" panose="020B0604020202020204"/>
                        </a:rPr>
                        <a:t>Go to </a:t>
                      </a:r>
                      <a:r>
                        <a:rPr lang="en-US" sz="1200" noProof="0" dirty="0" err="1">
                          <a:solidFill>
                            <a:srgbClr val="FFC000"/>
                          </a:solidFill>
                          <a:latin typeface="Arial" panose="020B0604020202020204"/>
                          <a:cs typeface="Arial" panose="020B0604020202020204"/>
                        </a:rPr>
                        <a:t>PosterPresentations.com</a:t>
                      </a:r>
                      <a:r>
                        <a:rPr lang="en-US" sz="1200" noProof="0" dirty="0">
                          <a:solidFill>
                            <a:srgbClr val="D9D9D9"/>
                          </a:solidFill>
                          <a:latin typeface="Arial" panose="020B0604020202020204"/>
                          <a:cs typeface="Arial" panose="020B0604020202020204"/>
                        </a:rPr>
                        <a:t> for more information.</a:t>
                      </a:r>
                      <a:endParaRPr lang="en-US" sz="1200" noProof="0" dirty="0">
                        <a:solidFill>
                          <a:srgbClr val="D9D9D9"/>
                        </a:solidFill>
                        <a:latin typeface="Arial" panose="020B0604020202020204"/>
                        <a:cs typeface="Arial" panose="020B0604020202020204"/>
                      </a:endParaRPr>
                    </a:p>
                  </a:txBody>
                  <a:tcPr marL="182880" marT="137160">
                    <a:solidFill>
                      <a:srgbClr val="010101"/>
                    </a:solidFill>
                  </a:tcPr>
                </a:tc>
                <a:tc hMerge="1">
                  <a:tcPr/>
                </a:tc>
              </a:tr>
              <a:tr h="761943">
                <a:tc gridSpan="2">
                  <a:txBody>
                    <a:bodyPr/>
                    <a:lstStyle/>
                    <a:p>
                      <a:endParaRPr lang="en-US" sz="1200" dirty="0">
                        <a:solidFill>
                          <a:srgbClr val="1F3A4E"/>
                        </a:solidFill>
                      </a:endParaRPr>
                    </a:p>
                  </a:txBody>
                  <a:tcPr marL="182880" marT="137160">
                    <a:blipFill dpi="0" rotWithShape="1">
                      <a:blip r:embed="rId8">
                        <a:extLst>
                          <a:ext uri="{28A0092B-C50C-407E-A947-70E740481C1C}">
                            <a14:useLocalDpi xmlns:a14="http://schemas.microsoft.com/office/drawing/2010/main" val="0"/>
                          </a:ext>
                        </a:extLst>
                      </a:blip>
                      <a:srcRect/>
                      <a:stretch>
                        <a:fillRect/>
                      </a:stretch>
                    </a:blipFill>
                  </a:tcPr>
                </a:tc>
                <a:tc hMerge="1">
                  <a:tcPr/>
                </a:tc>
              </a:tr>
              <a:tr h="2393556">
                <a:tc>
                  <a:txBody>
                    <a:bodyPr/>
                    <a:lstStyle/>
                    <a:p>
                      <a:pPr>
                        <a:lnSpc>
                          <a:spcPts val="2600"/>
                        </a:lnSpc>
                      </a:pPr>
                      <a:r>
                        <a:rPr lang="en-US" sz="1100" dirty="0">
                          <a:solidFill>
                            <a:schemeClr val="bg1">
                              <a:lumMod val="85000"/>
                            </a:schemeClr>
                          </a:solidFill>
                          <a:latin typeface="Arial" panose="020B0604020202020204"/>
                          <a:cs typeface="Arial" panose="020B0604020202020204"/>
                        </a:rPr>
                        <a:t>© 2019</a:t>
                      </a:r>
                      <a:r>
                        <a:rPr lang="en-US" sz="1100" baseline="0" dirty="0">
                          <a:solidFill>
                            <a:schemeClr val="bg1">
                              <a:lumMod val="85000"/>
                            </a:schemeClr>
                          </a:solidFill>
                          <a:latin typeface="Arial" panose="020B0604020202020204"/>
                          <a:cs typeface="Arial" panose="020B0604020202020204"/>
                        </a:rPr>
                        <a:t> </a:t>
                      </a:r>
                      <a:r>
                        <a:rPr lang="en-US" sz="1100" dirty="0" err="1">
                          <a:solidFill>
                            <a:schemeClr val="bg1">
                              <a:lumMod val="85000"/>
                            </a:schemeClr>
                          </a:solidFill>
                          <a:latin typeface="Arial" panose="020B0604020202020204"/>
                          <a:cs typeface="Arial" panose="020B0604020202020204"/>
                        </a:rPr>
                        <a:t>PosterPresentations.com</a:t>
                      </a:r>
                      <a:br>
                        <a:rPr lang="en-US" sz="1100" dirty="0">
                          <a:solidFill>
                            <a:schemeClr val="bg1">
                              <a:lumMod val="85000"/>
                            </a:schemeClr>
                          </a:solidFill>
                          <a:latin typeface="Arial" panose="020B0604020202020204"/>
                          <a:cs typeface="Arial" panose="020B0604020202020204"/>
                        </a:rPr>
                      </a:br>
                      <a:r>
                        <a:rPr lang="en-US" sz="1100" dirty="0">
                          <a:solidFill>
                            <a:schemeClr val="bg1">
                              <a:lumMod val="85000"/>
                            </a:schemeClr>
                          </a:solidFill>
                          <a:latin typeface="Arial" panose="020B0604020202020204"/>
                          <a:cs typeface="Arial" panose="020B0604020202020204"/>
                        </a:rPr>
                        <a:t>2117 Fourth Street ,</a:t>
                      </a:r>
                      <a:r>
                        <a:rPr lang="en-US" sz="1100" baseline="0" dirty="0">
                          <a:solidFill>
                            <a:schemeClr val="bg1">
                              <a:lumMod val="85000"/>
                            </a:schemeClr>
                          </a:solidFill>
                          <a:latin typeface="Arial" panose="020B0604020202020204"/>
                          <a:cs typeface="Arial" panose="020B0604020202020204"/>
                        </a:rPr>
                        <a:t> STE C        </a:t>
                      </a:r>
                      <a:endParaRPr lang="en-US" sz="1100" baseline="0" dirty="0">
                        <a:solidFill>
                          <a:schemeClr val="bg1">
                            <a:lumMod val="85000"/>
                          </a:schemeClr>
                        </a:solidFill>
                        <a:latin typeface="Arial" panose="020B0604020202020204"/>
                        <a:cs typeface="Arial" panose="020B0604020202020204"/>
                      </a:endParaRPr>
                    </a:p>
                    <a:p>
                      <a:pPr>
                        <a:lnSpc>
                          <a:spcPts val="2600"/>
                        </a:lnSpc>
                      </a:pPr>
                      <a:r>
                        <a:rPr lang="en-US" sz="1100" baseline="0" dirty="0">
                          <a:solidFill>
                            <a:schemeClr val="bg1">
                              <a:lumMod val="85000"/>
                            </a:schemeClr>
                          </a:solidFill>
                          <a:latin typeface="Arial" panose="020B0604020202020204"/>
                          <a:cs typeface="Arial" panose="020B0604020202020204"/>
                        </a:rPr>
                        <a:t>Berkeley CA 94710 USA</a:t>
                      </a:r>
                      <a:endParaRPr lang="en-US" sz="1100" dirty="0">
                        <a:solidFill>
                          <a:schemeClr val="bg1">
                            <a:lumMod val="85000"/>
                          </a:schemeClr>
                        </a:solidFill>
                        <a:latin typeface="Arial" panose="020B0604020202020204"/>
                        <a:cs typeface="Arial" panose="020B0604020202020204"/>
                      </a:endParaRPr>
                    </a:p>
                  </a:txBody>
                  <a:tcPr marL="182880" marT="137160">
                    <a:solidFill>
                      <a:srgbClr val="010101"/>
                    </a:solidFill>
                  </a:tcPr>
                </a:tc>
                <a:tc>
                  <a:txBody>
                    <a:bodyPr/>
                    <a:lstStyle/>
                    <a:p>
                      <a:pPr marL="0" marR="0" indent="0" algn="l" defTabSz="4389120" rtl="0" eaLnBrk="1" fontAlgn="auto" latinLnBrk="0" hangingPunct="1">
                        <a:lnSpc>
                          <a:spcPct val="100000"/>
                        </a:lnSpc>
                        <a:spcBef>
                          <a:spcPts val="0"/>
                        </a:spcBef>
                        <a:spcAft>
                          <a:spcPts val="0"/>
                        </a:spcAft>
                        <a:buClrTx/>
                        <a:buSzTx/>
                        <a:buFontTx/>
                        <a:buNone/>
                        <a:defRPr/>
                      </a:pPr>
                      <a:r>
                        <a:rPr lang="en-US" sz="1200" b="1" dirty="0">
                          <a:solidFill>
                            <a:srgbClr val="D0D0D0"/>
                          </a:solidFill>
                          <a:latin typeface="Arial" panose="020B0604020202020204"/>
                          <a:cs typeface="Arial" panose="020B0604020202020204"/>
                        </a:rPr>
                        <a:t>For complete tutorials</a:t>
                      </a:r>
                      <a:r>
                        <a:rPr lang="en-US" sz="1200" b="1" baseline="0" dirty="0">
                          <a:solidFill>
                            <a:srgbClr val="D0D0D0"/>
                          </a:solidFill>
                          <a:latin typeface="Arial" panose="020B0604020202020204"/>
                          <a:cs typeface="Arial" panose="020B0604020202020204"/>
                        </a:rPr>
                        <a:t> visit:</a:t>
                      </a:r>
                      <a:endParaRPr lang="en-US" sz="1200" b="1" baseline="0" dirty="0">
                        <a:solidFill>
                          <a:srgbClr val="D0D0D0"/>
                        </a:solidFill>
                        <a:latin typeface="Arial" panose="020B0604020202020204"/>
                        <a:cs typeface="Arial" panose="020B0604020202020204"/>
                      </a:endParaRPr>
                    </a:p>
                    <a:p>
                      <a:pPr marL="0" marR="0" indent="0" algn="l" defTabSz="4389120" rtl="0" eaLnBrk="1" fontAlgn="auto" latinLnBrk="0" hangingPunct="1">
                        <a:lnSpc>
                          <a:spcPct val="100000"/>
                        </a:lnSpc>
                        <a:spcBef>
                          <a:spcPts val="0"/>
                        </a:spcBef>
                        <a:spcAft>
                          <a:spcPts val="0"/>
                        </a:spcAft>
                        <a:buClrTx/>
                        <a:buSzTx/>
                        <a:buFontTx/>
                        <a:buNone/>
                        <a:defRPr/>
                      </a:pPr>
                      <a:r>
                        <a:rPr lang="en-US" sz="1050" b="1" dirty="0">
                          <a:solidFill>
                            <a:srgbClr val="FFC000"/>
                          </a:solidFill>
                          <a:latin typeface="Arial" panose="020B0604020202020204"/>
                          <a:cs typeface="Arial" panose="020B0604020202020204"/>
                        </a:rPr>
                        <a:t>https://</a:t>
                      </a:r>
                      <a:r>
                        <a:rPr lang="en-US" sz="1050" b="1" dirty="0" err="1">
                          <a:solidFill>
                            <a:srgbClr val="FFC000"/>
                          </a:solidFill>
                          <a:latin typeface="Arial" panose="020B0604020202020204"/>
                          <a:cs typeface="Arial" panose="020B0604020202020204"/>
                        </a:rPr>
                        <a:t>www.posterpresentations.com</a:t>
                      </a:r>
                      <a:r>
                        <a:rPr lang="en-US" sz="1050" b="1" dirty="0">
                          <a:solidFill>
                            <a:srgbClr val="FFC000"/>
                          </a:solidFill>
                          <a:latin typeface="Arial" panose="020B0604020202020204"/>
                          <a:cs typeface="Arial" panose="020B0604020202020204"/>
                        </a:rPr>
                        <a:t>/</a:t>
                      </a:r>
                      <a:r>
                        <a:rPr lang="en-US" sz="1050" b="1" dirty="0" err="1">
                          <a:solidFill>
                            <a:srgbClr val="FFC000"/>
                          </a:solidFill>
                          <a:latin typeface="Arial" panose="020B0604020202020204"/>
                          <a:cs typeface="Arial" panose="020B0604020202020204"/>
                        </a:rPr>
                        <a:t>helpdesk.html</a:t>
                      </a:r>
                      <a:endParaRPr lang="en-US" dirty="0"/>
                    </a:p>
                  </a:txBody>
                  <a:tcPr marL="182880" marT="137160">
                    <a:solidFill>
                      <a:srgbClr val="010101"/>
                    </a:solidFill>
                  </a:tcPr>
                </a:tc>
              </a:tr>
            </a:tbl>
          </a:graphicData>
        </a:graphic>
      </p:graphicFrame>
      <p:grpSp>
        <p:nvGrpSpPr>
          <p:cNvPr id="17" name="Group 16"/>
          <p:cNvGrpSpPr/>
          <p:nvPr userDrawn="1"/>
        </p:nvGrpSpPr>
        <p:grpSpPr>
          <a:xfrm>
            <a:off x="-43304" y="11287"/>
            <a:ext cx="27475304" cy="2790908"/>
            <a:chOff x="-43304" y="11286"/>
            <a:chExt cx="43905392" cy="4120075"/>
          </a:xfrm>
        </p:grpSpPr>
        <p:sp>
          <p:nvSpPr>
            <p:cNvPr id="18" name="Rectangle 17"/>
            <p:cNvSpPr/>
            <p:nvPr userDrawn="1"/>
          </p:nvSpPr>
          <p:spPr>
            <a:xfrm>
              <a:off x="-1" y="1106328"/>
              <a:ext cx="43854834" cy="3025033"/>
            </a:xfrm>
            <a:prstGeom prst="rect">
              <a:avLst/>
            </a:prstGeom>
            <a:gradFill flip="none" rotWithShape="1">
              <a:gsLst>
                <a:gs pos="0">
                  <a:schemeClr val="accent6"/>
                </a:gs>
                <a:gs pos="100000">
                  <a:schemeClr val="accent1"/>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18"/>
            <p:cNvGrpSpPr/>
            <p:nvPr userDrawn="1"/>
          </p:nvGrpSpPr>
          <p:grpSpPr>
            <a:xfrm>
              <a:off x="-43304" y="11286"/>
              <a:ext cx="43905392" cy="4036528"/>
              <a:chOff x="-14192" y="1382"/>
              <a:chExt cx="27451941" cy="4572641"/>
            </a:xfrm>
          </p:grpSpPr>
          <p:sp>
            <p:nvSpPr>
              <p:cNvPr id="20" name="Rectangle 16"/>
              <p:cNvSpPr/>
              <p:nvPr userDrawn="1"/>
            </p:nvSpPr>
            <p:spPr>
              <a:xfrm>
                <a:off x="4001" y="707797"/>
                <a:ext cx="27429212" cy="3866226"/>
              </a:xfrm>
              <a:custGeom>
                <a:avLst/>
                <a:gdLst>
                  <a:gd name="connsiteX0" fmla="*/ 0 w 43891200"/>
                  <a:gd name="connsiteY0" fmla="*/ 0 h 7027483"/>
                  <a:gd name="connsiteX1" fmla="*/ 43891200 w 43891200"/>
                  <a:gd name="connsiteY1" fmla="*/ 0 h 7027483"/>
                  <a:gd name="connsiteX2" fmla="*/ 43891200 w 43891200"/>
                  <a:gd name="connsiteY2" fmla="*/ 7027483 h 7027483"/>
                  <a:gd name="connsiteX3" fmla="*/ 0 w 43891200"/>
                  <a:gd name="connsiteY3" fmla="*/ 7027483 h 7027483"/>
                  <a:gd name="connsiteX4" fmla="*/ 0 w 43891200"/>
                  <a:gd name="connsiteY4" fmla="*/ 0 h 7027483"/>
                  <a:gd name="connsiteX0-1" fmla="*/ 0 w 43891200"/>
                  <a:gd name="connsiteY0-2" fmla="*/ 0 h 7027483"/>
                  <a:gd name="connsiteX1-3" fmla="*/ 43891200 w 43891200"/>
                  <a:gd name="connsiteY1-4" fmla="*/ 0 h 7027483"/>
                  <a:gd name="connsiteX2-5" fmla="*/ 43891200 w 43891200"/>
                  <a:gd name="connsiteY2-6" fmla="*/ 7027483 h 7027483"/>
                  <a:gd name="connsiteX3-7" fmla="*/ 21617527 w 43891200"/>
                  <a:gd name="connsiteY3-8" fmla="*/ 6999261 h 7027483"/>
                  <a:gd name="connsiteX4-9" fmla="*/ 0 w 43891200"/>
                  <a:gd name="connsiteY4-10" fmla="*/ 7027483 h 7027483"/>
                  <a:gd name="connsiteX5" fmla="*/ 0 w 43891200"/>
                  <a:gd name="connsiteY5" fmla="*/ 0 h 7027483"/>
                  <a:gd name="connsiteX0-11" fmla="*/ 0 w 43891200"/>
                  <a:gd name="connsiteY0-12" fmla="*/ 0 h 7027483"/>
                  <a:gd name="connsiteX1-13" fmla="*/ 43891200 w 43891200"/>
                  <a:gd name="connsiteY1-14" fmla="*/ 0 h 7027483"/>
                  <a:gd name="connsiteX2-15" fmla="*/ 43891200 w 43891200"/>
                  <a:gd name="connsiteY2-16" fmla="*/ 7027483 h 7027483"/>
                  <a:gd name="connsiteX3-17" fmla="*/ 21448200 w 43891200"/>
                  <a:gd name="connsiteY3-18" fmla="*/ 3838305 h 7027483"/>
                  <a:gd name="connsiteX4-19" fmla="*/ 0 w 43891200"/>
                  <a:gd name="connsiteY4-20" fmla="*/ 7027483 h 7027483"/>
                  <a:gd name="connsiteX5-21" fmla="*/ 0 w 43891200"/>
                  <a:gd name="connsiteY5-22" fmla="*/ 0 h 7027483"/>
                  <a:gd name="connsiteX0-23" fmla="*/ 0 w 43891200"/>
                  <a:gd name="connsiteY0-24" fmla="*/ 0 h 7027483"/>
                  <a:gd name="connsiteX1-25" fmla="*/ 43891200 w 43891200"/>
                  <a:gd name="connsiteY1-26" fmla="*/ 0 h 7027483"/>
                  <a:gd name="connsiteX2-27" fmla="*/ 43891200 w 43891200"/>
                  <a:gd name="connsiteY2-28" fmla="*/ 7027483 h 7027483"/>
                  <a:gd name="connsiteX3-29" fmla="*/ 21448200 w 43891200"/>
                  <a:gd name="connsiteY3-30" fmla="*/ 3838305 h 7027483"/>
                  <a:gd name="connsiteX4-31" fmla="*/ 28221 w 43891200"/>
                  <a:gd name="connsiteY4-32" fmla="*/ 6688809 h 7027483"/>
                  <a:gd name="connsiteX5-33" fmla="*/ 0 w 43891200"/>
                  <a:gd name="connsiteY5-34" fmla="*/ 0 h 7027483"/>
                  <a:gd name="connsiteX0-35" fmla="*/ 0 w 43891200"/>
                  <a:gd name="connsiteY0-36" fmla="*/ 0 h 7100503"/>
                  <a:gd name="connsiteX1-37" fmla="*/ 43891200 w 43891200"/>
                  <a:gd name="connsiteY1-38" fmla="*/ 0 h 7100503"/>
                  <a:gd name="connsiteX2-39" fmla="*/ 43891200 w 43891200"/>
                  <a:gd name="connsiteY2-40" fmla="*/ 7027483 h 7100503"/>
                  <a:gd name="connsiteX3-41" fmla="*/ 21448200 w 43891200"/>
                  <a:gd name="connsiteY3-42" fmla="*/ 3838305 h 7100503"/>
                  <a:gd name="connsiteX4-43" fmla="*/ 28221 w 43891200"/>
                  <a:gd name="connsiteY4-44" fmla="*/ 6688809 h 7100503"/>
                  <a:gd name="connsiteX5-45" fmla="*/ 0 w 43891200"/>
                  <a:gd name="connsiteY5-46" fmla="*/ 0 h 7100503"/>
                  <a:gd name="connsiteX0-47" fmla="*/ 0 w 43891200"/>
                  <a:gd name="connsiteY0-48" fmla="*/ 0 h 7100503"/>
                  <a:gd name="connsiteX1-49" fmla="*/ 43891200 w 43891200"/>
                  <a:gd name="connsiteY1-50" fmla="*/ 0 h 7100503"/>
                  <a:gd name="connsiteX2-51" fmla="*/ 43891200 w 43891200"/>
                  <a:gd name="connsiteY2-52" fmla="*/ 7027483 h 7100503"/>
                  <a:gd name="connsiteX3-53" fmla="*/ 21448200 w 43891200"/>
                  <a:gd name="connsiteY3-54" fmla="*/ 3838305 h 7100503"/>
                  <a:gd name="connsiteX4-55" fmla="*/ 28221 w 43891200"/>
                  <a:gd name="connsiteY4-56" fmla="*/ 6688809 h 7100503"/>
                  <a:gd name="connsiteX5-57" fmla="*/ 0 w 43891200"/>
                  <a:gd name="connsiteY5-58" fmla="*/ 0 h 7100503"/>
                  <a:gd name="connsiteX0-59" fmla="*/ 0 w 43891200"/>
                  <a:gd name="connsiteY0-60" fmla="*/ 0 h 7027483"/>
                  <a:gd name="connsiteX1-61" fmla="*/ 43891200 w 43891200"/>
                  <a:gd name="connsiteY1-62" fmla="*/ 0 h 7027483"/>
                  <a:gd name="connsiteX2-63" fmla="*/ 43891200 w 43891200"/>
                  <a:gd name="connsiteY2-64" fmla="*/ 7027483 h 7027483"/>
                  <a:gd name="connsiteX3-65" fmla="*/ 21448200 w 43891200"/>
                  <a:gd name="connsiteY3-66" fmla="*/ 3838305 h 7027483"/>
                  <a:gd name="connsiteX4-67" fmla="*/ 28221 w 43891200"/>
                  <a:gd name="connsiteY4-68" fmla="*/ 6688809 h 7027483"/>
                  <a:gd name="connsiteX5-69" fmla="*/ 0 w 43891200"/>
                  <a:gd name="connsiteY5-70" fmla="*/ 0 h 7027483"/>
                  <a:gd name="connsiteX0-71" fmla="*/ 0 w 43891200"/>
                  <a:gd name="connsiteY0-72" fmla="*/ 0 h 7027483"/>
                  <a:gd name="connsiteX1-73" fmla="*/ 43891200 w 43891200"/>
                  <a:gd name="connsiteY1-74" fmla="*/ 0 h 7027483"/>
                  <a:gd name="connsiteX2-75" fmla="*/ 43891200 w 43891200"/>
                  <a:gd name="connsiteY2-76" fmla="*/ 7027483 h 7027483"/>
                  <a:gd name="connsiteX3-77" fmla="*/ 21448200 w 43891200"/>
                  <a:gd name="connsiteY3-78" fmla="*/ 3838305 h 7027483"/>
                  <a:gd name="connsiteX4-79" fmla="*/ 28221 w 43891200"/>
                  <a:gd name="connsiteY4-80" fmla="*/ 6688809 h 7027483"/>
                  <a:gd name="connsiteX5-81" fmla="*/ 0 w 43891200"/>
                  <a:gd name="connsiteY5-82" fmla="*/ 0 h 7027483"/>
                  <a:gd name="connsiteX0-83" fmla="*/ 0 w 43891200"/>
                  <a:gd name="connsiteY0-84" fmla="*/ 0 h 7027483"/>
                  <a:gd name="connsiteX1-85" fmla="*/ 43891200 w 43891200"/>
                  <a:gd name="connsiteY1-86" fmla="*/ 0 h 7027483"/>
                  <a:gd name="connsiteX2-87" fmla="*/ 43891200 w 43891200"/>
                  <a:gd name="connsiteY2-88" fmla="*/ 7027483 h 7027483"/>
                  <a:gd name="connsiteX3-89" fmla="*/ 21448200 w 43891200"/>
                  <a:gd name="connsiteY3-90" fmla="*/ 3838305 h 7027483"/>
                  <a:gd name="connsiteX4-91" fmla="*/ 28221 w 43891200"/>
                  <a:gd name="connsiteY4-92" fmla="*/ 6688809 h 7027483"/>
                  <a:gd name="connsiteX5-93" fmla="*/ 0 w 43891200"/>
                  <a:gd name="connsiteY5-94" fmla="*/ 0 h 7027483"/>
                  <a:gd name="connsiteX0-95" fmla="*/ 0 w 43891200"/>
                  <a:gd name="connsiteY0-96" fmla="*/ 0 h 7027483"/>
                  <a:gd name="connsiteX1-97" fmla="*/ 43891200 w 43891200"/>
                  <a:gd name="connsiteY1-98" fmla="*/ 0 h 7027483"/>
                  <a:gd name="connsiteX2-99" fmla="*/ 43891200 w 43891200"/>
                  <a:gd name="connsiteY2-100" fmla="*/ 7027483 h 7027483"/>
                  <a:gd name="connsiteX3-101" fmla="*/ 21448200 w 43891200"/>
                  <a:gd name="connsiteY3-102" fmla="*/ 3838305 h 7027483"/>
                  <a:gd name="connsiteX4-103" fmla="*/ 84664 w 43891200"/>
                  <a:gd name="connsiteY4-104" fmla="*/ 5531673 h 7027483"/>
                  <a:gd name="connsiteX5-105" fmla="*/ 0 w 43891200"/>
                  <a:gd name="connsiteY5-106" fmla="*/ 0 h 7027483"/>
                  <a:gd name="connsiteX0-107" fmla="*/ 0 w 43891200"/>
                  <a:gd name="connsiteY0-108" fmla="*/ 0 h 7027483"/>
                  <a:gd name="connsiteX1-109" fmla="*/ 43891200 w 43891200"/>
                  <a:gd name="connsiteY1-110" fmla="*/ 0 h 7027483"/>
                  <a:gd name="connsiteX2-111" fmla="*/ 43891200 w 43891200"/>
                  <a:gd name="connsiteY2-112" fmla="*/ 7027483 h 7027483"/>
                  <a:gd name="connsiteX3-113" fmla="*/ 21532864 w 43891200"/>
                  <a:gd name="connsiteY3-114" fmla="*/ 3330294 h 7027483"/>
                  <a:gd name="connsiteX4-115" fmla="*/ 84664 w 43891200"/>
                  <a:gd name="connsiteY4-116" fmla="*/ 5531673 h 7027483"/>
                  <a:gd name="connsiteX5-117" fmla="*/ 0 w 43891200"/>
                  <a:gd name="connsiteY5-118" fmla="*/ 0 h 7027483"/>
                  <a:gd name="connsiteX0-119" fmla="*/ 0 w 43891200"/>
                  <a:gd name="connsiteY0-120" fmla="*/ 0 h 7027483"/>
                  <a:gd name="connsiteX1-121" fmla="*/ 43891200 w 43891200"/>
                  <a:gd name="connsiteY1-122" fmla="*/ 0 h 7027483"/>
                  <a:gd name="connsiteX2-123" fmla="*/ 43891200 w 43891200"/>
                  <a:gd name="connsiteY2-124" fmla="*/ 7027483 h 7027483"/>
                  <a:gd name="connsiteX3-125" fmla="*/ 21589306 w 43891200"/>
                  <a:gd name="connsiteY3-126" fmla="*/ 3104512 h 7027483"/>
                  <a:gd name="connsiteX4-127" fmla="*/ 84664 w 43891200"/>
                  <a:gd name="connsiteY4-128" fmla="*/ 5531673 h 7027483"/>
                  <a:gd name="connsiteX5-129" fmla="*/ 0 w 43891200"/>
                  <a:gd name="connsiteY5-130" fmla="*/ 0 h 7027483"/>
                  <a:gd name="connsiteX0-131" fmla="*/ 0 w 43891200"/>
                  <a:gd name="connsiteY0-132" fmla="*/ 0 h 7027483"/>
                  <a:gd name="connsiteX1-133" fmla="*/ 43891200 w 43891200"/>
                  <a:gd name="connsiteY1-134" fmla="*/ 0 h 7027483"/>
                  <a:gd name="connsiteX2-135" fmla="*/ 43891200 w 43891200"/>
                  <a:gd name="connsiteY2-136" fmla="*/ 7027483 h 7027483"/>
                  <a:gd name="connsiteX3-137" fmla="*/ 21589306 w 43891200"/>
                  <a:gd name="connsiteY3-138" fmla="*/ 3104512 h 7027483"/>
                  <a:gd name="connsiteX4-139" fmla="*/ 84664 w 43891200"/>
                  <a:gd name="connsiteY4-140" fmla="*/ 5531673 h 7027483"/>
                  <a:gd name="connsiteX5-141" fmla="*/ 0 w 43891200"/>
                  <a:gd name="connsiteY5-142" fmla="*/ 0 h 7027483"/>
                  <a:gd name="connsiteX0-143" fmla="*/ 0 w 43891200"/>
                  <a:gd name="connsiteY0-144" fmla="*/ 0 h 7272584"/>
                  <a:gd name="connsiteX1-145" fmla="*/ 43891200 w 43891200"/>
                  <a:gd name="connsiteY1-146" fmla="*/ 0 h 7272584"/>
                  <a:gd name="connsiteX2-147" fmla="*/ 43891200 w 43891200"/>
                  <a:gd name="connsiteY2-148" fmla="*/ 7027483 h 7272584"/>
                  <a:gd name="connsiteX3-149" fmla="*/ 37534349 w 43891200"/>
                  <a:gd name="connsiteY3-150" fmla="*/ 5432466 h 7272584"/>
                  <a:gd name="connsiteX4-151" fmla="*/ 21589306 w 43891200"/>
                  <a:gd name="connsiteY4-152" fmla="*/ 3104512 h 7272584"/>
                  <a:gd name="connsiteX5-153" fmla="*/ 84664 w 43891200"/>
                  <a:gd name="connsiteY5-154" fmla="*/ 5531673 h 7272584"/>
                  <a:gd name="connsiteX6" fmla="*/ 0 w 43891200"/>
                  <a:gd name="connsiteY6" fmla="*/ 0 h 7272584"/>
                  <a:gd name="connsiteX0-155" fmla="*/ 0 w 43891200"/>
                  <a:gd name="connsiteY0-156" fmla="*/ 0 h 7027483"/>
                  <a:gd name="connsiteX1-157" fmla="*/ 43891200 w 43891200"/>
                  <a:gd name="connsiteY1-158" fmla="*/ 0 h 7027483"/>
                  <a:gd name="connsiteX2-159" fmla="*/ 43891200 w 43891200"/>
                  <a:gd name="connsiteY2-160" fmla="*/ 7027483 h 7027483"/>
                  <a:gd name="connsiteX3-161" fmla="*/ 37534349 w 43891200"/>
                  <a:gd name="connsiteY3-162" fmla="*/ 5432466 h 7027483"/>
                  <a:gd name="connsiteX4-163" fmla="*/ 21589306 w 43891200"/>
                  <a:gd name="connsiteY4-164" fmla="*/ 3104512 h 7027483"/>
                  <a:gd name="connsiteX5-165" fmla="*/ 84664 w 43891200"/>
                  <a:gd name="connsiteY5-166" fmla="*/ 5531673 h 7027483"/>
                  <a:gd name="connsiteX6-167" fmla="*/ 0 w 43891200"/>
                  <a:gd name="connsiteY6-168" fmla="*/ 0 h 7027483"/>
                  <a:gd name="connsiteX0-169" fmla="*/ 0 w 43891200"/>
                  <a:gd name="connsiteY0-170" fmla="*/ 0 h 7027483"/>
                  <a:gd name="connsiteX1-171" fmla="*/ 43891200 w 43891200"/>
                  <a:gd name="connsiteY1-172" fmla="*/ 0 h 7027483"/>
                  <a:gd name="connsiteX2-173" fmla="*/ 43891200 w 43891200"/>
                  <a:gd name="connsiteY2-174" fmla="*/ 7027483 h 7027483"/>
                  <a:gd name="connsiteX3-175" fmla="*/ 37534347 w 43891200"/>
                  <a:gd name="connsiteY3-176" fmla="*/ 5179307 h 7027483"/>
                  <a:gd name="connsiteX4-177" fmla="*/ 21589306 w 43891200"/>
                  <a:gd name="connsiteY4-178" fmla="*/ 3104512 h 7027483"/>
                  <a:gd name="connsiteX5-179" fmla="*/ 84664 w 43891200"/>
                  <a:gd name="connsiteY5-180" fmla="*/ 5531673 h 7027483"/>
                  <a:gd name="connsiteX6-181" fmla="*/ 0 w 43891200"/>
                  <a:gd name="connsiteY6-182" fmla="*/ 0 h 7027483"/>
                  <a:gd name="connsiteX0-183" fmla="*/ 0 w 43891200"/>
                  <a:gd name="connsiteY0-184" fmla="*/ 0 h 7027483"/>
                  <a:gd name="connsiteX1-185" fmla="*/ 43891200 w 43891200"/>
                  <a:gd name="connsiteY1-186" fmla="*/ 0 h 7027483"/>
                  <a:gd name="connsiteX2-187" fmla="*/ 43891200 w 43891200"/>
                  <a:gd name="connsiteY2-188" fmla="*/ 7027483 h 7027483"/>
                  <a:gd name="connsiteX3-189" fmla="*/ 37534347 w 43891200"/>
                  <a:gd name="connsiteY3-190" fmla="*/ 5179307 h 7027483"/>
                  <a:gd name="connsiteX4-191" fmla="*/ 21589306 w 43891200"/>
                  <a:gd name="connsiteY4-192" fmla="*/ 3104512 h 7027483"/>
                  <a:gd name="connsiteX5-193" fmla="*/ 84664 w 43891200"/>
                  <a:gd name="connsiteY5-194" fmla="*/ 5531673 h 7027483"/>
                  <a:gd name="connsiteX6-195" fmla="*/ 0 w 43891200"/>
                  <a:gd name="connsiteY6-196" fmla="*/ 0 h 7027483"/>
                  <a:gd name="connsiteX0-197" fmla="*/ 0 w 43891200"/>
                  <a:gd name="connsiteY0-198" fmla="*/ 0 h 7027483"/>
                  <a:gd name="connsiteX1-199" fmla="*/ 43891200 w 43891200"/>
                  <a:gd name="connsiteY1-200" fmla="*/ 0 h 7027483"/>
                  <a:gd name="connsiteX2-201" fmla="*/ 43891200 w 43891200"/>
                  <a:gd name="connsiteY2-202" fmla="*/ 7027483 h 7027483"/>
                  <a:gd name="connsiteX3-203" fmla="*/ 37534347 w 43891200"/>
                  <a:gd name="connsiteY3-204" fmla="*/ 5179307 h 7027483"/>
                  <a:gd name="connsiteX4-205" fmla="*/ 21589306 w 43891200"/>
                  <a:gd name="connsiteY4-206" fmla="*/ 3104512 h 7027483"/>
                  <a:gd name="connsiteX5-207" fmla="*/ 84664 w 43891200"/>
                  <a:gd name="connsiteY5-208" fmla="*/ 5531673 h 7027483"/>
                  <a:gd name="connsiteX6-209" fmla="*/ 0 w 43891200"/>
                  <a:gd name="connsiteY6-210" fmla="*/ 0 h 7027483"/>
                  <a:gd name="connsiteX0-211" fmla="*/ 0 w 43891200"/>
                  <a:gd name="connsiteY0-212" fmla="*/ 0 h 7027483"/>
                  <a:gd name="connsiteX1-213" fmla="*/ 43891200 w 43891200"/>
                  <a:gd name="connsiteY1-214" fmla="*/ 0 h 7027483"/>
                  <a:gd name="connsiteX2-215" fmla="*/ 43891200 w 43891200"/>
                  <a:gd name="connsiteY2-216" fmla="*/ 7027483 h 7027483"/>
                  <a:gd name="connsiteX3-217" fmla="*/ 37534347 w 43891200"/>
                  <a:gd name="connsiteY3-218" fmla="*/ 5179307 h 7027483"/>
                  <a:gd name="connsiteX4-219" fmla="*/ 21589306 w 43891200"/>
                  <a:gd name="connsiteY4-220" fmla="*/ 3104512 h 7027483"/>
                  <a:gd name="connsiteX5-221" fmla="*/ 84664 w 43891200"/>
                  <a:gd name="connsiteY5-222" fmla="*/ 5531673 h 7027483"/>
                  <a:gd name="connsiteX6-223" fmla="*/ 0 w 43891200"/>
                  <a:gd name="connsiteY6-224" fmla="*/ 0 h 7027483"/>
                  <a:gd name="connsiteX0-225" fmla="*/ 0 w 43891200"/>
                  <a:gd name="connsiteY0-226" fmla="*/ 0 h 7027483"/>
                  <a:gd name="connsiteX1-227" fmla="*/ 43891200 w 43891200"/>
                  <a:gd name="connsiteY1-228" fmla="*/ 0 h 7027483"/>
                  <a:gd name="connsiteX2-229" fmla="*/ 43891200 w 43891200"/>
                  <a:gd name="connsiteY2-230" fmla="*/ 7027483 h 7027483"/>
                  <a:gd name="connsiteX3-231" fmla="*/ 37534347 w 43891200"/>
                  <a:gd name="connsiteY3-232" fmla="*/ 5179307 h 7027483"/>
                  <a:gd name="connsiteX4-233" fmla="*/ 21589306 w 43891200"/>
                  <a:gd name="connsiteY4-234" fmla="*/ 3104512 h 7027483"/>
                  <a:gd name="connsiteX5-235" fmla="*/ 84664 w 43891200"/>
                  <a:gd name="connsiteY5-236" fmla="*/ 5531673 h 7027483"/>
                  <a:gd name="connsiteX6-237" fmla="*/ 0 w 43891200"/>
                  <a:gd name="connsiteY6-238" fmla="*/ 0 h 7027483"/>
                  <a:gd name="connsiteX0-239" fmla="*/ 0 w 43891200"/>
                  <a:gd name="connsiteY0-240" fmla="*/ 0 h 7027483"/>
                  <a:gd name="connsiteX1-241" fmla="*/ 43891200 w 43891200"/>
                  <a:gd name="connsiteY1-242" fmla="*/ 0 h 7027483"/>
                  <a:gd name="connsiteX2-243" fmla="*/ 43891200 w 43891200"/>
                  <a:gd name="connsiteY2-244" fmla="*/ 7027483 h 7027483"/>
                  <a:gd name="connsiteX3-245" fmla="*/ 37534347 w 43891200"/>
                  <a:gd name="connsiteY3-246" fmla="*/ 5179307 h 7027483"/>
                  <a:gd name="connsiteX4-247" fmla="*/ 21589306 w 43891200"/>
                  <a:gd name="connsiteY4-248" fmla="*/ 3104512 h 7027483"/>
                  <a:gd name="connsiteX5-249" fmla="*/ 84664 w 43891200"/>
                  <a:gd name="connsiteY5-250" fmla="*/ 5531673 h 7027483"/>
                  <a:gd name="connsiteX6-251" fmla="*/ 0 w 43891200"/>
                  <a:gd name="connsiteY6-252" fmla="*/ 0 h 7027483"/>
                  <a:gd name="connsiteX0-253" fmla="*/ 0 w 43891200"/>
                  <a:gd name="connsiteY0-254" fmla="*/ 0 h 7027483"/>
                  <a:gd name="connsiteX1-255" fmla="*/ 43891200 w 43891200"/>
                  <a:gd name="connsiteY1-256" fmla="*/ 0 h 7027483"/>
                  <a:gd name="connsiteX2-257" fmla="*/ 43891200 w 43891200"/>
                  <a:gd name="connsiteY2-258" fmla="*/ 7027483 h 7027483"/>
                  <a:gd name="connsiteX3-259" fmla="*/ 37534347 w 43891200"/>
                  <a:gd name="connsiteY3-260" fmla="*/ 5179307 h 7027483"/>
                  <a:gd name="connsiteX4-261" fmla="*/ 21423313 w 43891200"/>
                  <a:gd name="connsiteY4-262" fmla="*/ 3012175 h 7027483"/>
                  <a:gd name="connsiteX5-263" fmla="*/ 84664 w 43891200"/>
                  <a:gd name="connsiteY5-264" fmla="*/ 5531673 h 7027483"/>
                  <a:gd name="connsiteX6-265" fmla="*/ 0 w 43891200"/>
                  <a:gd name="connsiteY6-266" fmla="*/ 0 h 7027483"/>
                  <a:gd name="connsiteX0-267" fmla="*/ 0 w 43891200"/>
                  <a:gd name="connsiteY0-268" fmla="*/ 0 h 6029592"/>
                  <a:gd name="connsiteX1-269" fmla="*/ 43891200 w 43891200"/>
                  <a:gd name="connsiteY1-270" fmla="*/ 0 h 6029592"/>
                  <a:gd name="connsiteX2-271" fmla="*/ 43852760 w 43891200"/>
                  <a:gd name="connsiteY2-272" fmla="*/ 6029592 h 6029592"/>
                  <a:gd name="connsiteX3-273" fmla="*/ 37534347 w 43891200"/>
                  <a:gd name="connsiteY3-274" fmla="*/ 5179307 h 6029592"/>
                  <a:gd name="connsiteX4-275" fmla="*/ 21423313 w 43891200"/>
                  <a:gd name="connsiteY4-276" fmla="*/ 3012175 h 6029592"/>
                  <a:gd name="connsiteX5-277" fmla="*/ 84664 w 43891200"/>
                  <a:gd name="connsiteY5-278" fmla="*/ 5531673 h 6029592"/>
                  <a:gd name="connsiteX6-279" fmla="*/ 0 w 43891200"/>
                  <a:gd name="connsiteY6-280" fmla="*/ 0 h 6029592"/>
                  <a:gd name="connsiteX0-281" fmla="*/ 0 w 43891200"/>
                  <a:gd name="connsiteY0-282" fmla="*/ 0 h 6029592"/>
                  <a:gd name="connsiteX1-283" fmla="*/ 43891200 w 43891200"/>
                  <a:gd name="connsiteY1-284" fmla="*/ 0 h 6029592"/>
                  <a:gd name="connsiteX2-285" fmla="*/ 43852760 w 43891200"/>
                  <a:gd name="connsiteY2-286" fmla="*/ 6029592 h 6029592"/>
                  <a:gd name="connsiteX3-287" fmla="*/ 36342689 w 43891200"/>
                  <a:gd name="connsiteY3-288" fmla="*/ 4466527 h 6029592"/>
                  <a:gd name="connsiteX4-289" fmla="*/ 21423313 w 43891200"/>
                  <a:gd name="connsiteY4-290" fmla="*/ 3012175 h 6029592"/>
                  <a:gd name="connsiteX5-291" fmla="*/ 84664 w 43891200"/>
                  <a:gd name="connsiteY5-292" fmla="*/ 5531673 h 6029592"/>
                  <a:gd name="connsiteX6-293" fmla="*/ 0 w 43891200"/>
                  <a:gd name="connsiteY6-294" fmla="*/ 0 h 6029592"/>
                  <a:gd name="connsiteX0-295" fmla="*/ 0 w 43891200"/>
                  <a:gd name="connsiteY0-296" fmla="*/ 0 h 6079664"/>
                  <a:gd name="connsiteX1-297" fmla="*/ 43891200 w 43891200"/>
                  <a:gd name="connsiteY1-298" fmla="*/ 0 h 6079664"/>
                  <a:gd name="connsiteX2-299" fmla="*/ 43852760 w 43891200"/>
                  <a:gd name="connsiteY2-300" fmla="*/ 6029592 h 6079664"/>
                  <a:gd name="connsiteX3-301" fmla="*/ 21423313 w 43891200"/>
                  <a:gd name="connsiteY3-302" fmla="*/ 3012175 h 6079664"/>
                  <a:gd name="connsiteX4-303" fmla="*/ 84664 w 43891200"/>
                  <a:gd name="connsiteY4-304" fmla="*/ 5531673 h 6079664"/>
                  <a:gd name="connsiteX5-305" fmla="*/ 0 w 43891200"/>
                  <a:gd name="connsiteY5-306" fmla="*/ 0 h 6079664"/>
                  <a:gd name="connsiteX0-307" fmla="*/ 0 w 43891200"/>
                  <a:gd name="connsiteY0-308" fmla="*/ 0 h 6029592"/>
                  <a:gd name="connsiteX1-309" fmla="*/ 43891200 w 43891200"/>
                  <a:gd name="connsiteY1-310" fmla="*/ 0 h 6029592"/>
                  <a:gd name="connsiteX2-311" fmla="*/ 43852760 w 43891200"/>
                  <a:gd name="connsiteY2-312" fmla="*/ 6029592 h 6029592"/>
                  <a:gd name="connsiteX3-313" fmla="*/ 21423313 w 43891200"/>
                  <a:gd name="connsiteY3-314" fmla="*/ 3012175 h 6029592"/>
                  <a:gd name="connsiteX4-315" fmla="*/ 84664 w 43891200"/>
                  <a:gd name="connsiteY4-316" fmla="*/ 5531673 h 6029592"/>
                  <a:gd name="connsiteX5-317" fmla="*/ 0 w 43891200"/>
                  <a:gd name="connsiteY5-318" fmla="*/ 0 h 6029592"/>
                  <a:gd name="connsiteX0-319" fmla="*/ 0 w 43891200"/>
                  <a:gd name="connsiteY0-320" fmla="*/ 0 h 6029592"/>
                  <a:gd name="connsiteX1-321" fmla="*/ 43891200 w 43891200"/>
                  <a:gd name="connsiteY1-322" fmla="*/ 0 h 6029592"/>
                  <a:gd name="connsiteX2-323" fmla="*/ 43852760 w 43891200"/>
                  <a:gd name="connsiteY2-324" fmla="*/ 6029592 h 6029592"/>
                  <a:gd name="connsiteX3-325" fmla="*/ 21423313 w 43891200"/>
                  <a:gd name="connsiteY3-326" fmla="*/ 3012175 h 6029592"/>
                  <a:gd name="connsiteX4-327" fmla="*/ 84664 w 43891200"/>
                  <a:gd name="connsiteY4-328" fmla="*/ 5531673 h 6029592"/>
                  <a:gd name="connsiteX5-329" fmla="*/ 0 w 43891200"/>
                  <a:gd name="connsiteY5-330" fmla="*/ 0 h 6029592"/>
                  <a:gd name="connsiteX0-331" fmla="*/ 0 w 43891200"/>
                  <a:gd name="connsiteY0-332" fmla="*/ 0 h 5887037"/>
                  <a:gd name="connsiteX1-333" fmla="*/ 43891200 w 43891200"/>
                  <a:gd name="connsiteY1-334" fmla="*/ 0 h 5887037"/>
                  <a:gd name="connsiteX2-335" fmla="*/ 43814321 w 43891200"/>
                  <a:gd name="connsiteY2-336" fmla="*/ 5887037 h 5887037"/>
                  <a:gd name="connsiteX3-337" fmla="*/ 21423313 w 43891200"/>
                  <a:gd name="connsiteY3-338" fmla="*/ 3012175 h 5887037"/>
                  <a:gd name="connsiteX4-339" fmla="*/ 84664 w 43891200"/>
                  <a:gd name="connsiteY4-340" fmla="*/ 5531673 h 5887037"/>
                  <a:gd name="connsiteX5-341" fmla="*/ 0 w 43891200"/>
                  <a:gd name="connsiteY5-342" fmla="*/ 0 h 5887037"/>
                  <a:gd name="connsiteX0-343" fmla="*/ 0 w 43891200"/>
                  <a:gd name="connsiteY0-344" fmla="*/ 0 h 5745966"/>
                  <a:gd name="connsiteX1-345" fmla="*/ 43891200 w 43891200"/>
                  <a:gd name="connsiteY1-346" fmla="*/ 0 h 5745966"/>
                  <a:gd name="connsiteX2-347" fmla="*/ 43814319 w 43891200"/>
                  <a:gd name="connsiteY2-348" fmla="*/ 5745966 h 5745966"/>
                  <a:gd name="connsiteX3-349" fmla="*/ 21423313 w 43891200"/>
                  <a:gd name="connsiteY3-350" fmla="*/ 3012175 h 5745966"/>
                  <a:gd name="connsiteX4-351" fmla="*/ 84664 w 43891200"/>
                  <a:gd name="connsiteY4-352" fmla="*/ 5531673 h 5745966"/>
                  <a:gd name="connsiteX5-353" fmla="*/ 0 w 43891200"/>
                  <a:gd name="connsiteY5-354" fmla="*/ 0 h 5745966"/>
                  <a:gd name="connsiteX0-355" fmla="*/ 0 w 43891200"/>
                  <a:gd name="connsiteY0-356" fmla="*/ 0 h 5774180"/>
                  <a:gd name="connsiteX1-357" fmla="*/ 43891200 w 43891200"/>
                  <a:gd name="connsiteY1-358" fmla="*/ 0 h 5774180"/>
                  <a:gd name="connsiteX2-359" fmla="*/ 43814319 w 43891200"/>
                  <a:gd name="connsiteY2-360" fmla="*/ 5774180 h 5774180"/>
                  <a:gd name="connsiteX3-361" fmla="*/ 21423313 w 43891200"/>
                  <a:gd name="connsiteY3-362" fmla="*/ 3012175 h 5774180"/>
                  <a:gd name="connsiteX4-363" fmla="*/ 84664 w 43891200"/>
                  <a:gd name="connsiteY4-364" fmla="*/ 5531673 h 5774180"/>
                  <a:gd name="connsiteX5-365" fmla="*/ 0 w 43891200"/>
                  <a:gd name="connsiteY5-366" fmla="*/ 0 h 5774180"/>
                  <a:gd name="connsiteX0-367" fmla="*/ 6633 w 43897833"/>
                  <a:gd name="connsiteY0-368" fmla="*/ 0 h 5774180"/>
                  <a:gd name="connsiteX1-369" fmla="*/ 43897833 w 43897833"/>
                  <a:gd name="connsiteY1-370" fmla="*/ 0 h 5774180"/>
                  <a:gd name="connsiteX2-371" fmla="*/ 43820952 w 43897833"/>
                  <a:gd name="connsiteY2-372" fmla="*/ 5774180 h 5774180"/>
                  <a:gd name="connsiteX3-373" fmla="*/ 21429946 w 43897833"/>
                  <a:gd name="connsiteY3-374" fmla="*/ 3012175 h 5774180"/>
                  <a:gd name="connsiteX4-375" fmla="*/ 0 w 43897833"/>
                  <a:gd name="connsiteY4-376" fmla="*/ 5757386 h 5774180"/>
                  <a:gd name="connsiteX5-377" fmla="*/ 6633 w 43897833"/>
                  <a:gd name="connsiteY5-378" fmla="*/ 0 h 5774180"/>
                  <a:gd name="connsiteX0-379" fmla="*/ 6633 w 43897833"/>
                  <a:gd name="connsiteY0-380" fmla="*/ 0 h 5785600"/>
                  <a:gd name="connsiteX1-381" fmla="*/ 43897833 w 43897833"/>
                  <a:gd name="connsiteY1-382" fmla="*/ 0 h 5785600"/>
                  <a:gd name="connsiteX2-383" fmla="*/ 43820952 w 43897833"/>
                  <a:gd name="connsiteY2-384" fmla="*/ 5774180 h 5785600"/>
                  <a:gd name="connsiteX3-385" fmla="*/ 21429946 w 43897833"/>
                  <a:gd name="connsiteY3-386" fmla="*/ 3012175 h 5785600"/>
                  <a:gd name="connsiteX4-387" fmla="*/ 0 w 43897833"/>
                  <a:gd name="connsiteY4-388" fmla="*/ 5785600 h 5785600"/>
                  <a:gd name="connsiteX5-389" fmla="*/ 6633 w 43897833"/>
                  <a:gd name="connsiteY5-390" fmla="*/ 0 h 5785600"/>
                  <a:gd name="connsiteX0-391" fmla="*/ 6633 w 43897833"/>
                  <a:gd name="connsiteY0-392" fmla="*/ 0 h 5785600"/>
                  <a:gd name="connsiteX1-393" fmla="*/ 43897833 w 43897833"/>
                  <a:gd name="connsiteY1-394" fmla="*/ 0 h 5785600"/>
                  <a:gd name="connsiteX2-395" fmla="*/ 43829914 w 43897833"/>
                  <a:gd name="connsiteY2-396" fmla="*/ 5757562 h 5785600"/>
                  <a:gd name="connsiteX3-397" fmla="*/ 21429946 w 43897833"/>
                  <a:gd name="connsiteY3-398" fmla="*/ 3012175 h 5785600"/>
                  <a:gd name="connsiteX4-399" fmla="*/ 0 w 43897833"/>
                  <a:gd name="connsiteY4-400" fmla="*/ 5785600 h 5785600"/>
                  <a:gd name="connsiteX5-401" fmla="*/ 6633 w 43897833"/>
                  <a:gd name="connsiteY5-402" fmla="*/ 0 h 5785600"/>
                  <a:gd name="connsiteX0-403" fmla="*/ 6633 w 43884390"/>
                  <a:gd name="connsiteY0-404" fmla="*/ 4153 h 5789753"/>
                  <a:gd name="connsiteX1-405" fmla="*/ 43884390 w 43884390"/>
                  <a:gd name="connsiteY1-406" fmla="*/ 0 h 5789753"/>
                  <a:gd name="connsiteX2-407" fmla="*/ 43829914 w 43884390"/>
                  <a:gd name="connsiteY2-408" fmla="*/ 5761715 h 5789753"/>
                  <a:gd name="connsiteX3-409" fmla="*/ 21429946 w 43884390"/>
                  <a:gd name="connsiteY3-410" fmla="*/ 3016328 h 5789753"/>
                  <a:gd name="connsiteX4-411" fmla="*/ 0 w 43884390"/>
                  <a:gd name="connsiteY4-412" fmla="*/ 5789753 h 5789753"/>
                  <a:gd name="connsiteX5-413" fmla="*/ 6633 w 43884390"/>
                  <a:gd name="connsiteY5-414" fmla="*/ 4153 h 5789753"/>
                  <a:gd name="connsiteX0-415" fmla="*/ 6633 w 43884392"/>
                  <a:gd name="connsiteY0-416" fmla="*/ 0 h 5785600"/>
                  <a:gd name="connsiteX1-417" fmla="*/ 43884392 w 43884392"/>
                  <a:gd name="connsiteY1-418" fmla="*/ 1 h 5785600"/>
                  <a:gd name="connsiteX2-419" fmla="*/ 43829914 w 43884392"/>
                  <a:gd name="connsiteY2-420" fmla="*/ 5757562 h 5785600"/>
                  <a:gd name="connsiteX3-421" fmla="*/ 21429946 w 43884392"/>
                  <a:gd name="connsiteY3-422" fmla="*/ 3012175 h 5785600"/>
                  <a:gd name="connsiteX4-423" fmla="*/ 0 w 43884392"/>
                  <a:gd name="connsiteY4-424" fmla="*/ 5785600 h 5785600"/>
                  <a:gd name="connsiteX5-425" fmla="*/ 6633 w 43884392"/>
                  <a:gd name="connsiteY5-426" fmla="*/ 0 h 5785600"/>
                  <a:gd name="connsiteX0-427" fmla="*/ 6633 w 43876785"/>
                  <a:gd name="connsiteY0-428" fmla="*/ 7053 h 5792653"/>
                  <a:gd name="connsiteX1-429" fmla="*/ 43876785 w 43876785"/>
                  <a:gd name="connsiteY1-430" fmla="*/ 0 h 5792653"/>
                  <a:gd name="connsiteX2-431" fmla="*/ 43829914 w 43876785"/>
                  <a:gd name="connsiteY2-432" fmla="*/ 5764615 h 5792653"/>
                  <a:gd name="connsiteX3-433" fmla="*/ 21429946 w 43876785"/>
                  <a:gd name="connsiteY3-434" fmla="*/ 3019228 h 5792653"/>
                  <a:gd name="connsiteX4-435" fmla="*/ 0 w 43876785"/>
                  <a:gd name="connsiteY4-436" fmla="*/ 5792653 h 5792653"/>
                  <a:gd name="connsiteX5-437" fmla="*/ 6633 w 43876785"/>
                  <a:gd name="connsiteY5-438" fmla="*/ 7053 h 5792653"/>
                  <a:gd name="connsiteX0-439" fmla="*/ 6633 w 43876785"/>
                  <a:gd name="connsiteY0-440" fmla="*/ 7053 h 5792653"/>
                  <a:gd name="connsiteX1-441" fmla="*/ 43876785 w 43876785"/>
                  <a:gd name="connsiteY1-442" fmla="*/ 0 h 5792653"/>
                  <a:gd name="connsiteX2-443" fmla="*/ 43826108 w 43876785"/>
                  <a:gd name="connsiteY2-444" fmla="*/ 5764615 h 5792653"/>
                  <a:gd name="connsiteX3-445" fmla="*/ 21429946 w 43876785"/>
                  <a:gd name="connsiteY3-446" fmla="*/ 3019228 h 5792653"/>
                  <a:gd name="connsiteX4-447" fmla="*/ 0 w 43876785"/>
                  <a:gd name="connsiteY4-448" fmla="*/ 5792653 h 5792653"/>
                  <a:gd name="connsiteX5-449" fmla="*/ 6633 w 43876785"/>
                  <a:gd name="connsiteY5-450" fmla="*/ 7053 h 5792653"/>
                  <a:gd name="connsiteX0-451" fmla="*/ 6633 w 43876785"/>
                  <a:gd name="connsiteY0-452" fmla="*/ 7053 h 5792653"/>
                  <a:gd name="connsiteX1-453" fmla="*/ 43876785 w 43876785"/>
                  <a:gd name="connsiteY1-454" fmla="*/ 0 h 5792653"/>
                  <a:gd name="connsiteX2-455" fmla="*/ 43826108 w 43876785"/>
                  <a:gd name="connsiteY2-456" fmla="*/ 5764615 h 5792653"/>
                  <a:gd name="connsiteX3-457" fmla="*/ 21852793 w 43876785"/>
                  <a:gd name="connsiteY3-458" fmla="*/ 3019229 h 5792653"/>
                  <a:gd name="connsiteX4-459" fmla="*/ 0 w 43876785"/>
                  <a:gd name="connsiteY4-460" fmla="*/ 5792653 h 5792653"/>
                  <a:gd name="connsiteX5-461" fmla="*/ 6633 w 43876785"/>
                  <a:gd name="connsiteY5-462" fmla="*/ 7053 h 5792653"/>
                  <a:gd name="connsiteX0-463" fmla="*/ 6633 w 43876785"/>
                  <a:gd name="connsiteY0-464" fmla="*/ 7053 h 5792653"/>
                  <a:gd name="connsiteX1-465" fmla="*/ 43876785 w 43876785"/>
                  <a:gd name="connsiteY1-466" fmla="*/ 0 h 5792653"/>
                  <a:gd name="connsiteX2-467" fmla="*/ 43826108 w 43876785"/>
                  <a:gd name="connsiteY2-468" fmla="*/ 5764615 h 5792653"/>
                  <a:gd name="connsiteX3-469" fmla="*/ 21852793 w 43876785"/>
                  <a:gd name="connsiteY3-470" fmla="*/ 3019229 h 5792653"/>
                  <a:gd name="connsiteX4-471" fmla="*/ 0 w 43876785"/>
                  <a:gd name="connsiteY4-472" fmla="*/ 5792653 h 5792653"/>
                  <a:gd name="connsiteX5-473" fmla="*/ 6633 w 43876785"/>
                  <a:gd name="connsiteY5-474" fmla="*/ 7053 h 5792653"/>
                  <a:gd name="connsiteX0-475" fmla="*/ 6633 w 43876785"/>
                  <a:gd name="connsiteY0-476" fmla="*/ 7053 h 5792653"/>
                  <a:gd name="connsiteX1-477" fmla="*/ 43876785 w 43876785"/>
                  <a:gd name="connsiteY1-478" fmla="*/ 0 h 5792653"/>
                  <a:gd name="connsiteX2-479" fmla="*/ 43826108 w 43876785"/>
                  <a:gd name="connsiteY2-480" fmla="*/ 5764615 h 5792653"/>
                  <a:gd name="connsiteX3-481" fmla="*/ 21964377 w 43876785"/>
                  <a:gd name="connsiteY3-482" fmla="*/ 3000419 h 5792653"/>
                  <a:gd name="connsiteX4-483" fmla="*/ 0 w 43876785"/>
                  <a:gd name="connsiteY4-484" fmla="*/ 5792653 h 5792653"/>
                  <a:gd name="connsiteX5-485" fmla="*/ 6633 w 43876785"/>
                  <a:gd name="connsiteY5-486" fmla="*/ 7053 h 5792653"/>
                  <a:gd name="connsiteX0-487" fmla="*/ 6633 w 43876785"/>
                  <a:gd name="connsiteY0-488" fmla="*/ 7053 h 5792653"/>
                  <a:gd name="connsiteX1-489" fmla="*/ 43876785 w 43876785"/>
                  <a:gd name="connsiteY1-490" fmla="*/ 0 h 5792653"/>
                  <a:gd name="connsiteX2-491" fmla="*/ 43826108 w 43876785"/>
                  <a:gd name="connsiteY2-492" fmla="*/ 5764615 h 5792653"/>
                  <a:gd name="connsiteX3-493" fmla="*/ 21944088 w 43876785"/>
                  <a:gd name="connsiteY3-494" fmla="*/ 3000419 h 5792653"/>
                  <a:gd name="connsiteX4-495" fmla="*/ 0 w 43876785"/>
                  <a:gd name="connsiteY4-496" fmla="*/ 5792653 h 5792653"/>
                  <a:gd name="connsiteX5-497" fmla="*/ 6633 w 43876785"/>
                  <a:gd name="connsiteY5-498" fmla="*/ 7053 h 5792653"/>
                  <a:gd name="connsiteX0-499" fmla="*/ 6633 w 43876785"/>
                  <a:gd name="connsiteY0-500" fmla="*/ 7053 h 5792653"/>
                  <a:gd name="connsiteX1-501" fmla="*/ 43876785 w 43876785"/>
                  <a:gd name="connsiteY1-502" fmla="*/ 0 h 5792653"/>
                  <a:gd name="connsiteX2-503" fmla="*/ 43826108 w 43876785"/>
                  <a:gd name="connsiteY2-504" fmla="*/ 5764615 h 5792653"/>
                  <a:gd name="connsiteX3-505" fmla="*/ 21923799 w 43876785"/>
                  <a:gd name="connsiteY3-506" fmla="*/ 3009824 h 5792653"/>
                  <a:gd name="connsiteX4-507" fmla="*/ 0 w 43876785"/>
                  <a:gd name="connsiteY4-508" fmla="*/ 5792653 h 5792653"/>
                  <a:gd name="connsiteX5-509" fmla="*/ 6633 w 43876785"/>
                  <a:gd name="connsiteY5-510" fmla="*/ 7053 h 5792653"/>
                  <a:gd name="connsiteX0-511" fmla="*/ 6633 w 43876785"/>
                  <a:gd name="connsiteY0-512" fmla="*/ 7053 h 5792653"/>
                  <a:gd name="connsiteX1-513" fmla="*/ 43876785 w 43876785"/>
                  <a:gd name="connsiteY1-514" fmla="*/ 0 h 5792653"/>
                  <a:gd name="connsiteX2-515" fmla="*/ 43826108 w 43876785"/>
                  <a:gd name="connsiteY2-516" fmla="*/ 5764615 h 5792653"/>
                  <a:gd name="connsiteX3-517" fmla="*/ 21923799 w 43876785"/>
                  <a:gd name="connsiteY3-518" fmla="*/ 3009824 h 5792653"/>
                  <a:gd name="connsiteX4-519" fmla="*/ 0 w 43876785"/>
                  <a:gd name="connsiteY4-520" fmla="*/ 5792653 h 5792653"/>
                  <a:gd name="connsiteX5-521" fmla="*/ 6633 w 43876785"/>
                  <a:gd name="connsiteY5-522" fmla="*/ 7053 h 5792653"/>
                  <a:gd name="connsiteX0-523" fmla="*/ 6633 w 43876785"/>
                  <a:gd name="connsiteY0-524" fmla="*/ 7053 h 5792653"/>
                  <a:gd name="connsiteX1-525" fmla="*/ 43876785 w 43876785"/>
                  <a:gd name="connsiteY1-526" fmla="*/ 0 h 5792653"/>
                  <a:gd name="connsiteX2-527" fmla="*/ 43826108 w 43876785"/>
                  <a:gd name="connsiteY2-528" fmla="*/ 5764615 h 5792653"/>
                  <a:gd name="connsiteX3-529" fmla="*/ 21923799 w 43876785"/>
                  <a:gd name="connsiteY3-530" fmla="*/ 3009824 h 5792653"/>
                  <a:gd name="connsiteX4-531" fmla="*/ 0 w 43876785"/>
                  <a:gd name="connsiteY4-532" fmla="*/ 5792653 h 5792653"/>
                  <a:gd name="connsiteX5-533" fmla="*/ 6633 w 43876785"/>
                  <a:gd name="connsiteY5-534" fmla="*/ 7053 h 5792653"/>
                  <a:gd name="connsiteX0-535" fmla="*/ 6633 w 43876785"/>
                  <a:gd name="connsiteY0-536" fmla="*/ 7053 h 5792653"/>
                  <a:gd name="connsiteX1-537" fmla="*/ 43876785 w 43876785"/>
                  <a:gd name="connsiteY1-538" fmla="*/ 0 h 5792653"/>
                  <a:gd name="connsiteX2-539" fmla="*/ 43826108 w 43876785"/>
                  <a:gd name="connsiteY2-540" fmla="*/ 5764615 h 5792653"/>
                  <a:gd name="connsiteX3-541" fmla="*/ 21923799 w 43876785"/>
                  <a:gd name="connsiteY3-542" fmla="*/ 3009824 h 5792653"/>
                  <a:gd name="connsiteX4-543" fmla="*/ 0 w 43876785"/>
                  <a:gd name="connsiteY4-544" fmla="*/ 5792653 h 5792653"/>
                  <a:gd name="connsiteX5-545" fmla="*/ 6633 w 43876785"/>
                  <a:gd name="connsiteY5-546" fmla="*/ 7053 h 5792653"/>
                  <a:gd name="connsiteX0-547" fmla="*/ 6633 w 43876785"/>
                  <a:gd name="connsiteY0-548" fmla="*/ 7053 h 5792653"/>
                  <a:gd name="connsiteX1-549" fmla="*/ 43876785 w 43876785"/>
                  <a:gd name="connsiteY1-550" fmla="*/ 0 h 5792653"/>
                  <a:gd name="connsiteX2-551" fmla="*/ 43826108 w 43876785"/>
                  <a:gd name="connsiteY2-552" fmla="*/ 5764615 h 5792653"/>
                  <a:gd name="connsiteX3-553" fmla="*/ 21923799 w 43876785"/>
                  <a:gd name="connsiteY3-554" fmla="*/ 3009824 h 5792653"/>
                  <a:gd name="connsiteX4-555" fmla="*/ 0 w 43876785"/>
                  <a:gd name="connsiteY4-556" fmla="*/ 5792653 h 5792653"/>
                  <a:gd name="connsiteX5-557" fmla="*/ 6633 w 43876785"/>
                  <a:gd name="connsiteY5-558" fmla="*/ 7053 h 5792653"/>
                  <a:gd name="connsiteX0-559" fmla="*/ 6633 w 43876785"/>
                  <a:gd name="connsiteY0-560" fmla="*/ 7053 h 5792653"/>
                  <a:gd name="connsiteX1-561" fmla="*/ 43876785 w 43876785"/>
                  <a:gd name="connsiteY1-562" fmla="*/ 0 h 5792653"/>
                  <a:gd name="connsiteX2-563" fmla="*/ 43826108 w 43876785"/>
                  <a:gd name="connsiteY2-564" fmla="*/ 5764615 h 5792653"/>
                  <a:gd name="connsiteX3-565" fmla="*/ 21923799 w 43876785"/>
                  <a:gd name="connsiteY3-566" fmla="*/ 3009824 h 5792653"/>
                  <a:gd name="connsiteX4-567" fmla="*/ 0 w 43876785"/>
                  <a:gd name="connsiteY4-568" fmla="*/ 5792653 h 5792653"/>
                  <a:gd name="connsiteX5-569" fmla="*/ 6633 w 43876785"/>
                  <a:gd name="connsiteY5-570" fmla="*/ 7053 h 5792653"/>
                  <a:gd name="connsiteX0-571" fmla="*/ 6633 w 43876785"/>
                  <a:gd name="connsiteY0-572" fmla="*/ 7053 h 5792653"/>
                  <a:gd name="connsiteX1-573" fmla="*/ 43876785 w 43876785"/>
                  <a:gd name="connsiteY1-574" fmla="*/ 0 h 5792653"/>
                  <a:gd name="connsiteX2-575" fmla="*/ 43826108 w 43876785"/>
                  <a:gd name="connsiteY2-576" fmla="*/ 5764615 h 5792653"/>
                  <a:gd name="connsiteX3-577" fmla="*/ 21923799 w 43876785"/>
                  <a:gd name="connsiteY3-578" fmla="*/ 3009824 h 5792653"/>
                  <a:gd name="connsiteX4-579" fmla="*/ 0 w 43876785"/>
                  <a:gd name="connsiteY4-580" fmla="*/ 5792653 h 5792653"/>
                  <a:gd name="connsiteX5-581" fmla="*/ 6633 w 43876785"/>
                  <a:gd name="connsiteY5-582" fmla="*/ 7053 h 5792653"/>
                  <a:gd name="connsiteX0-583" fmla="*/ 6633 w 43876785"/>
                  <a:gd name="connsiteY0-584" fmla="*/ 7053 h 5792653"/>
                  <a:gd name="connsiteX1-585" fmla="*/ 43876785 w 43876785"/>
                  <a:gd name="connsiteY1-586" fmla="*/ 0 h 5792653"/>
                  <a:gd name="connsiteX2-587" fmla="*/ 43826108 w 43876785"/>
                  <a:gd name="connsiteY2-588" fmla="*/ 5764615 h 5792653"/>
                  <a:gd name="connsiteX3-589" fmla="*/ 21923799 w 43876785"/>
                  <a:gd name="connsiteY3-590" fmla="*/ 3009824 h 5792653"/>
                  <a:gd name="connsiteX4-591" fmla="*/ 0 w 43876785"/>
                  <a:gd name="connsiteY4-592" fmla="*/ 5792653 h 5792653"/>
                  <a:gd name="connsiteX5-593" fmla="*/ 6633 w 43876785"/>
                  <a:gd name="connsiteY5-594" fmla="*/ 7053 h 5792653"/>
                  <a:gd name="connsiteX0-595" fmla="*/ 6633 w 43876785"/>
                  <a:gd name="connsiteY0-596" fmla="*/ 7053 h 5792653"/>
                  <a:gd name="connsiteX1-597" fmla="*/ 43876785 w 43876785"/>
                  <a:gd name="connsiteY1-598" fmla="*/ 0 h 5792653"/>
                  <a:gd name="connsiteX2-599" fmla="*/ 43826108 w 43876785"/>
                  <a:gd name="connsiteY2-600" fmla="*/ 5764615 h 5792653"/>
                  <a:gd name="connsiteX3-601" fmla="*/ 21923799 w 43876785"/>
                  <a:gd name="connsiteY3-602" fmla="*/ 3009824 h 5792653"/>
                  <a:gd name="connsiteX4-603" fmla="*/ 0 w 43876785"/>
                  <a:gd name="connsiteY4-604" fmla="*/ 5792653 h 5792653"/>
                  <a:gd name="connsiteX5-605" fmla="*/ 6633 w 43876785"/>
                  <a:gd name="connsiteY5-606" fmla="*/ 7053 h 5792653"/>
                  <a:gd name="connsiteX0-607" fmla="*/ 6633 w 43876785"/>
                  <a:gd name="connsiteY0-608" fmla="*/ 7053 h 5801199"/>
                  <a:gd name="connsiteX1-609" fmla="*/ 43876785 w 43876785"/>
                  <a:gd name="connsiteY1-610" fmla="*/ 0 h 5801199"/>
                  <a:gd name="connsiteX2-611" fmla="*/ 43831664 w 43876785"/>
                  <a:gd name="connsiteY2-612" fmla="*/ 5801199 h 5801199"/>
                  <a:gd name="connsiteX3-613" fmla="*/ 21923799 w 43876785"/>
                  <a:gd name="connsiteY3-614" fmla="*/ 3009824 h 5801199"/>
                  <a:gd name="connsiteX4-615" fmla="*/ 0 w 43876785"/>
                  <a:gd name="connsiteY4-616" fmla="*/ 5792653 h 5801199"/>
                  <a:gd name="connsiteX5-617" fmla="*/ 6633 w 43876785"/>
                  <a:gd name="connsiteY5-618" fmla="*/ 7053 h 5801199"/>
                  <a:gd name="connsiteX0-619" fmla="*/ 6633 w 43876785"/>
                  <a:gd name="connsiteY0-620" fmla="*/ 7053 h 5811651"/>
                  <a:gd name="connsiteX1-621" fmla="*/ 43876785 w 43876785"/>
                  <a:gd name="connsiteY1-622" fmla="*/ 0 h 5811651"/>
                  <a:gd name="connsiteX2-623" fmla="*/ 43826110 w 43876785"/>
                  <a:gd name="connsiteY2-624" fmla="*/ 5811651 h 5811651"/>
                  <a:gd name="connsiteX3-625" fmla="*/ 21923799 w 43876785"/>
                  <a:gd name="connsiteY3-626" fmla="*/ 3009824 h 5811651"/>
                  <a:gd name="connsiteX4-627" fmla="*/ 0 w 43876785"/>
                  <a:gd name="connsiteY4-628" fmla="*/ 5792653 h 5811651"/>
                  <a:gd name="connsiteX5-629" fmla="*/ 6633 w 43876785"/>
                  <a:gd name="connsiteY5-630" fmla="*/ 7053 h 5811651"/>
                  <a:gd name="connsiteX0-631" fmla="*/ -1 w 43870151"/>
                  <a:gd name="connsiteY0-632" fmla="*/ 7053 h 5818785"/>
                  <a:gd name="connsiteX1-633" fmla="*/ 43870151 w 43870151"/>
                  <a:gd name="connsiteY1-634" fmla="*/ 0 h 5818785"/>
                  <a:gd name="connsiteX2-635" fmla="*/ 43819476 w 43870151"/>
                  <a:gd name="connsiteY2-636" fmla="*/ 5811651 h 5818785"/>
                  <a:gd name="connsiteX3-637" fmla="*/ 21917165 w 43870151"/>
                  <a:gd name="connsiteY3-638" fmla="*/ 3009824 h 5818785"/>
                  <a:gd name="connsiteX4-639" fmla="*/ 4477 w 43870151"/>
                  <a:gd name="connsiteY4-640" fmla="*/ 5818785 h 5818785"/>
                  <a:gd name="connsiteX5-641" fmla="*/ -1 w 43870151"/>
                  <a:gd name="connsiteY5-642" fmla="*/ 7053 h 5818785"/>
                  <a:gd name="connsiteX0-643" fmla="*/ 239 w 43870391"/>
                  <a:gd name="connsiteY0-644" fmla="*/ 7053 h 5814778"/>
                  <a:gd name="connsiteX1-645" fmla="*/ 43870391 w 43870391"/>
                  <a:gd name="connsiteY1-646" fmla="*/ 0 h 5814778"/>
                  <a:gd name="connsiteX2-647" fmla="*/ 43819716 w 43870391"/>
                  <a:gd name="connsiteY2-648" fmla="*/ 5811651 h 5814778"/>
                  <a:gd name="connsiteX3-649" fmla="*/ 21917405 w 43870391"/>
                  <a:gd name="connsiteY3-650" fmla="*/ 3009824 h 5814778"/>
                  <a:gd name="connsiteX4-651" fmla="*/ 457 w 43870391"/>
                  <a:gd name="connsiteY4-652" fmla="*/ 5814778 h 5814778"/>
                  <a:gd name="connsiteX5-653" fmla="*/ 239 w 43870391"/>
                  <a:gd name="connsiteY5-654" fmla="*/ 7053 h 5814778"/>
                  <a:gd name="connsiteX0-655" fmla="*/ 239 w 43870391"/>
                  <a:gd name="connsiteY0-656" fmla="*/ 7053 h 5811651"/>
                  <a:gd name="connsiteX1-657" fmla="*/ 43870391 w 43870391"/>
                  <a:gd name="connsiteY1-658" fmla="*/ 0 h 5811651"/>
                  <a:gd name="connsiteX2-659" fmla="*/ 43819716 w 43870391"/>
                  <a:gd name="connsiteY2-660" fmla="*/ 5811651 h 5811651"/>
                  <a:gd name="connsiteX3-661" fmla="*/ 21917405 w 43870391"/>
                  <a:gd name="connsiteY3-662" fmla="*/ 3009824 h 5811651"/>
                  <a:gd name="connsiteX4-663" fmla="*/ 457 w 43870391"/>
                  <a:gd name="connsiteY4-664" fmla="*/ 5806763 h 5811651"/>
                  <a:gd name="connsiteX5-665" fmla="*/ 239 w 43870391"/>
                  <a:gd name="connsiteY5-666" fmla="*/ 7053 h 5811651"/>
                  <a:gd name="connsiteX0-667" fmla="*/ 239 w 43870391"/>
                  <a:gd name="connsiteY0-668" fmla="*/ 7053 h 5811651"/>
                  <a:gd name="connsiteX1-669" fmla="*/ 43870391 w 43870391"/>
                  <a:gd name="connsiteY1-670" fmla="*/ 0 h 5811651"/>
                  <a:gd name="connsiteX2-671" fmla="*/ 43819716 w 43870391"/>
                  <a:gd name="connsiteY2-672" fmla="*/ 5811651 h 5811651"/>
                  <a:gd name="connsiteX3-673" fmla="*/ 21917405 w 43870391"/>
                  <a:gd name="connsiteY3-674" fmla="*/ 3009824 h 5811651"/>
                  <a:gd name="connsiteX4-675" fmla="*/ 457 w 43870391"/>
                  <a:gd name="connsiteY4-676" fmla="*/ 5798748 h 5811651"/>
                  <a:gd name="connsiteX5-677" fmla="*/ 239 w 43870391"/>
                  <a:gd name="connsiteY5-678" fmla="*/ 7053 h 5811651"/>
                  <a:gd name="connsiteX0-679" fmla="*/ 239 w 43870391"/>
                  <a:gd name="connsiteY0-680" fmla="*/ 7053 h 5811651"/>
                  <a:gd name="connsiteX1-681" fmla="*/ 43870391 w 43870391"/>
                  <a:gd name="connsiteY1-682" fmla="*/ 0 h 5811651"/>
                  <a:gd name="connsiteX2-683" fmla="*/ 43819716 w 43870391"/>
                  <a:gd name="connsiteY2-684" fmla="*/ 5811651 h 5811651"/>
                  <a:gd name="connsiteX3-685" fmla="*/ 21917405 w 43870391"/>
                  <a:gd name="connsiteY3-686" fmla="*/ 3009824 h 5811651"/>
                  <a:gd name="connsiteX4-687" fmla="*/ 457 w 43870391"/>
                  <a:gd name="connsiteY4-688" fmla="*/ 5798748 h 5811651"/>
                  <a:gd name="connsiteX5-689" fmla="*/ 239 w 43870391"/>
                  <a:gd name="connsiteY5-690" fmla="*/ 7053 h 5811651"/>
                  <a:gd name="connsiteX0-691" fmla="*/ 239 w 43842825"/>
                  <a:gd name="connsiteY0-692" fmla="*/ 7053 h 5811651"/>
                  <a:gd name="connsiteX1-693" fmla="*/ 43842825 w 43842825"/>
                  <a:gd name="connsiteY1-694" fmla="*/ 0 h 5811651"/>
                  <a:gd name="connsiteX2-695" fmla="*/ 43819716 w 43842825"/>
                  <a:gd name="connsiteY2-696" fmla="*/ 5811651 h 5811651"/>
                  <a:gd name="connsiteX3-697" fmla="*/ 21917405 w 43842825"/>
                  <a:gd name="connsiteY3-698" fmla="*/ 3009824 h 5811651"/>
                  <a:gd name="connsiteX4-699" fmla="*/ 457 w 43842825"/>
                  <a:gd name="connsiteY4-700" fmla="*/ 5798748 h 5811651"/>
                  <a:gd name="connsiteX5-701" fmla="*/ 239 w 43842825"/>
                  <a:gd name="connsiteY5-702" fmla="*/ 7053 h 5811651"/>
                  <a:gd name="connsiteX0-703" fmla="*/ 239 w 43824446"/>
                  <a:gd name="connsiteY0-704" fmla="*/ 7053 h 5811651"/>
                  <a:gd name="connsiteX1-705" fmla="*/ 43824446 w 43824446"/>
                  <a:gd name="connsiteY1-706" fmla="*/ 0 h 5811651"/>
                  <a:gd name="connsiteX2-707" fmla="*/ 43819716 w 43824446"/>
                  <a:gd name="connsiteY2-708" fmla="*/ 5811651 h 5811651"/>
                  <a:gd name="connsiteX3-709" fmla="*/ 21917405 w 43824446"/>
                  <a:gd name="connsiteY3-710" fmla="*/ 3009824 h 5811651"/>
                  <a:gd name="connsiteX4-711" fmla="*/ 457 w 43824446"/>
                  <a:gd name="connsiteY4-712" fmla="*/ 5798748 h 5811651"/>
                  <a:gd name="connsiteX5-713" fmla="*/ 239 w 43824446"/>
                  <a:gd name="connsiteY5-714" fmla="*/ 7053 h 5811651"/>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824446" h="5811651">
                    <a:moveTo>
                      <a:pt x="239" y="7053"/>
                    </a:moveTo>
                    <a:lnTo>
                      <a:pt x="43824446" y="0"/>
                    </a:lnTo>
                    <a:cubicBezTo>
                      <a:pt x="43822869" y="1937217"/>
                      <a:pt x="43821293" y="3874434"/>
                      <a:pt x="43819716" y="5811651"/>
                    </a:cubicBezTo>
                    <a:cubicBezTo>
                      <a:pt x="38268362" y="4032785"/>
                      <a:pt x="30438085" y="2966157"/>
                      <a:pt x="21917405" y="3009824"/>
                    </a:cubicBezTo>
                    <a:cubicBezTo>
                      <a:pt x="14614291" y="3047251"/>
                      <a:pt x="6453731" y="3277510"/>
                      <a:pt x="457" y="5798748"/>
                    </a:cubicBezTo>
                    <a:cubicBezTo>
                      <a:pt x="-1036" y="3861504"/>
                      <a:pt x="1732" y="1944297"/>
                      <a:pt x="239" y="7053"/>
                    </a:cubicBezTo>
                    <a:close/>
                  </a:path>
                </a:pathLst>
              </a:custGeom>
              <a:gradFill flip="none" rotWithShape="1">
                <a:gsLst>
                  <a:gs pos="0">
                    <a:schemeClr val="accent6"/>
                  </a:gs>
                  <a:gs pos="100000">
                    <a:schemeClr val="accent4"/>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16"/>
              <p:cNvSpPr/>
              <p:nvPr userDrawn="1"/>
            </p:nvSpPr>
            <p:spPr>
              <a:xfrm>
                <a:off x="-4323" y="5744"/>
                <a:ext cx="27440229" cy="4555641"/>
              </a:xfrm>
              <a:custGeom>
                <a:avLst/>
                <a:gdLst>
                  <a:gd name="connsiteX0" fmla="*/ 0 w 43891200"/>
                  <a:gd name="connsiteY0" fmla="*/ 0 h 7027483"/>
                  <a:gd name="connsiteX1" fmla="*/ 43891200 w 43891200"/>
                  <a:gd name="connsiteY1" fmla="*/ 0 h 7027483"/>
                  <a:gd name="connsiteX2" fmla="*/ 43891200 w 43891200"/>
                  <a:gd name="connsiteY2" fmla="*/ 7027483 h 7027483"/>
                  <a:gd name="connsiteX3" fmla="*/ 0 w 43891200"/>
                  <a:gd name="connsiteY3" fmla="*/ 7027483 h 7027483"/>
                  <a:gd name="connsiteX4" fmla="*/ 0 w 43891200"/>
                  <a:gd name="connsiteY4" fmla="*/ 0 h 7027483"/>
                  <a:gd name="connsiteX0-1" fmla="*/ 0 w 43891200"/>
                  <a:gd name="connsiteY0-2" fmla="*/ 0 h 7027483"/>
                  <a:gd name="connsiteX1-3" fmla="*/ 43891200 w 43891200"/>
                  <a:gd name="connsiteY1-4" fmla="*/ 0 h 7027483"/>
                  <a:gd name="connsiteX2-5" fmla="*/ 43891200 w 43891200"/>
                  <a:gd name="connsiteY2-6" fmla="*/ 7027483 h 7027483"/>
                  <a:gd name="connsiteX3-7" fmla="*/ 21617527 w 43891200"/>
                  <a:gd name="connsiteY3-8" fmla="*/ 6999261 h 7027483"/>
                  <a:gd name="connsiteX4-9" fmla="*/ 0 w 43891200"/>
                  <a:gd name="connsiteY4-10" fmla="*/ 7027483 h 7027483"/>
                  <a:gd name="connsiteX5" fmla="*/ 0 w 43891200"/>
                  <a:gd name="connsiteY5" fmla="*/ 0 h 7027483"/>
                  <a:gd name="connsiteX0-11" fmla="*/ 0 w 43891200"/>
                  <a:gd name="connsiteY0-12" fmla="*/ 0 h 7027483"/>
                  <a:gd name="connsiteX1-13" fmla="*/ 43891200 w 43891200"/>
                  <a:gd name="connsiteY1-14" fmla="*/ 0 h 7027483"/>
                  <a:gd name="connsiteX2-15" fmla="*/ 43891200 w 43891200"/>
                  <a:gd name="connsiteY2-16" fmla="*/ 7027483 h 7027483"/>
                  <a:gd name="connsiteX3-17" fmla="*/ 21448200 w 43891200"/>
                  <a:gd name="connsiteY3-18" fmla="*/ 3838305 h 7027483"/>
                  <a:gd name="connsiteX4-19" fmla="*/ 0 w 43891200"/>
                  <a:gd name="connsiteY4-20" fmla="*/ 7027483 h 7027483"/>
                  <a:gd name="connsiteX5-21" fmla="*/ 0 w 43891200"/>
                  <a:gd name="connsiteY5-22" fmla="*/ 0 h 7027483"/>
                  <a:gd name="connsiteX0-23" fmla="*/ 0 w 43891200"/>
                  <a:gd name="connsiteY0-24" fmla="*/ 0 h 7027483"/>
                  <a:gd name="connsiteX1-25" fmla="*/ 43891200 w 43891200"/>
                  <a:gd name="connsiteY1-26" fmla="*/ 0 h 7027483"/>
                  <a:gd name="connsiteX2-27" fmla="*/ 43891200 w 43891200"/>
                  <a:gd name="connsiteY2-28" fmla="*/ 7027483 h 7027483"/>
                  <a:gd name="connsiteX3-29" fmla="*/ 21448200 w 43891200"/>
                  <a:gd name="connsiteY3-30" fmla="*/ 3838305 h 7027483"/>
                  <a:gd name="connsiteX4-31" fmla="*/ 28221 w 43891200"/>
                  <a:gd name="connsiteY4-32" fmla="*/ 6688809 h 7027483"/>
                  <a:gd name="connsiteX5-33" fmla="*/ 0 w 43891200"/>
                  <a:gd name="connsiteY5-34" fmla="*/ 0 h 7027483"/>
                  <a:gd name="connsiteX0-35" fmla="*/ 0 w 43891200"/>
                  <a:gd name="connsiteY0-36" fmla="*/ 0 h 7100503"/>
                  <a:gd name="connsiteX1-37" fmla="*/ 43891200 w 43891200"/>
                  <a:gd name="connsiteY1-38" fmla="*/ 0 h 7100503"/>
                  <a:gd name="connsiteX2-39" fmla="*/ 43891200 w 43891200"/>
                  <a:gd name="connsiteY2-40" fmla="*/ 7027483 h 7100503"/>
                  <a:gd name="connsiteX3-41" fmla="*/ 21448200 w 43891200"/>
                  <a:gd name="connsiteY3-42" fmla="*/ 3838305 h 7100503"/>
                  <a:gd name="connsiteX4-43" fmla="*/ 28221 w 43891200"/>
                  <a:gd name="connsiteY4-44" fmla="*/ 6688809 h 7100503"/>
                  <a:gd name="connsiteX5-45" fmla="*/ 0 w 43891200"/>
                  <a:gd name="connsiteY5-46" fmla="*/ 0 h 7100503"/>
                  <a:gd name="connsiteX0-47" fmla="*/ 0 w 43891200"/>
                  <a:gd name="connsiteY0-48" fmla="*/ 0 h 7100503"/>
                  <a:gd name="connsiteX1-49" fmla="*/ 43891200 w 43891200"/>
                  <a:gd name="connsiteY1-50" fmla="*/ 0 h 7100503"/>
                  <a:gd name="connsiteX2-51" fmla="*/ 43891200 w 43891200"/>
                  <a:gd name="connsiteY2-52" fmla="*/ 7027483 h 7100503"/>
                  <a:gd name="connsiteX3-53" fmla="*/ 21448200 w 43891200"/>
                  <a:gd name="connsiteY3-54" fmla="*/ 3838305 h 7100503"/>
                  <a:gd name="connsiteX4-55" fmla="*/ 28221 w 43891200"/>
                  <a:gd name="connsiteY4-56" fmla="*/ 6688809 h 7100503"/>
                  <a:gd name="connsiteX5-57" fmla="*/ 0 w 43891200"/>
                  <a:gd name="connsiteY5-58" fmla="*/ 0 h 7100503"/>
                  <a:gd name="connsiteX0-59" fmla="*/ 0 w 43891200"/>
                  <a:gd name="connsiteY0-60" fmla="*/ 0 h 7027483"/>
                  <a:gd name="connsiteX1-61" fmla="*/ 43891200 w 43891200"/>
                  <a:gd name="connsiteY1-62" fmla="*/ 0 h 7027483"/>
                  <a:gd name="connsiteX2-63" fmla="*/ 43891200 w 43891200"/>
                  <a:gd name="connsiteY2-64" fmla="*/ 7027483 h 7027483"/>
                  <a:gd name="connsiteX3-65" fmla="*/ 21448200 w 43891200"/>
                  <a:gd name="connsiteY3-66" fmla="*/ 3838305 h 7027483"/>
                  <a:gd name="connsiteX4-67" fmla="*/ 28221 w 43891200"/>
                  <a:gd name="connsiteY4-68" fmla="*/ 6688809 h 7027483"/>
                  <a:gd name="connsiteX5-69" fmla="*/ 0 w 43891200"/>
                  <a:gd name="connsiteY5-70" fmla="*/ 0 h 7027483"/>
                  <a:gd name="connsiteX0-71" fmla="*/ 0 w 43891200"/>
                  <a:gd name="connsiteY0-72" fmla="*/ 0 h 7027483"/>
                  <a:gd name="connsiteX1-73" fmla="*/ 43891200 w 43891200"/>
                  <a:gd name="connsiteY1-74" fmla="*/ 0 h 7027483"/>
                  <a:gd name="connsiteX2-75" fmla="*/ 43891200 w 43891200"/>
                  <a:gd name="connsiteY2-76" fmla="*/ 7027483 h 7027483"/>
                  <a:gd name="connsiteX3-77" fmla="*/ 21448200 w 43891200"/>
                  <a:gd name="connsiteY3-78" fmla="*/ 3838305 h 7027483"/>
                  <a:gd name="connsiteX4-79" fmla="*/ 28221 w 43891200"/>
                  <a:gd name="connsiteY4-80" fmla="*/ 6688809 h 7027483"/>
                  <a:gd name="connsiteX5-81" fmla="*/ 0 w 43891200"/>
                  <a:gd name="connsiteY5-82" fmla="*/ 0 h 7027483"/>
                  <a:gd name="connsiteX0-83" fmla="*/ 0 w 43891200"/>
                  <a:gd name="connsiteY0-84" fmla="*/ 0 h 7027483"/>
                  <a:gd name="connsiteX1-85" fmla="*/ 43891200 w 43891200"/>
                  <a:gd name="connsiteY1-86" fmla="*/ 0 h 7027483"/>
                  <a:gd name="connsiteX2-87" fmla="*/ 43891200 w 43891200"/>
                  <a:gd name="connsiteY2-88" fmla="*/ 7027483 h 7027483"/>
                  <a:gd name="connsiteX3-89" fmla="*/ 21448200 w 43891200"/>
                  <a:gd name="connsiteY3-90" fmla="*/ 3838305 h 7027483"/>
                  <a:gd name="connsiteX4-91" fmla="*/ 28221 w 43891200"/>
                  <a:gd name="connsiteY4-92" fmla="*/ 6688809 h 7027483"/>
                  <a:gd name="connsiteX5-93" fmla="*/ 0 w 43891200"/>
                  <a:gd name="connsiteY5-94" fmla="*/ 0 h 7027483"/>
                  <a:gd name="connsiteX0-95" fmla="*/ 0 w 43968081"/>
                  <a:gd name="connsiteY0-96" fmla="*/ 0 h 6688809"/>
                  <a:gd name="connsiteX1-97" fmla="*/ 43891200 w 43968081"/>
                  <a:gd name="connsiteY1-98" fmla="*/ 0 h 6688809"/>
                  <a:gd name="connsiteX2-99" fmla="*/ 43968081 w 43968081"/>
                  <a:gd name="connsiteY2-100" fmla="*/ 6358199 h 6688809"/>
                  <a:gd name="connsiteX3-101" fmla="*/ 21448200 w 43968081"/>
                  <a:gd name="connsiteY3-102" fmla="*/ 3838305 h 6688809"/>
                  <a:gd name="connsiteX4-103" fmla="*/ 28221 w 43968081"/>
                  <a:gd name="connsiteY4-104" fmla="*/ 6688809 h 6688809"/>
                  <a:gd name="connsiteX5-105" fmla="*/ 0 w 43968081"/>
                  <a:gd name="connsiteY5-106" fmla="*/ 0 h 6688809"/>
                  <a:gd name="connsiteX0-107" fmla="*/ 0 w 43891200"/>
                  <a:gd name="connsiteY0-108" fmla="*/ 0 h 6688809"/>
                  <a:gd name="connsiteX1-109" fmla="*/ 43891200 w 43891200"/>
                  <a:gd name="connsiteY1-110" fmla="*/ 0 h 6688809"/>
                  <a:gd name="connsiteX2-111" fmla="*/ 43793664 w 43891200"/>
                  <a:gd name="connsiteY2-112" fmla="*/ 6218350 h 6688809"/>
                  <a:gd name="connsiteX3-113" fmla="*/ 21448200 w 43891200"/>
                  <a:gd name="connsiteY3-114" fmla="*/ 3838305 h 6688809"/>
                  <a:gd name="connsiteX4-115" fmla="*/ 28221 w 43891200"/>
                  <a:gd name="connsiteY4-116" fmla="*/ 6688809 h 6688809"/>
                  <a:gd name="connsiteX5-117" fmla="*/ 0 w 43891200"/>
                  <a:gd name="connsiteY5-118" fmla="*/ 0 h 6688809"/>
                  <a:gd name="connsiteX0-119" fmla="*/ 0 w 43891200"/>
                  <a:gd name="connsiteY0-120" fmla="*/ 0 h 6688809"/>
                  <a:gd name="connsiteX1-121" fmla="*/ 43891200 w 43891200"/>
                  <a:gd name="connsiteY1-122" fmla="*/ 0 h 6688809"/>
                  <a:gd name="connsiteX2-123" fmla="*/ 43823938 w 43891200"/>
                  <a:gd name="connsiteY2-124" fmla="*/ 6183672 h 6688809"/>
                  <a:gd name="connsiteX3-125" fmla="*/ 21448200 w 43891200"/>
                  <a:gd name="connsiteY3-126" fmla="*/ 3838305 h 6688809"/>
                  <a:gd name="connsiteX4-127" fmla="*/ 28221 w 43891200"/>
                  <a:gd name="connsiteY4-128" fmla="*/ 6688809 h 6688809"/>
                  <a:gd name="connsiteX5-129" fmla="*/ 0 w 43891200"/>
                  <a:gd name="connsiteY5-130" fmla="*/ 0 h 6688809"/>
                  <a:gd name="connsiteX0-131" fmla="*/ 0 w 43823938"/>
                  <a:gd name="connsiteY0-132" fmla="*/ 0 h 6688809"/>
                  <a:gd name="connsiteX1-133" fmla="*/ 43800376 w 43823938"/>
                  <a:gd name="connsiteY1-134" fmla="*/ 0 h 6688809"/>
                  <a:gd name="connsiteX2-135" fmla="*/ 43823938 w 43823938"/>
                  <a:gd name="connsiteY2-136" fmla="*/ 6183672 h 6688809"/>
                  <a:gd name="connsiteX3-137" fmla="*/ 21448200 w 43823938"/>
                  <a:gd name="connsiteY3-138" fmla="*/ 3838305 h 6688809"/>
                  <a:gd name="connsiteX4-139" fmla="*/ 28221 w 43823938"/>
                  <a:gd name="connsiteY4-140" fmla="*/ 6688809 h 6688809"/>
                  <a:gd name="connsiteX5-141" fmla="*/ 0 w 43823938"/>
                  <a:gd name="connsiteY5-142" fmla="*/ 0 h 6688809"/>
                  <a:gd name="connsiteX0-143" fmla="*/ 0 w 43883631"/>
                  <a:gd name="connsiteY0-144" fmla="*/ 0 h 6688809"/>
                  <a:gd name="connsiteX1-145" fmla="*/ 43883631 w 43883631"/>
                  <a:gd name="connsiteY1-146" fmla="*/ 41614 h 6688809"/>
                  <a:gd name="connsiteX2-147" fmla="*/ 43823938 w 43883631"/>
                  <a:gd name="connsiteY2-148" fmla="*/ 6183672 h 6688809"/>
                  <a:gd name="connsiteX3-149" fmla="*/ 21448200 w 43883631"/>
                  <a:gd name="connsiteY3-150" fmla="*/ 3838305 h 6688809"/>
                  <a:gd name="connsiteX4-151" fmla="*/ 28221 w 43883631"/>
                  <a:gd name="connsiteY4-152" fmla="*/ 6688809 h 6688809"/>
                  <a:gd name="connsiteX5-153" fmla="*/ 0 w 43883631"/>
                  <a:gd name="connsiteY5-154" fmla="*/ 0 h 6688809"/>
                  <a:gd name="connsiteX0-155" fmla="*/ 0 w 43876062"/>
                  <a:gd name="connsiteY0-156" fmla="*/ 0 h 6688809"/>
                  <a:gd name="connsiteX1-157" fmla="*/ 43876062 w 43876062"/>
                  <a:gd name="connsiteY1-158" fmla="*/ 6936 h 6688809"/>
                  <a:gd name="connsiteX2-159" fmla="*/ 43823938 w 43876062"/>
                  <a:gd name="connsiteY2-160" fmla="*/ 6183672 h 6688809"/>
                  <a:gd name="connsiteX3-161" fmla="*/ 21448200 w 43876062"/>
                  <a:gd name="connsiteY3-162" fmla="*/ 3838305 h 6688809"/>
                  <a:gd name="connsiteX4-163" fmla="*/ 28221 w 43876062"/>
                  <a:gd name="connsiteY4-164" fmla="*/ 6688809 h 6688809"/>
                  <a:gd name="connsiteX5-165" fmla="*/ 0 w 43876062"/>
                  <a:gd name="connsiteY5-166" fmla="*/ 0 h 6688809"/>
                  <a:gd name="connsiteX0-167" fmla="*/ 0 w 43883634"/>
                  <a:gd name="connsiteY0-168" fmla="*/ 6936 h 6695745"/>
                  <a:gd name="connsiteX1-169" fmla="*/ 43883634 w 43883634"/>
                  <a:gd name="connsiteY1-170" fmla="*/ 0 h 6695745"/>
                  <a:gd name="connsiteX2-171" fmla="*/ 43823938 w 43883634"/>
                  <a:gd name="connsiteY2-172" fmla="*/ 6190608 h 6695745"/>
                  <a:gd name="connsiteX3-173" fmla="*/ 21448200 w 43883634"/>
                  <a:gd name="connsiteY3-174" fmla="*/ 3845241 h 6695745"/>
                  <a:gd name="connsiteX4-175" fmla="*/ 28221 w 43883634"/>
                  <a:gd name="connsiteY4-176" fmla="*/ 6695745 h 6695745"/>
                  <a:gd name="connsiteX5-177" fmla="*/ 0 w 43883634"/>
                  <a:gd name="connsiteY5-178" fmla="*/ 6936 h 6695745"/>
                  <a:gd name="connsiteX0-179" fmla="*/ 0 w 43883634"/>
                  <a:gd name="connsiteY0-180" fmla="*/ 6936 h 6695745"/>
                  <a:gd name="connsiteX1-181" fmla="*/ 43883634 w 43883634"/>
                  <a:gd name="connsiteY1-182" fmla="*/ 0 h 6695745"/>
                  <a:gd name="connsiteX2-183" fmla="*/ 43827740 w 43883634"/>
                  <a:gd name="connsiteY2-184" fmla="*/ 6180150 h 6695745"/>
                  <a:gd name="connsiteX3-185" fmla="*/ 21448200 w 43883634"/>
                  <a:gd name="connsiteY3-186" fmla="*/ 3845241 h 6695745"/>
                  <a:gd name="connsiteX4-187" fmla="*/ 28221 w 43883634"/>
                  <a:gd name="connsiteY4-188" fmla="*/ 6695745 h 6695745"/>
                  <a:gd name="connsiteX5-189" fmla="*/ 0 w 43883634"/>
                  <a:gd name="connsiteY5-190" fmla="*/ 6936 h 6695745"/>
                  <a:gd name="connsiteX0-191" fmla="*/ 0 w 43883634"/>
                  <a:gd name="connsiteY0-192" fmla="*/ 6936 h 6695745"/>
                  <a:gd name="connsiteX1-193" fmla="*/ 43883634 w 43883634"/>
                  <a:gd name="connsiteY1-194" fmla="*/ 0 h 6695745"/>
                  <a:gd name="connsiteX2-195" fmla="*/ 43827740 w 43883634"/>
                  <a:gd name="connsiteY2-196" fmla="*/ 6180150 h 6695745"/>
                  <a:gd name="connsiteX3-197" fmla="*/ 21986368 w 43883634"/>
                  <a:gd name="connsiteY3-198" fmla="*/ 3845241 h 6695745"/>
                  <a:gd name="connsiteX4-199" fmla="*/ 28221 w 43883634"/>
                  <a:gd name="connsiteY4-200" fmla="*/ 6695745 h 6695745"/>
                  <a:gd name="connsiteX5-201" fmla="*/ 0 w 43883634"/>
                  <a:gd name="connsiteY5-202" fmla="*/ 6936 h 6695745"/>
                  <a:gd name="connsiteX0-203" fmla="*/ 0 w 43883634"/>
                  <a:gd name="connsiteY0-204" fmla="*/ 6936 h 6695745"/>
                  <a:gd name="connsiteX1-205" fmla="*/ 43883634 w 43883634"/>
                  <a:gd name="connsiteY1-206" fmla="*/ 0 h 6695745"/>
                  <a:gd name="connsiteX2-207" fmla="*/ 43827740 w 43883634"/>
                  <a:gd name="connsiteY2-208" fmla="*/ 6180150 h 6695745"/>
                  <a:gd name="connsiteX3-209" fmla="*/ 21871047 w 43883634"/>
                  <a:gd name="connsiteY3-210" fmla="*/ 3810016 h 6695745"/>
                  <a:gd name="connsiteX4-211" fmla="*/ 28221 w 43883634"/>
                  <a:gd name="connsiteY4-212" fmla="*/ 6695745 h 6695745"/>
                  <a:gd name="connsiteX5-213" fmla="*/ 0 w 43883634"/>
                  <a:gd name="connsiteY5-214" fmla="*/ 6936 h 6695745"/>
                  <a:gd name="connsiteX0-215" fmla="*/ 0 w 43883634"/>
                  <a:gd name="connsiteY0-216" fmla="*/ 6936 h 6695745"/>
                  <a:gd name="connsiteX1-217" fmla="*/ 43883634 w 43883634"/>
                  <a:gd name="connsiteY1-218" fmla="*/ 0 h 6695745"/>
                  <a:gd name="connsiteX2-219" fmla="*/ 43827740 w 43883634"/>
                  <a:gd name="connsiteY2-220" fmla="*/ 6180150 h 6695745"/>
                  <a:gd name="connsiteX3-221" fmla="*/ 21982633 w 43883634"/>
                  <a:gd name="connsiteY3-222" fmla="*/ 3782129 h 6695745"/>
                  <a:gd name="connsiteX4-223" fmla="*/ 28221 w 43883634"/>
                  <a:gd name="connsiteY4-224" fmla="*/ 6695745 h 6695745"/>
                  <a:gd name="connsiteX5-225" fmla="*/ 0 w 43883634"/>
                  <a:gd name="connsiteY5-226" fmla="*/ 6936 h 6695745"/>
                  <a:gd name="connsiteX0-227" fmla="*/ 0 w 43883634"/>
                  <a:gd name="connsiteY0-228" fmla="*/ 6936 h 6695745"/>
                  <a:gd name="connsiteX1-229" fmla="*/ 43883634 w 43883634"/>
                  <a:gd name="connsiteY1-230" fmla="*/ 0 h 6695745"/>
                  <a:gd name="connsiteX2-231" fmla="*/ 43827740 w 43883634"/>
                  <a:gd name="connsiteY2-232" fmla="*/ 6180150 h 6695745"/>
                  <a:gd name="connsiteX3-233" fmla="*/ 21911623 w 43883634"/>
                  <a:gd name="connsiteY3-234" fmla="*/ 3791425 h 6695745"/>
                  <a:gd name="connsiteX4-235" fmla="*/ 28221 w 43883634"/>
                  <a:gd name="connsiteY4-236" fmla="*/ 6695745 h 6695745"/>
                  <a:gd name="connsiteX5-237" fmla="*/ 0 w 43883634"/>
                  <a:gd name="connsiteY5-238" fmla="*/ 6936 h 6695745"/>
                  <a:gd name="connsiteX0-239" fmla="*/ 0 w 43883634"/>
                  <a:gd name="connsiteY0-240" fmla="*/ 6936 h 6695745"/>
                  <a:gd name="connsiteX1-241" fmla="*/ 43883634 w 43883634"/>
                  <a:gd name="connsiteY1-242" fmla="*/ 0 h 6695745"/>
                  <a:gd name="connsiteX2-243" fmla="*/ 43827740 w 43883634"/>
                  <a:gd name="connsiteY2-244" fmla="*/ 6180150 h 6695745"/>
                  <a:gd name="connsiteX3-245" fmla="*/ 21911623 w 43883634"/>
                  <a:gd name="connsiteY3-246" fmla="*/ 3791425 h 6695745"/>
                  <a:gd name="connsiteX4-247" fmla="*/ 28221 w 43883634"/>
                  <a:gd name="connsiteY4-248" fmla="*/ 6695745 h 6695745"/>
                  <a:gd name="connsiteX5-249" fmla="*/ 0 w 43883634"/>
                  <a:gd name="connsiteY5-250" fmla="*/ 6936 h 6695745"/>
                  <a:gd name="connsiteX0-251" fmla="*/ 0 w 43883634"/>
                  <a:gd name="connsiteY0-252" fmla="*/ 6936 h 6695745"/>
                  <a:gd name="connsiteX1-253" fmla="*/ 43883634 w 43883634"/>
                  <a:gd name="connsiteY1-254" fmla="*/ 0 h 6695745"/>
                  <a:gd name="connsiteX2-255" fmla="*/ 43827740 w 43883634"/>
                  <a:gd name="connsiteY2-256" fmla="*/ 6180150 h 6695745"/>
                  <a:gd name="connsiteX3-257" fmla="*/ 21911623 w 43883634"/>
                  <a:gd name="connsiteY3-258" fmla="*/ 3791425 h 6695745"/>
                  <a:gd name="connsiteX4-259" fmla="*/ 28221 w 43883634"/>
                  <a:gd name="connsiteY4-260" fmla="*/ 6695745 h 6695745"/>
                  <a:gd name="connsiteX5-261" fmla="*/ 0 w 43883634"/>
                  <a:gd name="connsiteY5-262" fmla="*/ 6936 h 6695745"/>
                  <a:gd name="connsiteX0-263" fmla="*/ 0 w 43883634"/>
                  <a:gd name="connsiteY0-264" fmla="*/ 6936 h 6695745"/>
                  <a:gd name="connsiteX1-265" fmla="*/ 43883634 w 43883634"/>
                  <a:gd name="connsiteY1-266" fmla="*/ 0 h 6695745"/>
                  <a:gd name="connsiteX2-267" fmla="*/ 43827740 w 43883634"/>
                  <a:gd name="connsiteY2-268" fmla="*/ 6180150 h 6695745"/>
                  <a:gd name="connsiteX3-269" fmla="*/ 21911623 w 43883634"/>
                  <a:gd name="connsiteY3-270" fmla="*/ 3791425 h 6695745"/>
                  <a:gd name="connsiteX4-271" fmla="*/ 28221 w 43883634"/>
                  <a:gd name="connsiteY4-272" fmla="*/ 6695745 h 6695745"/>
                  <a:gd name="connsiteX5-273" fmla="*/ 0 w 43883634"/>
                  <a:gd name="connsiteY5-274" fmla="*/ 6936 h 6695745"/>
                  <a:gd name="connsiteX0-275" fmla="*/ 0 w 43883634"/>
                  <a:gd name="connsiteY0-276" fmla="*/ 6936 h 6695745"/>
                  <a:gd name="connsiteX1-277" fmla="*/ 43883634 w 43883634"/>
                  <a:gd name="connsiteY1-278" fmla="*/ 0 h 6695745"/>
                  <a:gd name="connsiteX2-279" fmla="*/ 43827740 w 43883634"/>
                  <a:gd name="connsiteY2-280" fmla="*/ 6180150 h 6695745"/>
                  <a:gd name="connsiteX3-281" fmla="*/ 21911623 w 43883634"/>
                  <a:gd name="connsiteY3-282" fmla="*/ 3791425 h 6695745"/>
                  <a:gd name="connsiteX4-283" fmla="*/ 28221 w 43883634"/>
                  <a:gd name="connsiteY4-284" fmla="*/ 6695745 h 6695745"/>
                  <a:gd name="connsiteX5-285" fmla="*/ 0 w 43883634"/>
                  <a:gd name="connsiteY5-286" fmla="*/ 6936 h 6695745"/>
                  <a:gd name="connsiteX0-287" fmla="*/ 0 w 43883634"/>
                  <a:gd name="connsiteY0-288" fmla="*/ 6936 h 6695745"/>
                  <a:gd name="connsiteX1-289" fmla="*/ 43883634 w 43883634"/>
                  <a:gd name="connsiteY1-290" fmla="*/ 0 h 6695745"/>
                  <a:gd name="connsiteX2-291" fmla="*/ 43827740 w 43883634"/>
                  <a:gd name="connsiteY2-292" fmla="*/ 6180150 h 6695745"/>
                  <a:gd name="connsiteX3-293" fmla="*/ 21911623 w 43883634"/>
                  <a:gd name="connsiteY3-294" fmla="*/ 3791425 h 6695745"/>
                  <a:gd name="connsiteX4-295" fmla="*/ 28221 w 43883634"/>
                  <a:gd name="connsiteY4-296" fmla="*/ 6695745 h 6695745"/>
                  <a:gd name="connsiteX5-297" fmla="*/ 0 w 43883634"/>
                  <a:gd name="connsiteY5-298" fmla="*/ 6936 h 6695745"/>
                  <a:gd name="connsiteX0-299" fmla="*/ 0 w 43883634"/>
                  <a:gd name="connsiteY0-300" fmla="*/ 6936 h 6695745"/>
                  <a:gd name="connsiteX1-301" fmla="*/ 43883634 w 43883634"/>
                  <a:gd name="connsiteY1-302" fmla="*/ 0 h 6695745"/>
                  <a:gd name="connsiteX2-303" fmla="*/ 43827740 w 43883634"/>
                  <a:gd name="connsiteY2-304" fmla="*/ 6180150 h 6695745"/>
                  <a:gd name="connsiteX3-305" fmla="*/ 21911623 w 43883634"/>
                  <a:gd name="connsiteY3-306" fmla="*/ 3791425 h 6695745"/>
                  <a:gd name="connsiteX4-307" fmla="*/ 28221 w 43883634"/>
                  <a:gd name="connsiteY4-308" fmla="*/ 6695745 h 6695745"/>
                  <a:gd name="connsiteX5-309" fmla="*/ 0 w 43883634"/>
                  <a:gd name="connsiteY5-310" fmla="*/ 6936 h 6695745"/>
                  <a:gd name="connsiteX0-311" fmla="*/ 0 w 43883634"/>
                  <a:gd name="connsiteY0-312" fmla="*/ 6936 h 6695745"/>
                  <a:gd name="connsiteX1-313" fmla="*/ 43883634 w 43883634"/>
                  <a:gd name="connsiteY1-314" fmla="*/ 0 h 6695745"/>
                  <a:gd name="connsiteX2-315" fmla="*/ 43827740 w 43883634"/>
                  <a:gd name="connsiteY2-316" fmla="*/ 6180150 h 6695745"/>
                  <a:gd name="connsiteX3-317" fmla="*/ 21911623 w 43883634"/>
                  <a:gd name="connsiteY3-318" fmla="*/ 3791425 h 6695745"/>
                  <a:gd name="connsiteX4-319" fmla="*/ 28221 w 43883634"/>
                  <a:gd name="connsiteY4-320" fmla="*/ 6695745 h 6695745"/>
                  <a:gd name="connsiteX5-321" fmla="*/ 0 w 43883634"/>
                  <a:gd name="connsiteY5-322" fmla="*/ 6936 h 6695745"/>
                  <a:gd name="connsiteX0-323" fmla="*/ 0 w 43883634"/>
                  <a:gd name="connsiteY0-324" fmla="*/ 6936 h 6691837"/>
                  <a:gd name="connsiteX1-325" fmla="*/ 43883634 w 43883634"/>
                  <a:gd name="connsiteY1-326" fmla="*/ 0 h 6691837"/>
                  <a:gd name="connsiteX2-327" fmla="*/ 43827740 w 43883634"/>
                  <a:gd name="connsiteY2-328" fmla="*/ 6180150 h 6691837"/>
                  <a:gd name="connsiteX3-329" fmla="*/ 21911623 w 43883634"/>
                  <a:gd name="connsiteY3-330" fmla="*/ 3791425 h 6691837"/>
                  <a:gd name="connsiteX4-331" fmla="*/ 66513 w 43883634"/>
                  <a:gd name="connsiteY4-332" fmla="*/ 6691837 h 6691837"/>
                  <a:gd name="connsiteX5-333" fmla="*/ 0 w 43883634"/>
                  <a:gd name="connsiteY5-334" fmla="*/ 6936 h 6691837"/>
                  <a:gd name="connsiteX0-335" fmla="*/ 0 w 43883634"/>
                  <a:gd name="connsiteY0-336" fmla="*/ 6936 h 6695746"/>
                  <a:gd name="connsiteX1-337" fmla="*/ 43883634 w 43883634"/>
                  <a:gd name="connsiteY1-338" fmla="*/ 0 h 6695746"/>
                  <a:gd name="connsiteX2-339" fmla="*/ 43827740 w 43883634"/>
                  <a:gd name="connsiteY2-340" fmla="*/ 6180150 h 6695746"/>
                  <a:gd name="connsiteX3-341" fmla="*/ 21911623 w 43883634"/>
                  <a:gd name="connsiteY3-342" fmla="*/ 3791425 h 6695746"/>
                  <a:gd name="connsiteX4-343" fmla="*/ 49494 w 43883634"/>
                  <a:gd name="connsiteY4-344" fmla="*/ 6695746 h 6695746"/>
                  <a:gd name="connsiteX5-345" fmla="*/ 0 w 43883634"/>
                  <a:gd name="connsiteY5-346" fmla="*/ 6936 h 6695746"/>
                  <a:gd name="connsiteX0-347" fmla="*/ 0 w 43883634"/>
                  <a:gd name="connsiteY0-348" fmla="*/ 6936 h 6695746"/>
                  <a:gd name="connsiteX1-349" fmla="*/ 43883634 w 43883634"/>
                  <a:gd name="connsiteY1-350" fmla="*/ 0 h 6695746"/>
                  <a:gd name="connsiteX2-351" fmla="*/ 43827740 w 43883634"/>
                  <a:gd name="connsiteY2-352" fmla="*/ 6180150 h 6695746"/>
                  <a:gd name="connsiteX3-353" fmla="*/ 21911623 w 43883634"/>
                  <a:gd name="connsiteY3-354" fmla="*/ 3791425 h 6695746"/>
                  <a:gd name="connsiteX4-355" fmla="*/ 49494 w 43883634"/>
                  <a:gd name="connsiteY4-356" fmla="*/ 6695746 h 6695746"/>
                  <a:gd name="connsiteX5-357" fmla="*/ 0 w 43883634"/>
                  <a:gd name="connsiteY5-358" fmla="*/ 6936 h 6695746"/>
                  <a:gd name="connsiteX0-359" fmla="*/ 0 w 43883634"/>
                  <a:gd name="connsiteY0-360" fmla="*/ 6936 h 6695746"/>
                  <a:gd name="connsiteX1-361" fmla="*/ 43883634 w 43883634"/>
                  <a:gd name="connsiteY1-362" fmla="*/ 0 h 6695746"/>
                  <a:gd name="connsiteX2-363" fmla="*/ 43827740 w 43883634"/>
                  <a:gd name="connsiteY2-364" fmla="*/ 6180150 h 6695746"/>
                  <a:gd name="connsiteX3-365" fmla="*/ 21911623 w 43883634"/>
                  <a:gd name="connsiteY3-366" fmla="*/ 3791425 h 6695746"/>
                  <a:gd name="connsiteX4-367" fmla="*/ 49494 w 43883634"/>
                  <a:gd name="connsiteY4-368" fmla="*/ 6695746 h 6695746"/>
                  <a:gd name="connsiteX5-369" fmla="*/ 0 w 43883634"/>
                  <a:gd name="connsiteY5-370" fmla="*/ 6936 h 6695746"/>
                  <a:gd name="connsiteX0-371" fmla="*/ 0 w 43883634"/>
                  <a:gd name="connsiteY0-372" fmla="*/ 6936 h 6695746"/>
                  <a:gd name="connsiteX1-373" fmla="*/ 43883634 w 43883634"/>
                  <a:gd name="connsiteY1-374" fmla="*/ 0 h 6695746"/>
                  <a:gd name="connsiteX2-375" fmla="*/ 43827740 w 43883634"/>
                  <a:gd name="connsiteY2-376" fmla="*/ 6180150 h 6695746"/>
                  <a:gd name="connsiteX3-377" fmla="*/ 21911623 w 43883634"/>
                  <a:gd name="connsiteY3-378" fmla="*/ 3791425 h 6695746"/>
                  <a:gd name="connsiteX4-379" fmla="*/ 49494 w 43883634"/>
                  <a:gd name="connsiteY4-380" fmla="*/ 6695746 h 6695746"/>
                  <a:gd name="connsiteX5-381" fmla="*/ 0 w 43883634"/>
                  <a:gd name="connsiteY5-382" fmla="*/ 6936 h 6695746"/>
                  <a:gd name="connsiteX0-383" fmla="*/ 0 w 43883634"/>
                  <a:gd name="connsiteY0-384" fmla="*/ 6936 h 6695746"/>
                  <a:gd name="connsiteX1-385" fmla="*/ 43883634 w 43883634"/>
                  <a:gd name="connsiteY1-386" fmla="*/ 0 h 6695746"/>
                  <a:gd name="connsiteX2-387" fmla="*/ 43827739 w 43883634"/>
                  <a:gd name="connsiteY2-388" fmla="*/ 5777889 h 6695746"/>
                  <a:gd name="connsiteX3-389" fmla="*/ 21911623 w 43883634"/>
                  <a:gd name="connsiteY3-390" fmla="*/ 3791425 h 6695746"/>
                  <a:gd name="connsiteX4-391" fmla="*/ 49494 w 43883634"/>
                  <a:gd name="connsiteY4-392" fmla="*/ 6695746 h 6695746"/>
                  <a:gd name="connsiteX5-393" fmla="*/ 0 w 43883634"/>
                  <a:gd name="connsiteY5-394" fmla="*/ 6936 h 6695746"/>
                  <a:gd name="connsiteX0-395" fmla="*/ 0 w 43883634"/>
                  <a:gd name="connsiteY0-396" fmla="*/ 6936 h 6695746"/>
                  <a:gd name="connsiteX1-397" fmla="*/ 43883634 w 43883634"/>
                  <a:gd name="connsiteY1-398" fmla="*/ 0 h 6695746"/>
                  <a:gd name="connsiteX2-399" fmla="*/ 43827739 w 43883634"/>
                  <a:gd name="connsiteY2-400" fmla="*/ 5777889 h 6695746"/>
                  <a:gd name="connsiteX3-401" fmla="*/ 21911623 w 43883634"/>
                  <a:gd name="connsiteY3-402" fmla="*/ 3791425 h 6695746"/>
                  <a:gd name="connsiteX4-403" fmla="*/ 49494 w 43883634"/>
                  <a:gd name="connsiteY4-404" fmla="*/ 6695746 h 6695746"/>
                  <a:gd name="connsiteX5-405" fmla="*/ 0 w 43883634"/>
                  <a:gd name="connsiteY5-406" fmla="*/ 6936 h 6695746"/>
                  <a:gd name="connsiteX0-407" fmla="*/ 0 w 43883634"/>
                  <a:gd name="connsiteY0-408" fmla="*/ 6936 h 6695746"/>
                  <a:gd name="connsiteX1-409" fmla="*/ 43883634 w 43883634"/>
                  <a:gd name="connsiteY1-410" fmla="*/ 0 h 6695746"/>
                  <a:gd name="connsiteX2-411" fmla="*/ 43827739 w 43883634"/>
                  <a:gd name="connsiteY2-412" fmla="*/ 5777889 h 6695746"/>
                  <a:gd name="connsiteX3-413" fmla="*/ 21911623 w 43883634"/>
                  <a:gd name="connsiteY3-414" fmla="*/ 3791425 h 6695746"/>
                  <a:gd name="connsiteX4-415" fmla="*/ 49494 w 43883634"/>
                  <a:gd name="connsiteY4-416" fmla="*/ 6695746 h 6695746"/>
                  <a:gd name="connsiteX5-417" fmla="*/ 0 w 43883634"/>
                  <a:gd name="connsiteY5-418" fmla="*/ 6936 h 6695746"/>
                  <a:gd name="connsiteX0-419" fmla="*/ 0 w 43883634"/>
                  <a:gd name="connsiteY0-420" fmla="*/ 6936 h 6695746"/>
                  <a:gd name="connsiteX1-421" fmla="*/ 43883634 w 43883634"/>
                  <a:gd name="connsiteY1-422" fmla="*/ 0 h 6695746"/>
                  <a:gd name="connsiteX2-423" fmla="*/ 43827739 w 43883634"/>
                  <a:gd name="connsiteY2-424" fmla="*/ 5777889 h 6695746"/>
                  <a:gd name="connsiteX3-425" fmla="*/ 21911623 w 43883634"/>
                  <a:gd name="connsiteY3-426" fmla="*/ 3791425 h 6695746"/>
                  <a:gd name="connsiteX4-427" fmla="*/ 49494 w 43883634"/>
                  <a:gd name="connsiteY4-428" fmla="*/ 6695746 h 6695746"/>
                  <a:gd name="connsiteX5-429" fmla="*/ 0 w 43883634"/>
                  <a:gd name="connsiteY5-430" fmla="*/ 6936 h 6695746"/>
                  <a:gd name="connsiteX0-431" fmla="*/ 0 w 43883634"/>
                  <a:gd name="connsiteY0-432" fmla="*/ 6936 h 6695746"/>
                  <a:gd name="connsiteX1-433" fmla="*/ 43883634 w 43883634"/>
                  <a:gd name="connsiteY1-434" fmla="*/ 0 h 6695746"/>
                  <a:gd name="connsiteX2-435" fmla="*/ 43827739 w 43883634"/>
                  <a:gd name="connsiteY2-436" fmla="*/ 5777889 h 6695746"/>
                  <a:gd name="connsiteX3-437" fmla="*/ 21911623 w 43883634"/>
                  <a:gd name="connsiteY3-438" fmla="*/ 3791425 h 6695746"/>
                  <a:gd name="connsiteX4-439" fmla="*/ 49494 w 43883634"/>
                  <a:gd name="connsiteY4-440" fmla="*/ 6695746 h 6695746"/>
                  <a:gd name="connsiteX5-441" fmla="*/ 0 w 43883634"/>
                  <a:gd name="connsiteY5-442" fmla="*/ 6936 h 6695746"/>
                  <a:gd name="connsiteX0-443" fmla="*/ 23933 w 43834140"/>
                  <a:gd name="connsiteY0-444" fmla="*/ 15369 h 6695746"/>
                  <a:gd name="connsiteX1-445" fmla="*/ 43834140 w 43834140"/>
                  <a:gd name="connsiteY1-446" fmla="*/ 0 h 6695746"/>
                  <a:gd name="connsiteX2-447" fmla="*/ 43778245 w 43834140"/>
                  <a:gd name="connsiteY2-448" fmla="*/ 5777889 h 6695746"/>
                  <a:gd name="connsiteX3-449" fmla="*/ 21862129 w 43834140"/>
                  <a:gd name="connsiteY3-450" fmla="*/ 3791425 h 6695746"/>
                  <a:gd name="connsiteX4-451" fmla="*/ 0 w 43834140"/>
                  <a:gd name="connsiteY4-452" fmla="*/ 6695746 h 6695746"/>
                  <a:gd name="connsiteX5-453" fmla="*/ 23933 w 43834140"/>
                  <a:gd name="connsiteY5-454" fmla="*/ 15369 h 6695746"/>
                  <a:gd name="connsiteX0-455" fmla="*/ 1414 w 43848334"/>
                  <a:gd name="connsiteY0-456" fmla="*/ 15369 h 6695746"/>
                  <a:gd name="connsiteX1-457" fmla="*/ 43848334 w 43848334"/>
                  <a:gd name="connsiteY1-458" fmla="*/ 0 h 6695746"/>
                  <a:gd name="connsiteX2-459" fmla="*/ 43792439 w 43848334"/>
                  <a:gd name="connsiteY2-460" fmla="*/ 5777889 h 6695746"/>
                  <a:gd name="connsiteX3-461" fmla="*/ 21876323 w 43848334"/>
                  <a:gd name="connsiteY3-462" fmla="*/ 3791425 h 6695746"/>
                  <a:gd name="connsiteX4-463" fmla="*/ 14194 w 43848334"/>
                  <a:gd name="connsiteY4-464" fmla="*/ 6695746 h 6695746"/>
                  <a:gd name="connsiteX5-465" fmla="*/ 1414 w 43848334"/>
                  <a:gd name="connsiteY5-466" fmla="*/ 15369 h 6695746"/>
                  <a:gd name="connsiteX0-467" fmla="*/ 1414 w 43792439"/>
                  <a:gd name="connsiteY0-468" fmla="*/ 6936 h 6687313"/>
                  <a:gd name="connsiteX1-469" fmla="*/ 43729019 w 43792439"/>
                  <a:gd name="connsiteY1-470" fmla="*/ 0 h 6687313"/>
                  <a:gd name="connsiteX2-471" fmla="*/ 43792439 w 43792439"/>
                  <a:gd name="connsiteY2-472" fmla="*/ 5769456 h 6687313"/>
                  <a:gd name="connsiteX3-473" fmla="*/ 21876323 w 43792439"/>
                  <a:gd name="connsiteY3-474" fmla="*/ 3782992 h 6687313"/>
                  <a:gd name="connsiteX4-475" fmla="*/ 14194 w 43792439"/>
                  <a:gd name="connsiteY4-476" fmla="*/ 6687313 h 6687313"/>
                  <a:gd name="connsiteX5-477" fmla="*/ 1414 w 43792439"/>
                  <a:gd name="connsiteY5-478" fmla="*/ 6936 h 6687313"/>
                  <a:gd name="connsiteX0-479" fmla="*/ 1414 w 43792439"/>
                  <a:gd name="connsiteY0-480" fmla="*/ 0 h 6680377"/>
                  <a:gd name="connsiteX1-481" fmla="*/ 43600524 w 43792439"/>
                  <a:gd name="connsiteY1-482" fmla="*/ 77395 h 6680377"/>
                  <a:gd name="connsiteX2-483" fmla="*/ 43792439 w 43792439"/>
                  <a:gd name="connsiteY2-484" fmla="*/ 5762520 h 6680377"/>
                  <a:gd name="connsiteX3-485" fmla="*/ 21876323 w 43792439"/>
                  <a:gd name="connsiteY3-486" fmla="*/ 3776056 h 6680377"/>
                  <a:gd name="connsiteX4-487" fmla="*/ 14194 w 43792439"/>
                  <a:gd name="connsiteY4-488" fmla="*/ 6680377 h 6680377"/>
                  <a:gd name="connsiteX5-489" fmla="*/ 1414 w 43792439"/>
                  <a:gd name="connsiteY5-490" fmla="*/ 0 h 6680377"/>
                  <a:gd name="connsiteX0-491" fmla="*/ 1414 w 43792439"/>
                  <a:gd name="connsiteY0-492" fmla="*/ 0 h 6680377"/>
                  <a:gd name="connsiteX1-493" fmla="*/ 43683128 w 43792439"/>
                  <a:gd name="connsiteY1-494" fmla="*/ 119561 h 6680377"/>
                  <a:gd name="connsiteX2-495" fmla="*/ 43792439 w 43792439"/>
                  <a:gd name="connsiteY2-496" fmla="*/ 5762520 h 6680377"/>
                  <a:gd name="connsiteX3-497" fmla="*/ 21876323 w 43792439"/>
                  <a:gd name="connsiteY3-498" fmla="*/ 3776056 h 6680377"/>
                  <a:gd name="connsiteX4-499" fmla="*/ 14194 w 43792439"/>
                  <a:gd name="connsiteY4-500" fmla="*/ 6680377 h 6680377"/>
                  <a:gd name="connsiteX5-501" fmla="*/ 1414 w 43792439"/>
                  <a:gd name="connsiteY5-502" fmla="*/ 0 h 6680377"/>
                  <a:gd name="connsiteX0-503" fmla="*/ 1414 w 43793267"/>
                  <a:gd name="connsiteY0-504" fmla="*/ 0 h 6680377"/>
                  <a:gd name="connsiteX1-505" fmla="*/ 43793267 w 43793267"/>
                  <a:gd name="connsiteY1-506" fmla="*/ 1497 h 6680377"/>
                  <a:gd name="connsiteX2-507" fmla="*/ 43792439 w 43793267"/>
                  <a:gd name="connsiteY2-508" fmla="*/ 5762520 h 6680377"/>
                  <a:gd name="connsiteX3-509" fmla="*/ 21876323 w 43793267"/>
                  <a:gd name="connsiteY3-510" fmla="*/ 3776056 h 6680377"/>
                  <a:gd name="connsiteX4-511" fmla="*/ 14194 w 43793267"/>
                  <a:gd name="connsiteY4-512" fmla="*/ 6680377 h 6680377"/>
                  <a:gd name="connsiteX5-513" fmla="*/ 1414 w 43793267"/>
                  <a:gd name="connsiteY5-514" fmla="*/ 0 h 6680377"/>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793267" h="6680377">
                    <a:moveTo>
                      <a:pt x="1414" y="0"/>
                    </a:moveTo>
                    <a:lnTo>
                      <a:pt x="43793267" y="1497"/>
                    </a:lnTo>
                    <a:cubicBezTo>
                      <a:pt x="43793267" y="2343991"/>
                      <a:pt x="43792439" y="3420026"/>
                      <a:pt x="43792439" y="5762520"/>
                    </a:cubicBezTo>
                    <a:cubicBezTo>
                      <a:pt x="38990659" y="4549272"/>
                      <a:pt x="29172697" y="3623080"/>
                      <a:pt x="21876323" y="3776056"/>
                    </a:cubicBezTo>
                    <a:cubicBezTo>
                      <a:pt x="14579949" y="3929032"/>
                      <a:pt x="6467468" y="4159139"/>
                      <a:pt x="14194" y="6680377"/>
                    </a:cubicBezTo>
                    <a:cubicBezTo>
                      <a:pt x="22172" y="4453585"/>
                      <a:pt x="-6564" y="2226792"/>
                      <a:pt x="1414" y="0"/>
                    </a:cubicBezTo>
                    <a:close/>
                  </a:path>
                </a:pathLst>
              </a:custGeom>
              <a:gradFill flip="none" rotWithShape="1">
                <a:gsLst>
                  <a:gs pos="0">
                    <a:schemeClr val="accent6"/>
                  </a:gs>
                  <a:gs pos="100000">
                    <a:schemeClr val="accent1"/>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15"/>
              <p:cNvSpPr/>
              <p:nvPr userDrawn="1"/>
            </p:nvSpPr>
            <p:spPr>
              <a:xfrm>
                <a:off x="-14192" y="1382"/>
                <a:ext cx="27451941" cy="4570665"/>
              </a:xfrm>
              <a:custGeom>
                <a:avLst/>
                <a:gdLst>
                  <a:gd name="connsiteX0" fmla="*/ 0 w 43891200"/>
                  <a:gd name="connsiteY0" fmla="*/ 0 h 2171777"/>
                  <a:gd name="connsiteX1" fmla="*/ 43891200 w 43891200"/>
                  <a:gd name="connsiteY1" fmla="*/ 0 h 2171777"/>
                  <a:gd name="connsiteX2" fmla="*/ 43891200 w 43891200"/>
                  <a:gd name="connsiteY2" fmla="*/ 2171777 h 2171777"/>
                  <a:gd name="connsiteX3" fmla="*/ 0 w 43891200"/>
                  <a:gd name="connsiteY3" fmla="*/ 2171777 h 2171777"/>
                  <a:gd name="connsiteX4" fmla="*/ 0 w 43891200"/>
                  <a:gd name="connsiteY4" fmla="*/ 0 h 2171777"/>
                  <a:gd name="connsiteX0-1" fmla="*/ 0 w 43891200"/>
                  <a:gd name="connsiteY0-2" fmla="*/ 0 h 2171777"/>
                  <a:gd name="connsiteX1-3" fmla="*/ 43891200 w 43891200"/>
                  <a:gd name="connsiteY1-4" fmla="*/ 0 h 2171777"/>
                  <a:gd name="connsiteX2-5" fmla="*/ 43891200 w 43891200"/>
                  <a:gd name="connsiteY2-6" fmla="*/ 2171777 h 2171777"/>
                  <a:gd name="connsiteX3-7" fmla="*/ 21843298 w 43891200"/>
                  <a:gd name="connsiteY3-8" fmla="*/ 2143554 h 2171777"/>
                  <a:gd name="connsiteX4-9" fmla="*/ 0 w 43891200"/>
                  <a:gd name="connsiteY4-10" fmla="*/ 2171777 h 2171777"/>
                  <a:gd name="connsiteX5" fmla="*/ 0 w 43891200"/>
                  <a:gd name="connsiteY5" fmla="*/ 0 h 2171777"/>
                  <a:gd name="connsiteX0-11" fmla="*/ 0 w 43891200"/>
                  <a:gd name="connsiteY0-12" fmla="*/ 0 h 5360956"/>
                  <a:gd name="connsiteX1-13" fmla="*/ 43891200 w 43891200"/>
                  <a:gd name="connsiteY1-14" fmla="*/ 0 h 5360956"/>
                  <a:gd name="connsiteX2-15" fmla="*/ 43891200 w 43891200"/>
                  <a:gd name="connsiteY2-16" fmla="*/ 2171777 h 5360956"/>
                  <a:gd name="connsiteX3-17" fmla="*/ 21843298 w 43891200"/>
                  <a:gd name="connsiteY3-18" fmla="*/ 2143554 h 5360956"/>
                  <a:gd name="connsiteX4-19" fmla="*/ 28221 w 43891200"/>
                  <a:gd name="connsiteY4-20" fmla="*/ 5360956 h 5360956"/>
                  <a:gd name="connsiteX5-21" fmla="*/ 0 w 43891200"/>
                  <a:gd name="connsiteY5-22" fmla="*/ 0 h 5360956"/>
                  <a:gd name="connsiteX0-23" fmla="*/ 0 w 43891200"/>
                  <a:gd name="connsiteY0-24" fmla="*/ 0 h 5390029"/>
                  <a:gd name="connsiteX1-25" fmla="*/ 43891200 w 43891200"/>
                  <a:gd name="connsiteY1-26" fmla="*/ 0 h 5390029"/>
                  <a:gd name="connsiteX2-27" fmla="*/ 43891200 w 43891200"/>
                  <a:gd name="connsiteY2-28" fmla="*/ 2171777 h 5390029"/>
                  <a:gd name="connsiteX3-29" fmla="*/ 21843298 w 43891200"/>
                  <a:gd name="connsiteY3-30" fmla="*/ 2143554 h 5390029"/>
                  <a:gd name="connsiteX4-31" fmla="*/ 28221 w 43891200"/>
                  <a:gd name="connsiteY4-32" fmla="*/ 5360956 h 5390029"/>
                  <a:gd name="connsiteX5-33" fmla="*/ 0 w 43891200"/>
                  <a:gd name="connsiteY5-34" fmla="*/ 0 h 5390029"/>
                  <a:gd name="connsiteX0-35" fmla="*/ 0 w 43891200"/>
                  <a:gd name="connsiteY0-36" fmla="*/ 0 h 5390029"/>
                  <a:gd name="connsiteX1-37" fmla="*/ 43891200 w 43891200"/>
                  <a:gd name="connsiteY1-38" fmla="*/ 0 h 5390029"/>
                  <a:gd name="connsiteX2-39" fmla="*/ 43891200 w 43891200"/>
                  <a:gd name="connsiteY2-40" fmla="*/ 2171777 h 5390029"/>
                  <a:gd name="connsiteX3-41" fmla="*/ 21843298 w 43891200"/>
                  <a:gd name="connsiteY3-42" fmla="*/ 2143554 h 5390029"/>
                  <a:gd name="connsiteX4-43" fmla="*/ 28221 w 43891200"/>
                  <a:gd name="connsiteY4-44" fmla="*/ 5360956 h 5390029"/>
                  <a:gd name="connsiteX5-45" fmla="*/ 0 w 43891200"/>
                  <a:gd name="connsiteY5-46" fmla="*/ 0 h 5390029"/>
                  <a:gd name="connsiteX0-47" fmla="*/ 0 w 43891200"/>
                  <a:gd name="connsiteY0-48" fmla="*/ 0 h 5360956"/>
                  <a:gd name="connsiteX1-49" fmla="*/ 43891200 w 43891200"/>
                  <a:gd name="connsiteY1-50" fmla="*/ 0 h 5360956"/>
                  <a:gd name="connsiteX2-51" fmla="*/ 43891200 w 43891200"/>
                  <a:gd name="connsiteY2-52" fmla="*/ 2171777 h 5360956"/>
                  <a:gd name="connsiteX3-53" fmla="*/ 21843298 w 43891200"/>
                  <a:gd name="connsiteY3-54" fmla="*/ 2143554 h 5360956"/>
                  <a:gd name="connsiteX4-55" fmla="*/ 28221 w 43891200"/>
                  <a:gd name="connsiteY4-56" fmla="*/ 5360956 h 5360956"/>
                  <a:gd name="connsiteX5-57" fmla="*/ 0 w 43891200"/>
                  <a:gd name="connsiteY5-58" fmla="*/ 0 h 5360956"/>
                  <a:gd name="connsiteX0-59" fmla="*/ 0 w 43891200"/>
                  <a:gd name="connsiteY0-60" fmla="*/ 0 h 5360956"/>
                  <a:gd name="connsiteX1-61" fmla="*/ 43891200 w 43891200"/>
                  <a:gd name="connsiteY1-62" fmla="*/ 0 h 5360956"/>
                  <a:gd name="connsiteX2-63" fmla="*/ 43891200 w 43891200"/>
                  <a:gd name="connsiteY2-64" fmla="*/ 2171777 h 5360956"/>
                  <a:gd name="connsiteX3-65" fmla="*/ 21843298 w 43891200"/>
                  <a:gd name="connsiteY3-66" fmla="*/ 2143554 h 5360956"/>
                  <a:gd name="connsiteX4-67" fmla="*/ 28221 w 43891200"/>
                  <a:gd name="connsiteY4-68" fmla="*/ 5360956 h 5360956"/>
                  <a:gd name="connsiteX5-69" fmla="*/ 0 w 43891200"/>
                  <a:gd name="connsiteY5-70" fmla="*/ 0 h 5360956"/>
                  <a:gd name="connsiteX0-71" fmla="*/ 0 w 43891200"/>
                  <a:gd name="connsiteY0-72" fmla="*/ 0 h 5360956"/>
                  <a:gd name="connsiteX1-73" fmla="*/ 43891200 w 43891200"/>
                  <a:gd name="connsiteY1-74" fmla="*/ 0 h 5360956"/>
                  <a:gd name="connsiteX2-75" fmla="*/ 43891200 w 43891200"/>
                  <a:gd name="connsiteY2-76" fmla="*/ 2171777 h 5360956"/>
                  <a:gd name="connsiteX3-77" fmla="*/ 21843298 w 43891200"/>
                  <a:gd name="connsiteY3-78" fmla="*/ 2143554 h 5360956"/>
                  <a:gd name="connsiteX4-79" fmla="*/ 28221 w 43891200"/>
                  <a:gd name="connsiteY4-80" fmla="*/ 5360956 h 5360956"/>
                  <a:gd name="connsiteX5-81" fmla="*/ 0 w 43891200"/>
                  <a:gd name="connsiteY5-82" fmla="*/ 0 h 5360956"/>
                  <a:gd name="connsiteX0-83" fmla="*/ 0 w 43891200"/>
                  <a:gd name="connsiteY0-84" fmla="*/ 0 h 5360956"/>
                  <a:gd name="connsiteX1-85" fmla="*/ 43891200 w 43891200"/>
                  <a:gd name="connsiteY1-86" fmla="*/ 0 h 5360956"/>
                  <a:gd name="connsiteX2-87" fmla="*/ 43891200 w 43891200"/>
                  <a:gd name="connsiteY2-88" fmla="*/ 2171777 h 5360956"/>
                  <a:gd name="connsiteX3-89" fmla="*/ 21843298 w 43891200"/>
                  <a:gd name="connsiteY3-90" fmla="*/ 2143554 h 5360956"/>
                  <a:gd name="connsiteX4-91" fmla="*/ 28221 w 43891200"/>
                  <a:gd name="connsiteY4-92" fmla="*/ 5360956 h 5360956"/>
                  <a:gd name="connsiteX5-93" fmla="*/ 0 w 43891200"/>
                  <a:gd name="connsiteY5-94" fmla="*/ 0 h 5360956"/>
                  <a:gd name="connsiteX0-95" fmla="*/ 0 w 43891200"/>
                  <a:gd name="connsiteY0-96" fmla="*/ 0 h 5360956"/>
                  <a:gd name="connsiteX1-97" fmla="*/ 43891200 w 43891200"/>
                  <a:gd name="connsiteY1-98" fmla="*/ 0 h 5360956"/>
                  <a:gd name="connsiteX2-99" fmla="*/ 43891200 w 43891200"/>
                  <a:gd name="connsiteY2-100" fmla="*/ 2171777 h 5360956"/>
                  <a:gd name="connsiteX3-101" fmla="*/ 21843298 w 43891200"/>
                  <a:gd name="connsiteY3-102" fmla="*/ 2143554 h 5360956"/>
                  <a:gd name="connsiteX4-103" fmla="*/ 28221 w 43891200"/>
                  <a:gd name="connsiteY4-104" fmla="*/ 5360956 h 5360956"/>
                  <a:gd name="connsiteX5-105" fmla="*/ 0 w 43891200"/>
                  <a:gd name="connsiteY5-106" fmla="*/ 0 h 5360956"/>
                  <a:gd name="connsiteX0-107" fmla="*/ 0 w 43891200"/>
                  <a:gd name="connsiteY0-108" fmla="*/ 0 h 5360956"/>
                  <a:gd name="connsiteX1-109" fmla="*/ 43891200 w 43891200"/>
                  <a:gd name="connsiteY1-110" fmla="*/ 0 h 5360956"/>
                  <a:gd name="connsiteX2-111" fmla="*/ 43891200 w 43891200"/>
                  <a:gd name="connsiteY2-112" fmla="*/ 2171777 h 5360956"/>
                  <a:gd name="connsiteX3-113" fmla="*/ 21843298 w 43891200"/>
                  <a:gd name="connsiteY3-114" fmla="*/ 2143554 h 5360956"/>
                  <a:gd name="connsiteX4-115" fmla="*/ 28221 w 43891200"/>
                  <a:gd name="connsiteY4-116" fmla="*/ 5360956 h 5360956"/>
                  <a:gd name="connsiteX5-117" fmla="*/ 0 w 43891200"/>
                  <a:gd name="connsiteY5-118" fmla="*/ 0 h 5360956"/>
                  <a:gd name="connsiteX0-119" fmla="*/ 0 w 43891200"/>
                  <a:gd name="connsiteY0-120" fmla="*/ 0 h 5360956"/>
                  <a:gd name="connsiteX1-121" fmla="*/ 43891200 w 43891200"/>
                  <a:gd name="connsiteY1-122" fmla="*/ 0 h 5360956"/>
                  <a:gd name="connsiteX2-123" fmla="*/ 43891200 w 43891200"/>
                  <a:gd name="connsiteY2-124" fmla="*/ 2171777 h 5360956"/>
                  <a:gd name="connsiteX3-125" fmla="*/ 21843298 w 43891200"/>
                  <a:gd name="connsiteY3-126" fmla="*/ 2143554 h 5360956"/>
                  <a:gd name="connsiteX4-127" fmla="*/ 28221 w 43891200"/>
                  <a:gd name="connsiteY4-128" fmla="*/ 5360956 h 5360956"/>
                  <a:gd name="connsiteX5-129" fmla="*/ 0 w 43891200"/>
                  <a:gd name="connsiteY5-130" fmla="*/ 0 h 5360956"/>
                  <a:gd name="connsiteX0-131" fmla="*/ 0 w 43891200"/>
                  <a:gd name="connsiteY0-132" fmla="*/ 0 h 5360956"/>
                  <a:gd name="connsiteX1-133" fmla="*/ 43891200 w 43891200"/>
                  <a:gd name="connsiteY1-134" fmla="*/ 0 h 5360956"/>
                  <a:gd name="connsiteX2-135" fmla="*/ 43891200 w 43891200"/>
                  <a:gd name="connsiteY2-136" fmla="*/ 2171777 h 5360956"/>
                  <a:gd name="connsiteX3-137" fmla="*/ 21843298 w 43891200"/>
                  <a:gd name="connsiteY3-138" fmla="*/ 2143554 h 5360956"/>
                  <a:gd name="connsiteX4-139" fmla="*/ 28221 w 43891200"/>
                  <a:gd name="connsiteY4-140" fmla="*/ 5360956 h 5360956"/>
                  <a:gd name="connsiteX5-141" fmla="*/ 0 w 43891200"/>
                  <a:gd name="connsiteY5-142" fmla="*/ 0 h 5360956"/>
                  <a:gd name="connsiteX0-143" fmla="*/ 0 w 43891200"/>
                  <a:gd name="connsiteY0-144" fmla="*/ 0 h 5360956"/>
                  <a:gd name="connsiteX1-145" fmla="*/ 43891200 w 43891200"/>
                  <a:gd name="connsiteY1-146" fmla="*/ 0 h 5360956"/>
                  <a:gd name="connsiteX2-147" fmla="*/ 43891200 w 43891200"/>
                  <a:gd name="connsiteY2-148" fmla="*/ 2171777 h 5360956"/>
                  <a:gd name="connsiteX3-149" fmla="*/ 21843298 w 43891200"/>
                  <a:gd name="connsiteY3-150" fmla="*/ 2143554 h 5360956"/>
                  <a:gd name="connsiteX4-151" fmla="*/ 28221 w 43891200"/>
                  <a:gd name="connsiteY4-152" fmla="*/ 5360956 h 5360956"/>
                  <a:gd name="connsiteX5-153" fmla="*/ 0 w 43891200"/>
                  <a:gd name="connsiteY5-154" fmla="*/ 0 h 5360956"/>
                  <a:gd name="connsiteX0-155" fmla="*/ 0 w 43891200"/>
                  <a:gd name="connsiteY0-156" fmla="*/ 0 h 5360956"/>
                  <a:gd name="connsiteX1-157" fmla="*/ 43891200 w 43891200"/>
                  <a:gd name="connsiteY1-158" fmla="*/ 0 h 5360956"/>
                  <a:gd name="connsiteX2-159" fmla="*/ 43891200 w 43891200"/>
                  <a:gd name="connsiteY2-160" fmla="*/ 2171777 h 5360956"/>
                  <a:gd name="connsiteX3-161" fmla="*/ 21843298 w 43891200"/>
                  <a:gd name="connsiteY3-162" fmla="*/ 2143554 h 5360956"/>
                  <a:gd name="connsiteX4-163" fmla="*/ 28221 w 43891200"/>
                  <a:gd name="connsiteY4-164" fmla="*/ 5360956 h 5360956"/>
                  <a:gd name="connsiteX5-165" fmla="*/ 0 w 43891200"/>
                  <a:gd name="connsiteY5-166" fmla="*/ 0 h 5360956"/>
                  <a:gd name="connsiteX0-167" fmla="*/ 0 w 43891200"/>
                  <a:gd name="connsiteY0-168" fmla="*/ 0 h 5360956"/>
                  <a:gd name="connsiteX1-169" fmla="*/ 43891200 w 43891200"/>
                  <a:gd name="connsiteY1-170" fmla="*/ 0 h 5360956"/>
                  <a:gd name="connsiteX2-171" fmla="*/ 43891200 w 43891200"/>
                  <a:gd name="connsiteY2-172" fmla="*/ 2171777 h 5360956"/>
                  <a:gd name="connsiteX3-173" fmla="*/ 21843298 w 43891200"/>
                  <a:gd name="connsiteY3-174" fmla="*/ 2143554 h 5360956"/>
                  <a:gd name="connsiteX4-175" fmla="*/ 28221 w 43891200"/>
                  <a:gd name="connsiteY4-176" fmla="*/ 5360956 h 5360956"/>
                  <a:gd name="connsiteX5-177" fmla="*/ 0 w 43891200"/>
                  <a:gd name="connsiteY5-178" fmla="*/ 0 h 5360956"/>
                  <a:gd name="connsiteX0-179" fmla="*/ 0 w 43891200"/>
                  <a:gd name="connsiteY0-180" fmla="*/ 0 h 5360956"/>
                  <a:gd name="connsiteX1-181" fmla="*/ 43891200 w 43891200"/>
                  <a:gd name="connsiteY1-182" fmla="*/ 0 h 5360956"/>
                  <a:gd name="connsiteX2-183" fmla="*/ 43891200 w 43891200"/>
                  <a:gd name="connsiteY2-184" fmla="*/ 2171777 h 5360956"/>
                  <a:gd name="connsiteX3-185" fmla="*/ 21843298 w 43891200"/>
                  <a:gd name="connsiteY3-186" fmla="*/ 2143554 h 5360956"/>
                  <a:gd name="connsiteX4-187" fmla="*/ 28221 w 43891200"/>
                  <a:gd name="connsiteY4-188" fmla="*/ 5360956 h 5360956"/>
                  <a:gd name="connsiteX5-189" fmla="*/ 0 w 43891200"/>
                  <a:gd name="connsiteY5-190" fmla="*/ 0 h 5360956"/>
                  <a:gd name="connsiteX0-191" fmla="*/ 0 w 43891200"/>
                  <a:gd name="connsiteY0-192" fmla="*/ 0 h 5360956"/>
                  <a:gd name="connsiteX1-193" fmla="*/ 43891200 w 43891200"/>
                  <a:gd name="connsiteY1-194" fmla="*/ 0 h 5360956"/>
                  <a:gd name="connsiteX2-195" fmla="*/ 43891200 w 43891200"/>
                  <a:gd name="connsiteY2-196" fmla="*/ 2171777 h 5360956"/>
                  <a:gd name="connsiteX3-197" fmla="*/ 21843298 w 43891200"/>
                  <a:gd name="connsiteY3-198" fmla="*/ 2143554 h 5360956"/>
                  <a:gd name="connsiteX4-199" fmla="*/ 28221 w 43891200"/>
                  <a:gd name="connsiteY4-200" fmla="*/ 5360956 h 5360956"/>
                  <a:gd name="connsiteX5-201" fmla="*/ 0 w 43891200"/>
                  <a:gd name="connsiteY5-202" fmla="*/ 0 h 5360956"/>
                  <a:gd name="connsiteX0-203" fmla="*/ 0 w 43891200"/>
                  <a:gd name="connsiteY0-204" fmla="*/ 0 h 5360956"/>
                  <a:gd name="connsiteX1-205" fmla="*/ 43891200 w 43891200"/>
                  <a:gd name="connsiteY1-206" fmla="*/ 0 h 5360956"/>
                  <a:gd name="connsiteX2-207" fmla="*/ 43891200 w 43891200"/>
                  <a:gd name="connsiteY2-208" fmla="*/ 2171777 h 5360956"/>
                  <a:gd name="connsiteX3-209" fmla="*/ 21843298 w 43891200"/>
                  <a:gd name="connsiteY3-210" fmla="*/ 1691988 h 5360956"/>
                  <a:gd name="connsiteX4-211" fmla="*/ 28221 w 43891200"/>
                  <a:gd name="connsiteY4-212" fmla="*/ 5360956 h 5360956"/>
                  <a:gd name="connsiteX5-213" fmla="*/ 0 w 43891200"/>
                  <a:gd name="connsiteY5-214" fmla="*/ 0 h 5360956"/>
                  <a:gd name="connsiteX0-215" fmla="*/ 0 w 43891200"/>
                  <a:gd name="connsiteY0-216" fmla="*/ 0 h 5360956"/>
                  <a:gd name="connsiteX1-217" fmla="*/ 43891200 w 43891200"/>
                  <a:gd name="connsiteY1-218" fmla="*/ 0 h 5360956"/>
                  <a:gd name="connsiteX2-219" fmla="*/ 43891200 w 43891200"/>
                  <a:gd name="connsiteY2-220" fmla="*/ 2171777 h 5360956"/>
                  <a:gd name="connsiteX3-221" fmla="*/ 21843298 w 43891200"/>
                  <a:gd name="connsiteY3-222" fmla="*/ 1381537 h 5360956"/>
                  <a:gd name="connsiteX4-223" fmla="*/ 28221 w 43891200"/>
                  <a:gd name="connsiteY4-224" fmla="*/ 5360956 h 5360956"/>
                  <a:gd name="connsiteX5-225" fmla="*/ 0 w 43891200"/>
                  <a:gd name="connsiteY5-226" fmla="*/ 0 h 5360956"/>
                  <a:gd name="connsiteX0-227" fmla="*/ 0 w 43891200"/>
                  <a:gd name="connsiteY0-228" fmla="*/ 0 h 5360956"/>
                  <a:gd name="connsiteX1-229" fmla="*/ 43891200 w 43891200"/>
                  <a:gd name="connsiteY1-230" fmla="*/ 0 h 5360956"/>
                  <a:gd name="connsiteX2-231" fmla="*/ 43891200 w 43891200"/>
                  <a:gd name="connsiteY2-232" fmla="*/ 2171777 h 5360956"/>
                  <a:gd name="connsiteX3-233" fmla="*/ 21843298 w 43891200"/>
                  <a:gd name="connsiteY3-234" fmla="*/ 1381537 h 5360956"/>
                  <a:gd name="connsiteX4-235" fmla="*/ 28221 w 43891200"/>
                  <a:gd name="connsiteY4-236" fmla="*/ 5360956 h 5360956"/>
                  <a:gd name="connsiteX5-237" fmla="*/ 0 w 43891200"/>
                  <a:gd name="connsiteY5-238" fmla="*/ 0 h 5360956"/>
                  <a:gd name="connsiteX0-239" fmla="*/ 0 w 43891200"/>
                  <a:gd name="connsiteY0-240" fmla="*/ 0 h 5360956"/>
                  <a:gd name="connsiteX1-241" fmla="*/ 43891200 w 43891200"/>
                  <a:gd name="connsiteY1-242" fmla="*/ 0 h 5360956"/>
                  <a:gd name="connsiteX2-243" fmla="*/ 43891200 w 43891200"/>
                  <a:gd name="connsiteY2-244" fmla="*/ 2171777 h 5360956"/>
                  <a:gd name="connsiteX3-245" fmla="*/ 21843298 w 43891200"/>
                  <a:gd name="connsiteY3-246" fmla="*/ 1381537 h 5360956"/>
                  <a:gd name="connsiteX4-247" fmla="*/ 28221 w 43891200"/>
                  <a:gd name="connsiteY4-248" fmla="*/ 5360956 h 5360956"/>
                  <a:gd name="connsiteX5-249" fmla="*/ 0 w 43891200"/>
                  <a:gd name="connsiteY5-250" fmla="*/ 0 h 5360956"/>
                  <a:gd name="connsiteX0-251" fmla="*/ 0 w 43891200"/>
                  <a:gd name="connsiteY0-252" fmla="*/ 0 h 5360956"/>
                  <a:gd name="connsiteX1-253" fmla="*/ 43891200 w 43891200"/>
                  <a:gd name="connsiteY1-254" fmla="*/ 0 h 5360956"/>
                  <a:gd name="connsiteX2-255" fmla="*/ 43891200 w 43891200"/>
                  <a:gd name="connsiteY2-256" fmla="*/ 2171777 h 5360956"/>
                  <a:gd name="connsiteX3-257" fmla="*/ 21843298 w 43891200"/>
                  <a:gd name="connsiteY3-258" fmla="*/ 1381537 h 5360956"/>
                  <a:gd name="connsiteX4-259" fmla="*/ 28221 w 43891200"/>
                  <a:gd name="connsiteY4-260" fmla="*/ 5360956 h 5360956"/>
                  <a:gd name="connsiteX5-261" fmla="*/ 0 w 43891200"/>
                  <a:gd name="connsiteY5-262" fmla="*/ 0 h 5360956"/>
                  <a:gd name="connsiteX0-263" fmla="*/ 0 w 43891200"/>
                  <a:gd name="connsiteY0-264" fmla="*/ 0 h 5360956"/>
                  <a:gd name="connsiteX1-265" fmla="*/ 43891200 w 43891200"/>
                  <a:gd name="connsiteY1-266" fmla="*/ 0 h 5360956"/>
                  <a:gd name="connsiteX2-267" fmla="*/ 43891200 w 43891200"/>
                  <a:gd name="connsiteY2-268" fmla="*/ 2171777 h 5360956"/>
                  <a:gd name="connsiteX3-269" fmla="*/ 21843298 w 43891200"/>
                  <a:gd name="connsiteY3-270" fmla="*/ 1381537 h 5360956"/>
                  <a:gd name="connsiteX4-271" fmla="*/ 28221 w 43891200"/>
                  <a:gd name="connsiteY4-272" fmla="*/ 5360956 h 5360956"/>
                  <a:gd name="connsiteX5-273" fmla="*/ 0 w 43891200"/>
                  <a:gd name="connsiteY5-274" fmla="*/ 0 h 5360956"/>
                  <a:gd name="connsiteX0-275" fmla="*/ 0 w 43891200"/>
                  <a:gd name="connsiteY0-276" fmla="*/ 0 h 5360956"/>
                  <a:gd name="connsiteX1-277" fmla="*/ 43891200 w 43891200"/>
                  <a:gd name="connsiteY1-278" fmla="*/ 0 h 5360956"/>
                  <a:gd name="connsiteX2-279" fmla="*/ 43891200 w 43891200"/>
                  <a:gd name="connsiteY2-280" fmla="*/ 2171777 h 5360956"/>
                  <a:gd name="connsiteX3-281" fmla="*/ 21843298 w 43891200"/>
                  <a:gd name="connsiteY3-282" fmla="*/ 1381537 h 5360956"/>
                  <a:gd name="connsiteX4-283" fmla="*/ 28221 w 43891200"/>
                  <a:gd name="connsiteY4-284" fmla="*/ 5360956 h 5360956"/>
                  <a:gd name="connsiteX5-285" fmla="*/ 0 w 43891200"/>
                  <a:gd name="connsiteY5-286" fmla="*/ 0 h 5360956"/>
                  <a:gd name="connsiteX0-287" fmla="*/ 0 w 43891200"/>
                  <a:gd name="connsiteY0-288" fmla="*/ 0 h 5360956"/>
                  <a:gd name="connsiteX1-289" fmla="*/ 43891200 w 43891200"/>
                  <a:gd name="connsiteY1-290" fmla="*/ 0 h 5360956"/>
                  <a:gd name="connsiteX2-291" fmla="*/ 43891200 w 43891200"/>
                  <a:gd name="connsiteY2-292" fmla="*/ 2171777 h 5360956"/>
                  <a:gd name="connsiteX3-293" fmla="*/ 21843298 w 43891200"/>
                  <a:gd name="connsiteY3-294" fmla="*/ 1381537 h 5360956"/>
                  <a:gd name="connsiteX4-295" fmla="*/ 28221 w 43891200"/>
                  <a:gd name="connsiteY4-296" fmla="*/ 5360956 h 5360956"/>
                  <a:gd name="connsiteX5-297" fmla="*/ 0 w 43891200"/>
                  <a:gd name="connsiteY5-298" fmla="*/ 0 h 5360956"/>
                  <a:gd name="connsiteX0-299" fmla="*/ 0 w 43891200"/>
                  <a:gd name="connsiteY0-300" fmla="*/ 0 h 5360956"/>
                  <a:gd name="connsiteX1-301" fmla="*/ 43891200 w 43891200"/>
                  <a:gd name="connsiteY1-302" fmla="*/ 0 h 5360956"/>
                  <a:gd name="connsiteX2-303" fmla="*/ 43891200 w 43891200"/>
                  <a:gd name="connsiteY2-304" fmla="*/ 2171777 h 5360956"/>
                  <a:gd name="connsiteX3-305" fmla="*/ 21843298 w 43891200"/>
                  <a:gd name="connsiteY3-306" fmla="*/ 1381537 h 5360956"/>
                  <a:gd name="connsiteX4-307" fmla="*/ 28221 w 43891200"/>
                  <a:gd name="connsiteY4-308" fmla="*/ 5360956 h 5360956"/>
                  <a:gd name="connsiteX5-309" fmla="*/ 0 w 43891200"/>
                  <a:gd name="connsiteY5-310" fmla="*/ 0 h 5360956"/>
                  <a:gd name="connsiteX0-311" fmla="*/ 0 w 43891200"/>
                  <a:gd name="connsiteY0-312" fmla="*/ 0 h 5360956"/>
                  <a:gd name="connsiteX1-313" fmla="*/ 43891200 w 43891200"/>
                  <a:gd name="connsiteY1-314" fmla="*/ 0 h 5360956"/>
                  <a:gd name="connsiteX2-315" fmla="*/ 43891200 w 43891200"/>
                  <a:gd name="connsiteY2-316" fmla="*/ 2171777 h 5360956"/>
                  <a:gd name="connsiteX3-317" fmla="*/ 21843298 w 43891200"/>
                  <a:gd name="connsiteY3-318" fmla="*/ 1381537 h 5360956"/>
                  <a:gd name="connsiteX4-319" fmla="*/ 28221 w 43891200"/>
                  <a:gd name="connsiteY4-320" fmla="*/ 5360956 h 5360956"/>
                  <a:gd name="connsiteX5-321" fmla="*/ 0 w 43891200"/>
                  <a:gd name="connsiteY5-322" fmla="*/ 0 h 5360956"/>
                  <a:gd name="connsiteX0-323" fmla="*/ 0 w 43891200"/>
                  <a:gd name="connsiteY0-324" fmla="*/ 0 h 5360956"/>
                  <a:gd name="connsiteX1-325" fmla="*/ 43891200 w 43891200"/>
                  <a:gd name="connsiteY1-326" fmla="*/ 0 h 5360956"/>
                  <a:gd name="connsiteX2-327" fmla="*/ 43778314 w 43891200"/>
                  <a:gd name="connsiteY2-328" fmla="*/ 2171777 h 5360956"/>
                  <a:gd name="connsiteX3-329" fmla="*/ 21843298 w 43891200"/>
                  <a:gd name="connsiteY3-330" fmla="*/ 1381537 h 5360956"/>
                  <a:gd name="connsiteX4-331" fmla="*/ 28221 w 43891200"/>
                  <a:gd name="connsiteY4-332" fmla="*/ 5360956 h 5360956"/>
                  <a:gd name="connsiteX5-333" fmla="*/ 0 w 43891200"/>
                  <a:gd name="connsiteY5-334" fmla="*/ 0 h 5360956"/>
                  <a:gd name="connsiteX0-335" fmla="*/ 0 w 43891200"/>
                  <a:gd name="connsiteY0-336" fmla="*/ 0 h 5360956"/>
                  <a:gd name="connsiteX1-337" fmla="*/ 43891200 w 43891200"/>
                  <a:gd name="connsiteY1-338" fmla="*/ 0 h 5360956"/>
                  <a:gd name="connsiteX2-339" fmla="*/ 43891197 w 43891200"/>
                  <a:gd name="connsiteY2-340" fmla="*/ 2143554 h 5360956"/>
                  <a:gd name="connsiteX3-341" fmla="*/ 21843298 w 43891200"/>
                  <a:gd name="connsiteY3-342" fmla="*/ 1381537 h 5360956"/>
                  <a:gd name="connsiteX4-343" fmla="*/ 28221 w 43891200"/>
                  <a:gd name="connsiteY4-344" fmla="*/ 5360956 h 5360956"/>
                  <a:gd name="connsiteX5-345" fmla="*/ 0 w 43891200"/>
                  <a:gd name="connsiteY5-346" fmla="*/ 0 h 5360956"/>
                  <a:gd name="connsiteX0-347" fmla="*/ 0 w 43891200"/>
                  <a:gd name="connsiteY0-348" fmla="*/ 0 h 5360956"/>
                  <a:gd name="connsiteX1-349" fmla="*/ 43891200 w 43891200"/>
                  <a:gd name="connsiteY1-350" fmla="*/ 0 h 5360956"/>
                  <a:gd name="connsiteX2-351" fmla="*/ 43891197 w 43891200"/>
                  <a:gd name="connsiteY2-352" fmla="*/ 2143554 h 5360956"/>
                  <a:gd name="connsiteX3-353" fmla="*/ 21843298 w 43891200"/>
                  <a:gd name="connsiteY3-354" fmla="*/ 1381537 h 5360956"/>
                  <a:gd name="connsiteX4-355" fmla="*/ 28221 w 43891200"/>
                  <a:gd name="connsiteY4-356" fmla="*/ 5360956 h 5360956"/>
                  <a:gd name="connsiteX5-357" fmla="*/ 0 w 43891200"/>
                  <a:gd name="connsiteY5-358" fmla="*/ 0 h 5360956"/>
                  <a:gd name="connsiteX0-359" fmla="*/ 0 w 43891200"/>
                  <a:gd name="connsiteY0-360" fmla="*/ 0 h 5383162"/>
                  <a:gd name="connsiteX1-361" fmla="*/ 43891200 w 43891200"/>
                  <a:gd name="connsiteY1-362" fmla="*/ 0 h 5383162"/>
                  <a:gd name="connsiteX2-363" fmla="*/ 43891197 w 43891200"/>
                  <a:gd name="connsiteY2-364" fmla="*/ 2143554 h 5383162"/>
                  <a:gd name="connsiteX3-365" fmla="*/ 21843298 w 43891200"/>
                  <a:gd name="connsiteY3-366" fmla="*/ 1381537 h 5383162"/>
                  <a:gd name="connsiteX4-367" fmla="*/ 12981 w 43891200"/>
                  <a:gd name="connsiteY4-368" fmla="*/ 5383162 h 5383162"/>
                  <a:gd name="connsiteX5-369" fmla="*/ 0 w 43891200"/>
                  <a:gd name="connsiteY5-370" fmla="*/ 0 h 5383162"/>
                  <a:gd name="connsiteX0-371" fmla="*/ 0 w 43891200"/>
                  <a:gd name="connsiteY0-372" fmla="*/ 0 h 5353553"/>
                  <a:gd name="connsiteX1-373" fmla="*/ 43891200 w 43891200"/>
                  <a:gd name="connsiteY1-374" fmla="*/ 0 h 5353553"/>
                  <a:gd name="connsiteX2-375" fmla="*/ 43891197 w 43891200"/>
                  <a:gd name="connsiteY2-376" fmla="*/ 2143554 h 5353553"/>
                  <a:gd name="connsiteX3-377" fmla="*/ 21843298 w 43891200"/>
                  <a:gd name="connsiteY3-378" fmla="*/ 1381537 h 5353553"/>
                  <a:gd name="connsiteX4-379" fmla="*/ 12981 w 43891200"/>
                  <a:gd name="connsiteY4-380" fmla="*/ 5353553 h 5353553"/>
                  <a:gd name="connsiteX5-381" fmla="*/ 0 w 43891200"/>
                  <a:gd name="connsiteY5-382" fmla="*/ 0 h 5353553"/>
                  <a:gd name="connsiteX0-383" fmla="*/ 0 w 43891200"/>
                  <a:gd name="connsiteY0-384" fmla="*/ 0 h 5375759"/>
                  <a:gd name="connsiteX1-385" fmla="*/ 43891200 w 43891200"/>
                  <a:gd name="connsiteY1-386" fmla="*/ 0 h 5375759"/>
                  <a:gd name="connsiteX2-387" fmla="*/ 43891197 w 43891200"/>
                  <a:gd name="connsiteY2-388" fmla="*/ 2143554 h 5375759"/>
                  <a:gd name="connsiteX3-389" fmla="*/ 21843298 w 43891200"/>
                  <a:gd name="connsiteY3-390" fmla="*/ 1381537 h 5375759"/>
                  <a:gd name="connsiteX4-391" fmla="*/ 2821 w 43891200"/>
                  <a:gd name="connsiteY4-392" fmla="*/ 5375759 h 5375759"/>
                  <a:gd name="connsiteX5-393" fmla="*/ 0 w 43891200"/>
                  <a:gd name="connsiteY5-394" fmla="*/ 0 h 5375759"/>
                  <a:gd name="connsiteX0-395" fmla="*/ 0 w 43891200"/>
                  <a:gd name="connsiteY0-396" fmla="*/ 0 h 5391472"/>
                  <a:gd name="connsiteX1-397" fmla="*/ 43891200 w 43891200"/>
                  <a:gd name="connsiteY1-398" fmla="*/ 0 h 5391472"/>
                  <a:gd name="connsiteX2-399" fmla="*/ 43891197 w 43891200"/>
                  <a:gd name="connsiteY2-400" fmla="*/ 2143554 h 5391472"/>
                  <a:gd name="connsiteX3-401" fmla="*/ 21843298 w 43891200"/>
                  <a:gd name="connsiteY3-402" fmla="*/ 1381537 h 5391472"/>
                  <a:gd name="connsiteX4-403" fmla="*/ 24143 w 43891200"/>
                  <a:gd name="connsiteY4-404" fmla="*/ 5391472 h 5391472"/>
                  <a:gd name="connsiteX5-405" fmla="*/ 0 w 43891200"/>
                  <a:gd name="connsiteY5-406" fmla="*/ 0 h 5391472"/>
                  <a:gd name="connsiteX0-407" fmla="*/ 0 w 43891200"/>
                  <a:gd name="connsiteY0-408" fmla="*/ 0 h 5388329"/>
                  <a:gd name="connsiteX1-409" fmla="*/ 43891200 w 43891200"/>
                  <a:gd name="connsiteY1-410" fmla="*/ 0 h 5388329"/>
                  <a:gd name="connsiteX2-411" fmla="*/ 43891197 w 43891200"/>
                  <a:gd name="connsiteY2-412" fmla="*/ 2143554 h 5388329"/>
                  <a:gd name="connsiteX3-413" fmla="*/ 21843298 w 43891200"/>
                  <a:gd name="connsiteY3-414" fmla="*/ 1381537 h 5388329"/>
                  <a:gd name="connsiteX4-415" fmla="*/ 11350 w 43891200"/>
                  <a:gd name="connsiteY4-416" fmla="*/ 5388329 h 5388329"/>
                  <a:gd name="connsiteX5-417" fmla="*/ 0 w 43891200"/>
                  <a:gd name="connsiteY5-418" fmla="*/ 0 h 5388329"/>
                  <a:gd name="connsiteX0-419" fmla="*/ 0 w 43918796"/>
                  <a:gd name="connsiteY0-420" fmla="*/ 0 h 5388329"/>
                  <a:gd name="connsiteX1-421" fmla="*/ 43918796 w 43918796"/>
                  <a:gd name="connsiteY1-422" fmla="*/ 0 h 5388329"/>
                  <a:gd name="connsiteX2-423" fmla="*/ 43918793 w 43918796"/>
                  <a:gd name="connsiteY2-424" fmla="*/ 2143554 h 5388329"/>
                  <a:gd name="connsiteX3-425" fmla="*/ 21870894 w 43918796"/>
                  <a:gd name="connsiteY3-426" fmla="*/ 1381537 h 5388329"/>
                  <a:gd name="connsiteX4-427" fmla="*/ 38946 w 43918796"/>
                  <a:gd name="connsiteY4-428" fmla="*/ 5388329 h 5388329"/>
                  <a:gd name="connsiteX5-429" fmla="*/ 0 w 43918796"/>
                  <a:gd name="connsiteY5-430" fmla="*/ 0 h 5388329"/>
                  <a:gd name="connsiteX0-431" fmla="*/ 0 w 43882001"/>
                  <a:gd name="connsiteY0-432" fmla="*/ 6780 h 5388329"/>
                  <a:gd name="connsiteX1-433" fmla="*/ 43882001 w 43882001"/>
                  <a:gd name="connsiteY1-434" fmla="*/ 0 h 5388329"/>
                  <a:gd name="connsiteX2-435" fmla="*/ 43881998 w 43882001"/>
                  <a:gd name="connsiteY2-436" fmla="*/ 2143554 h 5388329"/>
                  <a:gd name="connsiteX3-437" fmla="*/ 21834099 w 43882001"/>
                  <a:gd name="connsiteY3-438" fmla="*/ 1381537 h 5388329"/>
                  <a:gd name="connsiteX4-439" fmla="*/ 2151 w 43882001"/>
                  <a:gd name="connsiteY4-440" fmla="*/ 5388329 h 5388329"/>
                  <a:gd name="connsiteX5-441" fmla="*/ 0 w 43882001"/>
                  <a:gd name="connsiteY5-442" fmla="*/ 6780 h 5388329"/>
                  <a:gd name="connsiteX0-443" fmla="*/ 0 w 43909597"/>
                  <a:gd name="connsiteY0-444" fmla="*/ 6780 h 5388329"/>
                  <a:gd name="connsiteX1-445" fmla="*/ 43909597 w 43909597"/>
                  <a:gd name="connsiteY1-446" fmla="*/ 0 h 5388329"/>
                  <a:gd name="connsiteX2-447" fmla="*/ 43909594 w 43909597"/>
                  <a:gd name="connsiteY2-448" fmla="*/ 2143554 h 5388329"/>
                  <a:gd name="connsiteX3-449" fmla="*/ 21861695 w 43909597"/>
                  <a:gd name="connsiteY3-450" fmla="*/ 1381537 h 5388329"/>
                  <a:gd name="connsiteX4-451" fmla="*/ 29747 w 43909597"/>
                  <a:gd name="connsiteY4-452" fmla="*/ 5388329 h 5388329"/>
                  <a:gd name="connsiteX5-453" fmla="*/ 0 w 43909597"/>
                  <a:gd name="connsiteY5-454" fmla="*/ 6780 h 5388329"/>
                  <a:gd name="connsiteX0-455" fmla="*/ 16283 w 43879886"/>
                  <a:gd name="connsiteY0-456" fmla="*/ 13560 h 5388329"/>
                  <a:gd name="connsiteX1-457" fmla="*/ 43879886 w 43879886"/>
                  <a:gd name="connsiteY1-458" fmla="*/ 0 h 5388329"/>
                  <a:gd name="connsiteX2-459" fmla="*/ 43879883 w 43879886"/>
                  <a:gd name="connsiteY2-460" fmla="*/ 2143554 h 5388329"/>
                  <a:gd name="connsiteX3-461" fmla="*/ 21831984 w 43879886"/>
                  <a:gd name="connsiteY3-462" fmla="*/ 1381537 h 5388329"/>
                  <a:gd name="connsiteX4-463" fmla="*/ 36 w 43879886"/>
                  <a:gd name="connsiteY4-464" fmla="*/ 5388329 h 5388329"/>
                  <a:gd name="connsiteX5-465" fmla="*/ 16283 w 43879886"/>
                  <a:gd name="connsiteY5-466" fmla="*/ 13560 h 5388329"/>
                  <a:gd name="connsiteX0-467" fmla="*/ 7118 w 43879920"/>
                  <a:gd name="connsiteY0-468" fmla="*/ 6780 h 5388329"/>
                  <a:gd name="connsiteX1-469" fmla="*/ 43879920 w 43879920"/>
                  <a:gd name="connsiteY1-470" fmla="*/ 0 h 5388329"/>
                  <a:gd name="connsiteX2-471" fmla="*/ 43879917 w 43879920"/>
                  <a:gd name="connsiteY2-472" fmla="*/ 2143554 h 5388329"/>
                  <a:gd name="connsiteX3-473" fmla="*/ 21832018 w 43879920"/>
                  <a:gd name="connsiteY3-474" fmla="*/ 1381537 h 5388329"/>
                  <a:gd name="connsiteX4-475" fmla="*/ 70 w 43879920"/>
                  <a:gd name="connsiteY4-476" fmla="*/ 5388329 h 5388329"/>
                  <a:gd name="connsiteX5-477" fmla="*/ 7118 w 43879920"/>
                  <a:gd name="connsiteY5-478" fmla="*/ 6780 h 5388329"/>
                  <a:gd name="connsiteX0-479" fmla="*/ 0 w 43900399"/>
                  <a:gd name="connsiteY0-480" fmla="*/ 0 h 5388329"/>
                  <a:gd name="connsiteX1-481" fmla="*/ 43900399 w 43900399"/>
                  <a:gd name="connsiteY1-482" fmla="*/ 0 h 5388329"/>
                  <a:gd name="connsiteX2-483" fmla="*/ 43900396 w 43900399"/>
                  <a:gd name="connsiteY2-484" fmla="*/ 2143554 h 5388329"/>
                  <a:gd name="connsiteX3-485" fmla="*/ 21852497 w 43900399"/>
                  <a:gd name="connsiteY3-486" fmla="*/ 1381537 h 5388329"/>
                  <a:gd name="connsiteX4-487" fmla="*/ 20549 w 43900399"/>
                  <a:gd name="connsiteY4-488" fmla="*/ 5388329 h 5388329"/>
                  <a:gd name="connsiteX5-489" fmla="*/ 0 w 43900399"/>
                  <a:gd name="connsiteY5-490" fmla="*/ 0 h 5388329"/>
                  <a:gd name="connsiteX0-491" fmla="*/ 0 w 43900396"/>
                  <a:gd name="connsiteY0-492" fmla="*/ 0 h 5388329"/>
                  <a:gd name="connsiteX1-493" fmla="*/ 43854405 w 43900396"/>
                  <a:gd name="connsiteY1-494" fmla="*/ 27119 h 5388329"/>
                  <a:gd name="connsiteX2-495" fmla="*/ 43900396 w 43900396"/>
                  <a:gd name="connsiteY2-496" fmla="*/ 2143554 h 5388329"/>
                  <a:gd name="connsiteX3-497" fmla="*/ 21852497 w 43900396"/>
                  <a:gd name="connsiteY3-498" fmla="*/ 1381537 h 5388329"/>
                  <a:gd name="connsiteX4-499" fmla="*/ 20549 w 43900396"/>
                  <a:gd name="connsiteY4-500" fmla="*/ 5388329 h 5388329"/>
                  <a:gd name="connsiteX5-501" fmla="*/ 0 w 43900396"/>
                  <a:gd name="connsiteY5-502" fmla="*/ 0 h 5388329"/>
                  <a:gd name="connsiteX0-503" fmla="*/ 0 w 43900398"/>
                  <a:gd name="connsiteY0-504" fmla="*/ 0 h 5388329"/>
                  <a:gd name="connsiteX1-505" fmla="*/ 43900398 w 43900398"/>
                  <a:gd name="connsiteY1-506" fmla="*/ 6780 h 5388329"/>
                  <a:gd name="connsiteX2-507" fmla="*/ 43900396 w 43900398"/>
                  <a:gd name="connsiteY2-508" fmla="*/ 2143554 h 5388329"/>
                  <a:gd name="connsiteX3-509" fmla="*/ 21852497 w 43900398"/>
                  <a:gd name="connsiteY3-510" fmla="*/ 1381537 h 5388329"/>
                  <a:gd name="connsiteX4-511" fmla="*/ 20549 w 43900398"/>
                  <a:gd name="connsiteY4-512" fmla="*/ 5388329 h 5388329"/>
                  <a:gd name="connsiteX5-513" fmla="*/ 0 w 43900398"/>
                  <a:gd name="connsiteY5-514" fmla="*/ 0 h 5388329"/>
                  <a:gd name="connsiteX0-515" fmla="*/ 0 w 43909598"/>
                  <a:gd name="connsiteY0-516" fmla="*/ 0 h 5388329"/>
                  <a:gd name="connsiteX1-517" fmla="*/ 43909598 w 43909598"/>
                  <a:gd name="connsiteY1-518" fmla="*/ 6780 h 5388329"/>
                  <a:gd name="connsiteX2-519" fmla="*/ 43900396 w 43909598"/>
                  <a:gd name="connsiteY2-520" fmla="*/ 2143554 h 5388329"/>
                  <a:gd name="connsiteX3-521" fmla="*/ 21852497 w 43909598"/>
                  <a:gd name="connsiteY3-522" fmla="*/ 1381537 h 5388329"/>
                  <a:gd name="connsiteX4-523" fmla="*/ 20549 w 43909598"/>
                  <a:gd name="connsiteY4-524" fmla="*/ 5388329 h 5388329"/>
                  <a:gd name="connsiteX5-525" fmla="*/ 0 w 43909598"/>
                  <a:gd name="connsiteY5-526" fmla="*/ 0 h 5388329"/>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1" y="connsiteY5-22"/>
                  </a:cxn>
                </a:cxnLst>
                <a:rect l="l" t="t" r="r" b="b"/>
                <a:pathLst>
                  <a:path w="43909598" h="5388329">
                    <a:moveTo>
                      <a:pt x="0" y="0"/>
                    </a:moveTo>
                    <a:lnTo>
                      <a:pt x="43909598" y="6780"/>
                    </a:lnTo>
                    <a:cubicBezTo>
                      <a:pt x="43909597" y="719038"/>
                      <a:pt x="43900397" y="1431296"/>
                      <a:pt x="43900396" y="2143554"/>
                    </a:cubicBezTo>
                    <a:cubicBezTo>
                      <a:pt x="37284373" y="1358490"/>
                      <a:pt x="29162993" y="845303"/>
                      <a:pt x="21852497" y="1381537"/>
                    </a:cubicBezTo>
                    <a:cubicBezTo>
                      <a:pt x="14542001" y="1917771"/>
                      <a:pt x="6144574" y="2782191"/>
                      <a:pt x="20549" y="5388329"/>
                    </a:cubicBezTo>
                    <a:cubicBezTo>
                      <a:pt x="19609" y="3596409"/>
                      <a:pt x="940" y="1791920"/>
                      <a:pt x="0" y="0"/>
                    </a:cubicBezTo>
                    <a:close/>
                  </a:path>
                </a:pathLst>
              </a:custGeom>
              <a:gradFill flip="none" rotWithShape="1">
                <a:gsLst>
                  <a:gs pos="0">
                    <a:schemeClr val="tx2"/>
                  </a:gs>
                  <a:gs pos="100000">
                    <a:schemeClr val="accent1"/>
                  </a:gs>
                </a:gsLst>
                <a:lin ang="0" scaled="1"/>
                <a:tileRect/>
              </a:gra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ln>
                    <a:noFill/>
                  </a:ln>
                  <a:solidFill>
                    <a:schemeClr val="accent1"/>
                  </a:solidFill>
                </a:endParaRPr>
              </a:p>
            </p:txBody>
          </p:sp>
        </p:grpSp>
      </p:grpSp>
    </p:spTree>
  </p:cSld>
  <p:clrMap bg1="lt1" tx1="dk1" bg2="lt2" tx2="dk2" accent1="accent1" accent2="accent2" accent3="accent3" accent4="accent4" accent5="accent5" accent6="accent6" hlink="hlink" folHlink="folHlink"/>
  <p:sldLayoutIdLst>
    <p:sldLayoutId id="2147483655" r:id="rId1"/>
  </p:sldLayoutIdLst>
  <p:txStyles>
    <p:titleStyle>
      <a:lvl1pPr algn="ctr" defTabSz="2508250" rtl="0" eaLnBrk="1" latinLnBrk="0" hangingPunct="1">
        <a:spcBef>
          <a:spcPct val="0"/>
        </a:spcBef>
        <a:buNone/>
        <a:defRPr sz="5000" kern="1200">
          <a:solidFill>
            <a:schemeClr val="bg1"/>
          </a:solidFill>
          <a:latin typeface="Trebuchet MS" panose="020B0603020202020204" pitchFamily="34" charset="0"/>
          <a:ea typeface="+mj-ea"/>
          <a:cs typeface="+mj-cs"/>
        </a:defRPr>
      </a:lvl1pPr>
    </p:titleStyle>
    <p:bodyStyle>
      <a:lvl1pPr marL="940435" indent="-940435" algn="l" defTabSz="2508250" rtl="0" eaLnBrk="1" latinLnBrk="0" hangingPunct="1">
        <a:spcBef>
          <a:spcPct val="20000"/>
        </a:spcBef>
        <a:buFont typeface="Arial" panose="020B0604020202020204" pitchFamily="34" charset="0"/>
        <a:buChar char="•"/>
        <a:defRPr sz="8800" kern="1200">
          <a:solidFill>
            <a:schemeClr val="tx1"/>
          </a:solidFill>
          <a:latin typeface="+mn-lt"/>
          <a:ea typeface="+mn-ea"/>
          <a:cs typeface="+mn-cs"/>
        </a:defRPr>
      </a:lvl1pPr>
      <a:lvl2pPr marL="2037715" indent="-783590" algn="l" defTabSz="2508250" rtl="0" eaLnBrk="1" latinLnBrk="0" hangingPunct="1">
        <a:spcBef>
          <a:spcPct val="20000"/>
        </a:spcBef>
        <a:buFont typeface="Arial" panose="020B0604020202020204" pitchFamily="34" charset="0"/>
        <a:buChar char="–"/>
        <a:defRPr sz="7700" kern="1200">
          <a:solidFill>
            <a:schemeClr val="tx1"/>
          </a:solidFill>
          <a:latin typeface="+mn-lt"/>
          <a:ea typeface="+mn-ea"/>
          <a:cs typeface="+mn-cs"/>
        </a:defRPr>
      </a:lvl2pPr>
      <a:lvl3pPr marL="3134995" indent="-626745" algn="l" defTabSz="2508250" rtl="0" eaLnBrk="1" latinLnBrk="0" hangingPunct="1">
        <a:spcBef>
          <a:spcPct val="20000"/>
        </a:spcBef>
        <a:buFont typeface="Arial" panose="020B0604020202020204" pitchFamily="34" charset="0"/>
        <a:buChar char="•"/>
        <a:defRPr sz="6600" kern="1200">
          <a:solidFill>
            <a:schemeClr val="tx1"/>
          </a:solidFill>
          <a:latin typeface="+mn-lt"/>
          <a:ea typeface="+mn-ea"/>
          <a:cs typeface="+mn-cs"/>
        </a:defRPr>
      </a:lvl3pPr>
      <a:lvl4pPr marL="438912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4pPr>
      <a:lvl5pPr marL="564261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5pPr>
      <a:lvl6pPr marL="689673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6pPr>
      <a:lvl7pPr marL="815086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7pPr>
      <a:lvl8pPr marL="940498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8pPr>
      <a:lvl9pPr marL="1065847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9pPr>
    </p:bodyStyle>
    <p:otherStyle>
      <a:defPPr>
        <a:defRPr lang="en-US"/>
      </a:defPPr>
      <a:lvl1pPr marL="0" algn="l" defTabSz="2508250" rtl="0" eaLnBrk="1" latinLnBrk="0" hangingPunct="1">
        <a:defRPr sz="4900" kern="1200">
          <a:solidFill>
            <a:schemeClr val="tx1"/>
          </a:solidFill>
          <a:latin typeface="+mn-lt"/>
          <a:ea typeface="+mn-ea"/>
          <a:cs typeface="+mn-cs"/>
        </a:defRPr>
      </a:lvl1pPr>
      <a:lvl2pPr marL="1254125" algn="l" defTabSz="2508250" rtl="0" eaLnBrk="1" latinLnBrk="0" hangingPunct="1">
        <a:defRPr sz="4900" kern="1200">
          <a:solidFill>
            <a:schemeClr val="tx1"/>
          </a:solidFill>
          <a:latin typeface="+mn-lt"/>
          <a:ea typeface="+mn-ea"/>
          <a:cs typeface="+mn-cs"/>
        </a:defRPr>
      </a:lvl2pPr>
      <a:lvl3pPr marL="2508250" algn="l" defTabSz="2508250" rtl="0" eaLnBrk="1" latinLnBrk="0" hangingPunct="1">
        <a:defRPr sz="4900" kern="1200">
          <a:solidFill>
            <a:schemeClr val="tx1"/>
          </a:solidFill>
          <a:latin typeface="+mn-lt"/>
          <a:ea typeface="+mn-ea"/>
          <a:cs typeface="+mn-cs"/>
        </a:defRPr>
      </a:lvl3pPr>
      <a:lvl4pPr marL="3761740" algn="l" defTabSz="2508250" rtl="0" eaLnBrk="1" latinLnBrk="0" hangingPunct="1">
        <a:defRPr sz="4900" kern="1200">
          <a:solidFill>
            <a:schemeClr val="tx1"/>
          </a:solidFill>
          <a:latin typeface="+mn-lt"/>
          <a:ea typeface="+mn-ea"/>
          <a:cs typeface="+mn-cs"/>
        </a:defRPr>
      </a:lvl4pPr>
      <a:lvl5pPr marL="5015865" algn="l" defTabSz="2508250" rtl="0" eaLnBrk="1" latinLnBrk="0" hangingPunct="1">
        <a:defRPr sz="4900" kern="1200">
          <a:solidFill>
            <a:schemeClr val="tx1"/>
          </a:solidFill>
          <a:latin typeface="+mn-lt"/>
          <a:ea typeface="+mn-ea"/>
          <a:cs typeface="+mn-cs"/>
        </a:defRPr>
      </a:lvl5pPr>
      <a:lvl6pPr marL="6269990" algn="l" defTabSz="2508250" rtl="0" eaLnBrk="1" latinLnBrk="0" hangingPunct="1">
        <a:defRPr sz="4900" kern="1200">
          <a:solidFill>
            <a:schemeClr val="tx1"/>
          </a:solidFill>
          <a:latin typeface="+mn-lt"/>
          <a:ea typeface="+mn-ea"/>
          <a:cs typeface="+mn-cs"/>
        </a:defRPr>
      </a:lvl6pPr>
      <a:lvl7pPr marL="7524115" algn="l" defTabSz="2508250" rtl="0" eaLnBrk="1" latinLnBrk="0" hangingPunct="1">
        <a:defRPr sz="4900" kern="1200">
          <a:solidFill>
            <a:schemeClr val="tx1"/>
          </a:solidFill>
          <a:latin typeface="+mn-lt"/>
          <a:ea typeface="+mn-ea"/>
          <a:cs typeface="+mn-cs"/>
        </a:defRPr>
      </a:lvl7pPr>
      <a:lvl8pPr marL="8777605" algn="l" defTabSz="2508250" rtl="0" eaLnBrk="1" latinLnBrk="0" hangingPunct="1">
        <a:defRPr sz="4900" kern="1200">
          <a:solidFill>
            <a:schemeClr val="tx1"/>
          </a:solidFill>
          <a:latin typeface="+mn-lt"/>
          <a:ea typeface="+mn-ea"/>
          <a:cs typeface="+mn-cs"/>
        </a:defRPr>
      </a:lvl8pPr>
      <a:lvl9pPr marL="10031730" algn="l" defTabSz="2508250" rtl="0" eaLnBrk="1" latinLnBrk="0" hangingPunct="1">
        <a:defRPr sz="49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12.png"/><Relationship Id="rId8" Type="http://schemas.openxmlformats.org/officeDocument/2006/relationships/image" Target="../media/image11.wmf"/><Relationship Id="rId7" Type="http://schemas.openxmlformats.org/officeDocument/2006/relationships/oleObject" Target="../embeddings/oleObject3.bin"/><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9.wmf"/><Relationship Id="rId3" Type="http://schemas.openxmlformats.org/officeDocument/2006/relationships/oleObject" Target="../embeddings/oleObject1.bin"/><Relationship Id="rId2" Type="http://schemas.openxmlformats.org/officeDocument/2006/relationships/image" Target="../media/image8.png"/><Relationship Id="rId17" Type="http://schemas.openxmlformats.org/officeDocument/2006/relationships/vmlDrawing" Target="../drawings/vmlDrawing1.vml"/><Relationship Id="rId16" Type="http://schemas.openxmlformats.org/officeDocument/2006/relationships/slideLayout" Target="../slideLayouts/slideLayout2.xml"/><Relationship Id="rId15" Type="http://schemas.openxmlformats.org/officeDocument/2006/relationships/image" Target="../media/image18.png"/><Relationship Id="rId14" Type="http://schemas.openxmlformats.org/officeDocument/2006/relationships/image" Target="../media/image17.jpeg"/><Relationship Id="rId13" Type="http://schemas.openxmlformats.org/officeDocument/2006/relationships/image" Target="../media/image16.jpeg"/><Relationship Id="rId12" Type="http://schemas.openxmlformats.org/officeDocument/2006/relationships/image" Target="../media/image15.png"/><Relationship Id="rId11" Type="http://schemas.openxmlformats.org/officeDocument/2006/relationships/image" Target="../media/image14.png"/><Relationship Id="rId10" Type="http://schemas.openxmlformats.org/officeDocument/2006/relationships/image" Target="../media/image13.png"/><Relationship Id="rId1"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文本框 17"/>
          <p:cNvSpPr txBox="1"/>
          <p:nvPr/>
        </p:nvSpPr>
        <p:spPr>
          <a:xfrm>
            <a:off x="577215" y="11459845"/>
            <a:ext cx="3079750" cy="1840230"/>
          </a:xfrm>
          <a:prstGeom prst="rect">
            <a:avLst/>
          </a:prstGeom>
          <a:noFill/>
        </p:spPr>
        <p:txBody>
          <a:bodyPr wrap="square" rtlCol="0">
            <a:noAutofit/>
          </a:bodyPr>
          <a:p>
            <a:pPr indent="0" algn="just" fontAlgn="auto">
              <a:buClrTx/>
              <a:buSzTx/>
              <a:buFont typeface="Wingdings" panose="05000000000000000000" charset="0"/>
              <a:buChar char="Ø"/>
            </a:pPr>
            <a:r>
              <a:rPr lang="en-US" altLang="zh-CN" sz="1800" dirty="0">
                <a:latin typeface="Times New Roman" panose="02020603050405020304" pitchFamily="18" charset="0"/>
                <a:cs typeface="Times New Roman" panose="02020603050405020304" pitchFamily="18" charset="0"/>
              </a:rPr>
              <a:t>  It features diverse terrain, soil, and vegetation, with a temperate continental monsoon climate and water scarcity. Agriculture plays a key role in its uneven socioeconomic development.</a:t>
            </a:r>
            <a:endParaRPr lang="en-US" altLang="zh-CN" sz="1800" dirty="0">
              <a:latin typeface="Times New Roman" panose="02020603050405020304" pitchFamily="18" charset="0"/>
              <a:cs typeface="Times New Roman" panose="02020603050405020304" pitchFamily="18" charset="0"/>
            </a:endParaRPr>
          </a:p>
        </p:txBody>
      </p:sp>
      <p:pic>
        <p:nvPicPr>
          <p:cNvPr id="5" name="图片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flipV="1">
            <a:off x="1127760" y="18646139"/>
            <a:ext cx="1694090" cy="243834"/>
          </a:xfrm>
          <a:prstGeom prst="rect">
            <a:avLst/>
          </a:prstGeom>
        </p:spPr>
      </p:pic>
      <p:pic>
        <p:nvPicPr>
          <p:cNvPr id="39" name="图片 1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3220" y="122238"/>
            <a:ext cx="2638319" cy="262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Rectangle 1024"/>
          <p:cNvSpPr>
            <a:spLocks noChangeArrowheads="1"/>
          </p:cNvSpPr>
          <p:nvPr/>
        </p:nvSpPr>
        <p:spPr bwMode="auto">
          <a:xfrm>
            <a:off x="3483015" y="136241"/>
            <a:ext cx="23577510" cy="1348740"/>
          </a:xfrm>
          <a:prstGeom prst="rect">
            <a:avLst/>
          </a:prstGeom>
          <a:noFill/>
          <a:ln w="9525" algn="ctr">
            <a:noFill/>
            <a:miter lim="800000"/>
          </a:ln>
        </p:spPr>
        <p:txBody>
          <a:bodyPr wrap="square" lIns="119265" tIns="59633" rIns="119265" bIns="59633" anchor="ctr">
            <a:spAutoFit/>
          </a:bodyPr>
          <a:lstStyle/>
          <a:p>
            <a:r>
              <a:rPr lang="en-US" altLang="zh-CN" sz="4000" b="1" dirty="0">
                <a:solidFill>
                  <a:srgbClr val="FFFF00"/>
                </a:solidFill>
                <a:latin typeface="Times New Roman" panose="02020603050405020304" pitchFamily="18" charset="0"/>
                <a:cs typeface="Times New Roman" panose="02020603050405020304" pitchFamily="18" charset="0"/>
              </a:rPr>
              <a:t>Evaluation of crop-water mutual suitability and optimization of water-adaptive cropping for dryland farming in Loess Plateau</a:t>
            </a:r>
            <a:endParaRPr lang="en-US" altLang="zh-CN" sz="4000" b="1" dirty="0">
              <a:solidFill>
                <a:srgbClr val="FFFF00"/>
              </a:solidFill>
              <a:latin typeface="Times New Roman" panose="02020603050405020304" pitchFamily="18" charset="0"/>
              <a:cs typeface="Times New Roman" panose="02020603050405020304" pitchFamily="18" charset="0"/>
            </a:endParaRPr>
          </a:p>
        </p:txBody>
      </p:sp>
      <p:sp>
        <p:nvSpPr>
          <p:cNvPr id="45" name="Text Box 1025"/>
          <p:cNvSpPr txBox="1">
            <a:spLocks noChangeArrowheads="1"/>
          </p:cNvSpPr>
          <p:nvPr/>
        </p:nvSpPr>
        <p:spPr bwMode="auto">
          <a:xfrm>
            <a:off x="3540164" y="1572105"/>
            <a:ext cx="25339808" cy="1225550"/>
          </a:xfrm>
          <a:prstGeom prst="rect">
            <a:avLst/>
          </a:prstGeom>
          <a:noFill/>
          <a:ln w="9525">
            <a:noFill/>
            <a:miter lim="800000"/>
          </a:ln>
        </p:spPr>
        <p:txBody>
          <a:bodyPr wrap="square" lIns="119265" tIns="59633" rIns="119265" bIns="59633">
            <a:spAutoFit/>
          </a:bodyPr>
          <a:lstStyle/>
          <a:p>
            <a:pPr defTabSz="986155"/>
            <a:r>
              <a:rPr lang="en-US" altLang="zh-CN" sz="3600" b="1" dirty="0">
                <a:solidFill>
                  <a:schemeClr val="bg1"/>
                </a:solidFill>
                <a:latin typeface="Times New Roman" panose="02020603050405020304" pitchFamily="18" charset="0"/>
                <a:cs typeface="Times New Roman" panose="02020603050405020304" pitchFamily="18" charset="0"/>
              </a:rPr>
              <a:t>Xining Zhao, Jichao Wang, Xiaodong Gao, Qi Liu, Changjian Li, Xuerui Gao*</a:t>
            </a:r>
            <a:endParaRPr lang="en-US" altLang="zh-CN" sz="3600" b="1" dirty="0">
              <a:solidFill>
                <a:schemeClr val="bg1"/>
              </a:solidFill>
              <a:latin typeface="Times New Roman" panose="02020603050405020304" pitchFamily="18" charset="0"/>
              <a:cs typeface="Times New Roman" panose="02020603050405020304" pitchFamily="18" charset="0"/>
            </a:endParaRPr>
          </a:p>
          <a:p>
            <a:pPr defTabSz="986155"/>
            <a:r>
              <a:rPr lang="en-US" altLang="zh-CN" sz="3600" b="1" dirty="0">
                <a:solidFill>
                  <a:schemeClr val="bg1"/>
                </a:solidFill>
                <a:latin typeface="Times New Roman" panose="02020603050405020304" pitchFamily="18" charset="0"/>
                <a:cs typeface="Times New Roman" panose="02020603050405020304" pitchFamily="18" charset="0"/>
              </a:rPr>
              <a:t>Institute of Soil and Water Conservation, Northwest A &amp; F University, China</a:t>
            </a:r>
            <a:endParaRPr lang="en-US" altLang="zh-CN" sz="3600" b="1" dirty="0">
              <a:solidFill>
                <a:schemeClr val="bg1"/>
              </a:solidFill>
              <a:latin typeface="Times New Roman" panose="02020603050405020304" pitchFamily="18" charset="0"/>
              <a:cs typeface="Times New Roman" panose="02020603050405020304" pitchFamily="18" charset="0"/>
            </a:endParaRPr>
          </a:p>
        </p:txBody>
      </p:sp>
      <p:sp>
        <p:nvSpPr>
          <p:cNvPr id="26" name="Text Placeholder 2"/>
          <p:cNvSpPr txBox="1"/>
          <p:nvPr/>
        </p:nvSpPr>
        <p:spPr>
          <a:xfrm>
            <a:off x="7250141" y="3200347"/>
            <a:ext cx="6280547" cy="428684"/>
          </a:xfrm>
          <a:prstGeom prst="rect">
            <a:avLst/>
          </a:prstGeom>
          <a:noFill/>
        </p:spPr>
        <p:txBody>
          <a:bodyPr/>
          <a:lstStyle>
            <a:lvl1pPr indent="0">
              <a:spcBef>
                <a:spcPct val="20000"/>
              </a:spcBef>
              <a:buFont typeface="Wingdings" panose="05000000000000000000" pitchFamily="2" charset="2"/>
              <a:buChar char="u"/>
              <a:defRPr sz="2100" b="1">
                <a:latin typeface="Times New Roman" panose="02020603050405020304" pitchFamily="18" charset="0"/>
                <a:cs typeface="Times New Roman" panose="02020603050405020304" pitchFamily="18" charset="0"/>
              </a:defRPr>
            </a:lvl1pPr>
            <a:lvl2pPr marL="2037715" indent="-783590">
              <a:spcBef>
                <a:spcPct val="20000"/>
              </a:spcBef>
              <a:buFont typeface="Arial" panose="020B0604020202020204" pitchFamily="34" charset="0"/>
              <a:buChar char="–"/>
              <a:defRPr sz="7700"/>
            </a:lvl2pPr>
            <a:lvl3pPr marL="3134995" indent="-626745">
              <a:spcBef>
                <a:spcPct val="20000"/>
              </a:spcBef>
              <a:buFont typeface="Arial" panose="020B0604020202020204" pitchFamily="34" charset="0"/>
              <a:buChar char="•"/>
              <a:defRPr sz="6600"/>
            </a:lvl3pPr>
            <a:lvl4pPr marL="4389120" indent="-626745">
              <a:spcBef>
                <a:spcPct val="20000"/>
              </a:spcBef>
              <a:buFont typeface="Arial" panose="020B0604020202020204" pitchFamily="34" charset="0"/>
              <a:buChar char="–"/>
              <a:defRPr sz="5500"/>
            </a:lvl4pPr>
            <a:lvl5pPr marL="5642610" indent="-626745">
              <a:spcBef>
                <a:spcPct val="20000"/>
              </a:spcBef>
              <a:buFont typeface="Arial" panose="020B0604020202020204" pitchFamily="34" charset="0"/>
              <a:buChar char="»"/>
              <a:defRPr sz="5500"/>
            </a:lvl5pPr>
            <a:lvl6pPr marL="6896735" indent="-626745">
              <a:spcBef>
                <a:spcPct val="20000"/>
              </a:spcBef>
              <a:buFont typeface="Arial" panose="020B0604020202020204" pitchFamily="34" charset="0"/>
              <a:buChar char="•"/>
              <a:defRPr sz="5500"/>
            </a:lvl6pPr>
            <a:lvl7pPr marL="8150860" indent="-626745">
              <a:spcBef>
                <a:spcPct val="20000"/>
              </a:spcBef>
              <a:buFont typeface="Arial" panose="020B0604020202020204" pitchFamily="34" charset="0"/>
              <a:buChar char="•"/>
              <a:defRPr sz="5500"/>
            </a:lvl7pPr>
            <a:lvl8pPr marL="9404985" indent="-626745">
              <a:spcBef>
                <a:spcPct val="20000"/>
              </a:spcBef>
              <a:buFont typeface="Arial" panose="020B0604020202020204" pitchFamily="34" charset="0"/>
              <a:buChar char="•"/>
              <a:defRPr sz="5500"/>
            </a:lvl8pPr>
            <a:lvl9pPr marL="10658475" indent="-626745">
              <a:spcBef>
                <a:spcPct val="20000"/>
              </a:spcBef>
              <a:buFont typeface="Arial" panose="020B0604020202020204" pitchFamily="34" charset="0"/>
              <a:buChar char="•"/>
              <a:defRPr sz="5500"/>
            </a:lvl9pPr>
          </a:lstStyle>
          <a:p>
            <a:r>
              <a:rPr lang="en-US" sz="2400" dirty="0"/>
              <a:t>Methods</a:t>
            </a:r>
            <a:endParaRPr lang="en-US" sz="2400" dirty="0"/>
          </a:p>
        </p:txBody>
      </p:sp>
      <p:sp>
        <p:nvSpPr>
          <p:cNvPr id="28" name="文本占位符 21"/>
          <p:cNvSpPr txBox="1"/>
          <p:nvPr/>
        </p:nvSpPr>
        <p:spPr>
          <a:xfrm>
            <a:off x="7250430" y="3599180"/>
            <a:ext cx="3956685" cy="2441575"/>
          </a:xfrm>
          <a:prstGeom prst="rect">
            <a:avLst/>
          </a:prstGeom>
        </p:spPr>
        <p:txBody>
          <a:bodyPr/>
          <a:lstStyle>
            <a:lvl1pPr marL="940435" indent="-940435" algn="l" defTabSz="2508250" rtl="0" eaLnBrk="1" latinLnBrk="0" hangingPunct="1">
              <a:spcBef>
                <a:spcPct val="20000"/>
              </a:spcBef>
              <a:buFont typeface="Arial" panose="020B0604020202020204" pitchFamily="34" charset="0"/>
              <a:buChar char="•"/>
              <a:defRPr sz="8800" kern="1200">
                <a:solidFill>
                  <a:schemeClr val="tx1"/>
                </a:solidFill>
                <a:latin typeface="+mn-lt"/>
                <a:ea typeface="+mn-ea"/>
                <a:cs typeface="+mn-cs"/>
              </a:defRPr>
            </a:lvl1pPr>
            <a:lvl2pPr marL="2037715" indent="-783590" algn="l" defTabSz="2508250" rtl="0" eaLnBrk="1" latinLnBrk="0" hangingPunct="1">
              <a:spcBef>
                <a:spcPct val="20000"/>
              </a:spcBef>
              <a:buFont typeface="Arial" panose="020B0604020202020204" pitchFamily="34" charset="0"/>
              <a:buChar char="–"/>
              <a:defRPr sz="7700" kern="1200">
                <a:solidFill>
                  <a:schemeClr val="tx1"/>
                </a:solidFill>
                <a:latin typeface="+mn-lt"/>
                <a:ea typeface="+mn-ea"/>
                <a:cs typeface="+mn-cs"/>
              </a:defRPr>
            </a:lvl2pPr>
            <a:lvl3pPr marL="3134995" indent="-626745" algn="l" defTabSz="2508250" rtl="0" eaLnBrk="1" latinLnBrk="0" hangingPunct="1">
              <a:spcBef>
                <a:spcPct val="20000"/>
              </a:spcBef>
              <a:buFont typeface="Arial" panose="020B0604020202020204" pitchFamily="34" charset="0"/>
              <a:buChar char="•"/>
              <a:defRPr sz="6600" kern="1200">
                <a:solidFill>
                  <a:schemeClr val="tx1"/>
                </a:solidFill>
                <a:latin typeface="+mn-lt"/>
                <a:ea typeface="+mn-ea"/>
                <a:cs typeface="+mn-cs"/>
              </a:defRPr>
            </a:lvl3pPr>
            <a:lvl4pPr marL="438912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4pPr>
            <a:lvl5pPr marL="564261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5pPr>
            <a:lvl6pPr marL="689673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6pPr>
            <a:lvl7pPr marL="815086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7pPr>
            <a:lvl8pPr marL="940498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8pPr>
            <a:lvl9pPr marL="1065847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9pPr>
          </a:lstStyle>
          <a:p>
            <a:pPr marL="0" indent="0" algn="just">
              <a:spcBef>
                <a:spcPts val="0"/>
              </a:spcBef>
              <a:spcAft>
                <a:spcPts val="600"/>
              </a:spcAft>
              <a:buFont typeface="Wingdings" panose="05000000000000000000" pitchFamily="2" charset="2"/>
              <a:buChar char="p"/>
            </a:pPr>
            <a:r>
              <a:rPr lang="en-US" altLang="zh-CN" sz="1800" dirty="0">
                <a:latin typeface="Times New Roman" panose="02020603050405020304" pitchFamily="18" charset="0"/>
                <a:cs typeface="Times New Roman" panose="02020603050405020304" pitchFamily="18" charset="0"/>
              </a:rPr>
              <a:t> </a:t>
            </a:r>
            <a:r>
              <a:rPr lang="en-US" altLang="zh-CN" sz="1800" b="1" dirty="0">
                <a:latin typeface="Times New Roman" panose="02020603050405020304" pitchFamily="18" charset="0"/>
                <a:cs typeface="Times New Roman" panose="02020603050405020304" pitchFamily="18" charset="0"/>
              </a:rPr>
              <a:t>Crop identification process</a:t>
            </a:r>
            <a:endParaRPr lang="en-US" altLang="zh-CN" sz="1800" b="1" dirty="0">
              <a:latin typeface="Times New Roman" panose="02020603050405020304" pitchFamily="18" charset="0"/>
              <a:cs typeface="Times New Roman" panose="02020603050405020304" pitchFamily="18" charset="0"/>
            </a:endParaRPr>
          </a:p>
          <a:p>
            <a:pPr marL="0" indent="0" algn="just" fontAlgn="auto">
              <a:spcBef>
                <a:spcPts val="0"/>
              </a:spcBef>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rPr>
              <a:t>  The crop identification process is shown in the right figure: Sentinel-2 data preprocessing and orchard/cultivated land mask extraction are performed, combined with field samples and the DTW algorithm to enhance phenological information. </a:t>
            </a:r>
            <a:endParaRPr lang="en-US" altLang="zh-CN" sz="1800" dirty="0">
              <a:latin typeface="Times New Roman" panose="02020603050405020304" pitchFamily="18" charset="0"/>
              <a:cs typeface="Times New Roman" panose="02020603050405020304" pitchFamily="18" charset="0"/>
            </a:endParaRPr>
          </a:p>
          <a:p>
            <a:pPr marL="0" indent="-360045" algn="just">
              <a:spcBef>
                <a:spcPts val="0"/>
              </a:spcBef>
              <a:buFont typeface="Wingdings" panose="05000000000000000000" pitchFamily="2" charset="2"/>
              <a:buChar char="Ø"/>
            </a:pPr>
            <a:endParaRPr lang="en-US" altLang="zh-CN" sz="1800" dirty="0">
              <a:latin typeface="Times New Roman" panose="02020603050405020304" pitchFamily="18" charset="0"/>
              <a:cs typeface="Times New Roman" panose="02020603050405020304" pitchFamily="18" charset="0"/>
            </a:endParaRPr>
          </a:p>
        </p:txBody>
      </p:sp>
      <p:sp>
        <p:nvSpPr>
          <p:cNvPr id="40" name="Text Placeholder 2"/>
          <p:cNvSpPr txBox="1"/>
          <p:nvPr/>
        </p:nvSpPr>
        <p:spPr>
          <a:xfrm>
            <a:off x="13909215" y="3225112"/>
            <a:ext cx="6280547" cy="428684"/>
          </a:xfrm>
          <a:prstGeom prst="rect">
            <a:avLst/>
          </a:prstGeom>
          <a:noFill/>
        </p:spPr>
        <p:txBody>
          <a:bodyPr/>
          <a:lstStyle>
            <a:lvl1pPr indent="0">
              <a:spcBef>
                <a:spcPct val="20000"/>
              </a:spcBef>
              <a:buFont typeface="Wingdings" panose="05000000000000000000" pitchFamily="2" charset="2"/>
              <a:buChar char="u"/>
              <a:defRPr sz="2100" b="1">
                <a:latin typeface="Times New Roman" panose="02020603050405020304" pitchFamily="18" charset="0"/>
                <a:cs typeface="Times New Roman" panose="02020603050405020304" pitchFamily="18" charset="0"/>
              </a:defRPr>
            </a:lvl1pPr>
            <a:lvl2pPr marL="2037715" indent="-783590">
              <a:spcBef>
                <a:spcPct val="20000"/>
              </a:spcBef>
              <a:buFont typeface="Arial" panose="020B0604020202020204" pitchFamily="34" charset="0"/>
              <a:buChar char="–"/>
              <a:defRPr sz="7700"/>
            </a:lvl2pPr>
            <a:lvl3pPr marL="3134995" indent="-626745">
              <a:spcBef>
                <a:spcPct val="20000"/>
              </a:spcBef>
              <a:buFont typeface="Arial" panose="020B0604020202020204" pitchFamily="34" charset="0"/>
              <a:buChar char="•"/>
              <a:defRPr sz="6600"/>
            </a:lvl3pPr>
            <a:lvl4pPr marL="4389120" indent="-626745">
              <a:spcBef>
                <a:spcPct val="20000"/>
              </a:spcBef>
              <a:buFont typeface="Arial" panose="020B0604020202020204" pitchFamily="34" charset="0"/>
              <a:buChar char="–"/>
              <a:defRPr sz="5500"/>
            </a:lvl4pPr>
            <a:lvl5pPr marL="5642610" indent="-626745">
              <a:spcBef>
                <a:spcPct val="20000"/>
              </a:spcBef>
              <a:buFont typeface="Arial" panose="020B0604020202020204" pitchFamily="34" charset="0"/>
              <a:buChar char="»"/>
              <a:defRPr sz="5500"/>
            </a:lvl5pPr>
            <a:lvl6pPr marL="6896735" indent="-626745">
              <a:spcBef>
                <a:spcPct val="20000"/>
              </a:spcBef>
              <a:buFont typeface="Arial" panose="020B0604020202020204" pitchFamily="34" charset="0"/>
              <a:buChar char="•"/>
              <a:defRPr sz="5500"/>
            </a:lvl6pPr>
            <a:lvl7pPr marL="8150860" indent="-626745">
              <a:spcBef>
                <a:spcPct val="20000"/>
              </a:spcBef>
              <a:buFont typeface="Arial" panose="020B0604020202020204" pitchFamily="34" charset="0"/>
              <a:buChar char="•"/>
              <a:defRPr sz="5500"/>
            </a:lvl7pPr>
            <a:lvl8pPr marL="9404985" indent="-626745">
              <a:spcBef>
                <a:spcPct val="20000"/>
              </a:spcBef>
              <a:buFont typeface="Arial" panose="020B0604020202020204" pitchFamily="34" charset="0"/>
              <a:buChar char="•"/>
              <a:defRPr sz="5500"/>
            </a:lvl8pPr>
            <a:lvl9pPr marL="10658475" indent="-626745">
              <a:spcBef>
                <a:spcPct val="20000"/>
              </a:spcBef>
              <a:buFont typeface="Arial" panose="020B0604020202020204" pitchFamily="34" charset="0"/>
              <a:buChar char="•"/>
              <a:defRPr sz="5500"/>
            </a:lvl9pPr>
          </a:lstStyle>
          <a:p>
            <a:endParaRPr lang="en-US" dirty="0"/>
          </a:p>
        </p:txBody>
      </p:sp>
      <p:sp>
        <p:nvSpPr>
          <p:cNvPr id="46" name="文本占位符 21"/>
          <p:cNvSpPr txBox="1"/>
          <p:nvPr/>
        </p:nvSpPr>
        <p:spPr>
          <a:xfrm>
            <a:off x="13874750" y="3222625"/>
            <a:ext cx="6289200" cy="2952115"/>
          </a:xfrm>
          <a:prstGeom prst="rect">
            <a:avLst/>
          </a:prstGeom>
        </p:spPr>
        <p:txBody>
          <a:bodyPr/>
          <a:lstStyle>
            <a:lvl1pPr marL="940435" indent="-940435" algn="l" defTabSz="2508250" rtl="0" eaLnBrk="1" latinLnBrk="0" hangingPunct="1">
              <a:spcBef>
                <a:spcPct val="20000"/>
              </a:spcBef>
              <a:buFont typeface="Arial" panose="020B0604020202020204" pitchFamily="34" charset="0"/>
              <a:buChar char="•"/>
              <a:defRPr sz="8800" kern="1200">
                <a:solidFill>
                  <a:schemeClr val="tx1"/>
                </a:solidFill>
                <a:latin typeface="+mn-lt"/>
                <a:ea typeface="+mn-ea"/>
                <a:cs typeface="+mn-cs"/>
              </a:defRPr>
            </a:lvl1pPr>
            <a:lvl2pPr marL="2037715" indent="-783590" algn="l" defTabSz="2508250" rtl="0" eaLnBrk="1" latinLnBrk="0" hangingPunct="1">
              <a:spcBef>
                <a:spcPct val="20000"/>
              </a:spcBef>
              <a:buFont typeface="Arial" panose="020B0604020202020204" pitchFamily="34" charset="0"/>
              <a:buChar char="–"/>
              <a:defRPr sz="7700" kern="1200">
                <a:solidFill>
                  <a:schemeClr val="tx1"/>
                </a:solidFill>
                <a:latin typeface="+mn-lt"/>
                <a:ea typeface="+mn-ea"/>
                <a:cs typeface="+mn-cs"/>
              </a:defRPr>
            </a:lvl2pPr>
            <a:lvl3pPr marL="3134995" indent="-626745" algn="l" defTabSz="2508250" rtl="0" eaLnBrk="1" latinLnBrk="0" hangingPunct="1">
              <a:spcBef>
                <a:spcPct val="20000"/>
              </a:spcBef>
              <a:buFont typeface="Arial" panose="020B0604020202020204" pitchFamily="34" charset="0"/>
              <a:buChar char="•"/>
              <a:defRPr sz="6600" kern="1200">
                <a:solidFill>
                  <a:schemeClr val="tx1"/>
                </a:solidFill>
                <a:latin typeface="+mn-lt"/>
                <a:ea typeface="+mn-ea"/>
                <a:cs typeface="+mn-cs"/>
              </a:defRPr>
            </a:lvl3pPr>
            <a:lvl4pPr marL="438912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4pPr>
            <a:lvl5pPr marL="564261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5pPr>
            <a:lvl6pPr marL="689673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6pPr>
            <a:lvl7pPr marL="8150860"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7pPr>
            <a:lvl8pPr marL="940498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8pPr>
            <a:lvl9pPr marL="10658475" indent="-626745" algn="l" defTabSz="2508250" rtl="0" eaLnBrk="1" latinLnBrk="0" hangingPunct="1">
              <a:spcBef>
                <a:spcPct val="20000"/>
              </a:spcBef>
              <a:buFont typeface="Arial" panose="020B0604020202020204" pitchFamily="34" charset="0"/>
              <a:buChar char="•"/>
              <a:defRPr sz="5500" kern="1200">
                <a:solidFill>
                  <a:schemeClr val="tx1"/>
                </a:solidFill>
                <a:latin typeface="+mn-lt"/>
                <a:ea typeface="+mn-ea"/>
                <a:cs typeface="+mn-cs"/>
              </a:defRPr>
            </a:lvl9pPr>
          </a:lstStyle>
          <a:p>
            <a:pPr marL="0" indent="0" algn="just" fontAlgn="auto">
              <a:spcBef>
                <a:spcPts val="0"/>
              </a:spcBef>
              <a:spcAft>
                <a:spcPts val="600"/>
              </a:spcAft>
              <a:buClrTx/>
              <a:buSzTx/>
              <a:buFont typeface="Wingdings" panose="05000000000000000000" charset="0"/>
              <a:buChar char="u"/>
            </a:pPr>
            <a:r>
              <a:rPr lang="en-US" altLang="zh-CN" sz="2400" b="1" dirty="0">
                <a:latin typeface="Times New Roman" panose="02020603050405020304" pitchFamily="18" charset="0"/>
                <a:cs typeface="Times New Roman" panose="02020603050405020304" pitchFamily="18" charset="0"/>
              </a:rPr>
              <a:t> Results analysis</a:t>
            </a:r>
            <a:endParaRPr lang="en-US" altLang="zh-CN" sz="2400" b="1" dirty="0">
              <a:latin typeface="Times New Roman" panose="02020603050405020304" pitchFamily="18" charset="0"/>
              <a:cs typeface="Times New Roman" panose="02020603050405020304" pitchFamily="18" charset="0"/>
            </a:endParaRPr>
          </a:p>
          <a:p>
            <a:pPr marL="0" indent="0" algn="just" fontAlgn="auto">
              <a:spcBef>
                <a:spcPts val="0"/>
              </a:spcBef>
              <a:spcAft>
                <a:spcPts val="600"/>
              </a:spcAft>
              <a:buClrTx/>
              <a:buSzTx/>
              <a:buFont typeface="Wingdings" panose="05000000000000000000" charset="0"/>
              <a:buChar char="p"/>
            </a:pPr>
            <a:r>
              <a:rPr lang="en-US" altLang="zh-CN" sz="1800" b="1" dirty="0">
                <a:latin typeface="Times New Roman" panose="02020603050405020304" pitchFamily="18" charset="0"/>
                <a:cs typeface="Times New Roman" panose="02020603050405020304" pitchFamily="18" charset="0"/>
              </a:rPr>
              <a:t> Remote sensing identification of high-resolution crop planting structure on the Loess Plateau</a:t>
            </a:r>
            <a:endParaRPr lang="en-US" altLang="zh-CN" sz="1800" b="1" dirty="0">
              <a:latin typeface="Times New Roman" panose="02020603050405020304" pitchFamily="18" charset="0"/>
              <a:cs typeface="Times New Roman" panose="02020603050405020304" pitchFamily="18" charset="0"/>
            </a:endParaRPr>
          </a:p>
          <a:p>
            <a:pPr marL="0" indent="0" algn="just" fontAlgn="auto">
              <a:spcBef>
                <a:spcPts val="0"/>
              </a:spcBef>
              <a:buClrTx/>
              <a:buSzTx/>
              <a:buFont typeface="Wingdings" panose="05000000000000000000" pitchFamily="2" charset="2"/>
            </a:pPr>
            <a:r>
              <a:rPr lang="en-US" altLang="zh-CN" sz="1800" dirty="0">
                <a:latin typeface="Times New Roman" panose="02020603050405020304" pitchFamily="18" charset="0"/>
                <a:cs typeface="Times New Roman" panose="02020603050405020304" pitchFamily="18" charset="0"/>
              </a:rPr>
              <a:t>  Based on field samples and remote sensing data, phenological information and spectral features were integrated, and the DTW algorithm was used to expand sample data and construct standard phenological curves. NDVI growth curves were extracted from Sentinel-2A imagery to obtain crop planting intensity. A regionally optimized random forest classifier was then developed to map rainfed crop distribution on the Loess Plateau at 10 m resolution from 2018 to 2022. </a:t>
            </a:r>
            <a:endParaRPr lang="en-US" altLang="zh-CN" sz="1800" dirty="0">
              <a:latin typeface="Times New Roman" panose="02020603050405020304" pitchFamily="18" charset="0"/>
              <a:cs typeface="Times New Roman" panose="02020603050405020304" pitchFamily="18" charset="0"/>
            </a:endParaRPr>
          </a:p>
          <a:p>
            <a:pPr marL="0" indent="-360045" algn="just">
              <a:spcBef>
                <a:spcPts val="0"/>
              </a:spcBef>
              <a:buClrTx/>
              <a:buSzTx/>
              <a:buFont typeface="Wingdings" panose="05000000000000000000" pitchFamily="2" charset="2"/>
            </a:pPr>
            <a:endParaRPr lang="en-US" altLang="zh-CN" sz="1800" dirty="0">
              <a:latin typeface="Times New Roman" panose="02020603050405020304" pitchFamily="18" charset="0"/>
              <a:cs typeface="Times New Roman" panose="02020603050405020304" pitchFamily="18" charset="0"/>
            </a:endParaRPr>
          </a:p>
        </p:txBody>
      </p:sp>
      <p:sp>
        <p:nvSpPr>
          <p:cNvPr id="11" name="文本框 10"/>
          <p:cNvSpPr txBox="1"/>
          <p:nvPr/>
        </p:nvSpPr>
        <p:spPr>
          <a:xfrm>
            <a:off x="582295" y="3204845"/>
            <a:ext cx="6290310" cy="8416925"/>
          </a:xfrm>
          <a:prstGeom prst="rect">
            <a:avLst/>
          </a:prstGeom>
          <a:noFill/>
        </p:spPr>
        <p:txBody>
          <a:bodyPr wrap="square" rtlCol="0">
            <a:spAutoFit/>
          </a:bodyPr>
          <a:p>
            <a:pPr indent="0" algn="l" fontAlgn="auto">
              <a:spcBef>
                <a:spcPts val="0"/>
              </a:spcBef>
              <a:spcAft>
                <a:spcPts val="600"/>
              </a:spcAft>
              <a:buClrTx/>
              <a:buSzTx/>
              <a:buFont typeface="Wingdings" panose="05000000000000000000" pitchFamily="2" charset="2"/>
              <a:buChar char="u"/>
            </a:pPr>
            <a:r>
              <a:rPr lang="en-US" altLang="zh-CN" sz="2400" b="1" dirty="0">
                <a:latin typeface="Times New Roman" panose="02020603050405020304" pitchFamily="18" charset="0"/>
                <a:cs typeface="Times New Roman" panose="02020603050405020304" pitchFamily="18" charset="0"/>
                <a:sym typeface="+mn-ea"/>
              </a:rPr>
              <a:t> Introduction</a:t>
            </a:r>
            <a:endParaRPr lang="en-US" altLang="zh-CN" sz="2400" b="1" dirty="0">
              <a:latin typeface="Times New Roman" panose="02020603050405020304" pitchFamily="18" charset="0"/>
              <a:cs typeface="Times New Roman" panose="02020603050405020304" pitchFamily="18" charset="0"/>
            </a:endParaRPr>
          </a:p>
          <a:p>
            <a:pPr indent="0" algn="just" fontAlgn="auto">
              <a:buFont typeface="Wingdings" panose="05000000000000000000" charset="0"/>
              <a:buChar char="Ø"/>
            </a:pPr>
            <a:r>
              <a:rPr lang="en-US" altLang="zh-CN" sz="1800" dirty="0">
                <a:latin typeface="Times New Roman" panose="02020603050405020304" pitchFamily="18" charset="0"/>
                <a:cs typeface="Times New Roman" panose="02020603050405020304" pitchFamily="18" charset="0"/>
              </a:rPr>
              <a:t>  Under global climate change, both food production and water resource systems face increasing uncertainty and instability, particularly in arid and semi-arid regions. As a key base for grain and specialty agricultural products in Northwest China, the Loess Plateau is dominated by rainfed dryland farming. However, the region suffers from severe water scarcity, low water use efficiency, and a mismatch between current cropping patterns and local water–soil resources. Promoting water-adaptive dryland agriculture, improving resource matching, and enhancing green water (precipitation) use efficiency are crucial to breaking development bottlenecks and achieving high-quality agricultural development in this area.</a:t>
            </a:r>
            <a:endParaRPr lang="en-US" altLang="zh-CN" sz="1800" dirty="0">
              <a:latin typeface="Times New Roman" panose="02020603050405020304" pitchFamily="18" charset="0"/>
              <a:cs typeface="Times New Roman" panose="02020603050405020304" pitchFamily="18" charset="0"/>
            </a:endParaRPr>
          </a:p>
          <a:p>
            <a:pPr indent="0" algn="just" fontAlgn="auto">
              <a:spcBef>
                <a:spcPts val="600"/>
              </a:spcBef>
              <a:buFont typeface="Wingdings" panose="05000000000000000000" charset="0"/>
              <a:buChar char="Ø"/>
            </a:pPr>
            <a:r>
              <a:rPr lang="en-US" altLang="zh-CN" sz="1800" b="1" dirty="0">
                <a:latin typeface="Times New Roman" panose="02020603050405020304" pitchFamily="18" charset="0"/>
                <a:cs typeface="Times New Roman" panose="02020603050405020304" pitchFamily="18" charset="0"/>
              </a:rPr>
              <a:t>  The structure of this study is as follows:</a:t>
            </a:r>
            <a:endParaRPr lang="en-US" altLang="zh-CN" sz="1800" b="1" dirty="0">
              <a:latin typeface="Times New Roman" panose="02020603050405020304" pitchFamily="18" charset="0"/>
              <a:cs typeface="Times New Roman" panose="02020603050405020304" pitchFamily="18" charset="0"/>
            </a:endParaRPr>
          </a:p>
          <a:p>
            <a:pPr indent="0" algn="just" fontAlgn="auto">
              <a:buFont typeface="+mj-lt"/>
              <a:buNone/>
            </a:pPr>
            <a:r>
              <a:rPr lang="en-US" altLang="zh-CN" sz="1800" dirty="0">
                <a:latin typeface="Times New Roman" panose="02020603050405020304" pitchFamily="18" charset="0"/>
                <a:cs typeface="Times New Roman" panose="02020603050405020304" pitchFamily="18" charset="0"/>
              </a:rPr>
              <a:t>a) By integrating phenological and spectral information, large-scale remote sensing interpretation of cropping patterns was achieved using sample augmentation techniques.</a:t>
            </a:r>
            <a:endParaRPr lang="en-US" altLang="zh-CN" sz="1800" dirty="0">
              <a:latin typeface="Times New Roman" panose="02020603050405020304" pitchFamily="18" charset="0"/>
              <a:cs typeface="Times New Roman" panose="02020603050405020304" pitchFamily="18" charset="0"/>
            </a:endParaRPr>
          </a:p>
          <a:p>
            <a:pPr indent="0" algn="just" fontAlgn="auto">
              <a:buFont typeface="+mj-lt"/>
              <a:buNone/>
            </a:pPr>
            <a:r>
              <a:rPr lang="en-US" altLang="zh-CN" sz="1800" dirty="0">
                <a:latin typeface="Times New Roman" panose="02020603050405020304" pitchFamily="18" charset="0"/>
                <a:cs typeface="Times New Roman" panose="02020603050405020304" pitchFamily="18" charset="0"/>
                <a:sym typeface="+mn-ea"/>
              </a:rPr>
              <a:t>b) </a:t>
            </a:r>
            <a:r>
              <a:rPr lang="en-US" altLang="zh-CN" sz="1800" dirty="0">
                <a:latin typeface="Times New Roman" panose="02020603050405020304" pitchFamily="18" charset="0"/>
                <a:cs typeface="Times New Roman" panose="02020603050405020304" pitchFamily="18" charset="0"/>
              </a:rPr>
              <a:t>A novel farmland water suitability index was developed, revealing the spatial-temporal patterns of water suitability on the Loess Plateau.</a:t>
            </a:r>
            <a:endParaRPr lang="en-US" altLang="zh-CN" sz="1800" dirty="0">
              <a:latin typeface="Times New Roman" panose="02020603050405020304" pitchFamily="18" charset="0"/>
              <a:cs typeface="Times New Roman" panose="02020603050405020304" pitchFamily="18" charset="0"/>
            </a:endParaRPr>
          </a:p>
          <a:p>
            <a:pPr indent="0" algn="just" fontAlgn="auto">
              <a:buFont typeface="+mj-lt"/>
              <a:buNone/>
            </a:pPr>
            <a:r>
              <a:rPr lang="en-US" altLang="zh-CN" sz="1800" dirty="0">
                <a:latin typeface="Times New Roman" panose="02020603050405020304" pitchFamily="18" charset="0"/>
                <a:cs typeface="Times New Roman" panose="02020603050405020304" pitchFamily="18" charset="0"/>
                <a:sym typeface="+mn-ea"/>
              </a:rPr>
              <a:t>c) </a:t>
            </a:r>
            <a:r>
              <a:rPr lang="en-US" altLang="zh-CN" sz="1800" dirty="0">
                <a:latin typeface="Times New Roman" panose="02020603050405020304" pitchFamily="18" charset="0"/>
                <a:cs typeface="Times New Roman" panose="02020603050405020304" pitchFamily="18" charset="0"/>
              </a:rPr>
              <a:t>Based on model-optimization integration, an optimized strategy was proposed to enhance the synergy of “water suitability–carbon sequestration–income increase” in dryland farming systems on the Loess Plateau.</a:t>
            </a:r>
            <a:endParaRPr lang="en-US" altLang="zh-CN" sz="1800" dirty="0">
              <a:latin typeface="Times New Roman" panose="02020603050405020304" pitchFamily="18" charset="0"/>
              <a:cs typeface="Times New Roman" panose="02020603050405020304" pitchFamily="18" charset="0"/>
            </a:endParaRPr>
          </a:p>
          <a:p>
            <a:pPr marL="285750" indent="-285750" algn="just" fontAlgn="auto">
              <a:spcBef>
                <a:spcPts val="1200"/>
              </a:spcBef>
              <a:spcAft>
                <a:spcPts val="600"/>
              </a:spcAft>
              <a:buClrTx/>
              <a:buSzTx/>
              <a:buFont typeface="Wingdings" panose="05000000000000000000" charset="0"/>
              <a:buChar char="u"/>
            </a:pPr>
            <a:r>
              <a:rPr lang="en-US" altLang="zh-CN" sz="2400" b="1" dirty="0">
                <a:latin typeface="Times New Roman" panose="02020603050405020304" pitchFamily="18" charset="0"/>
                <a:cs typeface="Times New Roman" panose="02020603050405020304" pitchFamily="18" charset="0"/>
                <a:sym typeface="+mn-ea"/>
              </a:rPr>
              <a:t> </a:t>
            </a:r>
            <a:r>
              <a:rPr lang="en-US" sz="2400" b="1" dirty="0">
                <a:latin typeface="Times New Roman" panose="02020603050405020304" pitchFamily="18" charset="0"/>
                <a:cs typeface="Times New Roman" panose="02020603050405020304" pitchFamily="18" charset="0"/>
                <a:sym typeface="+mn-ea"/>
              </a:rPr>
              <a:t>Study Area and Data</a:t>
            </a:r>
            <a:endParaRPr lang="en-US" altLang="zh-CN" sz="2400" b="1" dirty="0">
              <a:latin typeface="Times New Roman" panose="02020603050405020304" pitchFamily="18" charset="0"/>
              <a:cs typeface="Times New Roman" panose="02020603050405020304" pitchFamily="18" charset="0"/>
              <a:sym typeface="+mn-ea"/>
            </a:endParaRPr>
          </a:p>
          <a:p>
            <a:pPr algn="just">
              <a:buClrTx/>
              <a:buSzTx/>
              <a:buFont typeface="Wingdings" panose="05000000000000000000" charset="0"/>
              <a:buChar char="Ø"/>
            </a:pPr>
            <a:r>
              <a:rPr lang="en-US" altLang="zh-CN" sz="1800" dirty="0">
                <a:latin typeface="Times New Roman" panose="02020603050405020304" pitchFamily="18" charset="0"/>
                <a:cs typeface="Times New Roman" panose="02020603050405020304" pitchFamily="18" charset="0"/>
                <a:sym typeface="+mn-ea"/>
              </a:rPr>
              <a:t>  The Loess Plateau, located between 33°43′ – 41</a:t>
            </a:r>
            <a:r>
              <a:rPr lang="zh-CN" altLang="en-US" sz="1800" dirty="0">
                <a:latin typeface="Times New Roman" panose="02020603050405020304" pitchFamily="18" charset="0"/>
                <a:cs typeface="Times New Roman" panose="02020603050405020304" pitchFamily="18" charset="0"/>
                <a:sym typeface="+mn-ea"/>
              </a:rPr>
              <a:t>°</a:t>
            </a:r>
            <a:r>
              <a:rPr lang="en-US" altLang="zh-CN" sz="1800" dirty="0">
                <a:latin typeface="Times New Roman" panose="02020603050405020304" pitchFamily="18" charset="0"/>
                <a:cs typeface="Times New Roman" panose="02020603050405020304" pitchFamily="18" charset="0"/>
                <a:sym typeface="+mn-ea"/>
              </a:rPr>
              <a:t>16′N and 100°54′ – 114°33′E, spans 624,000 km² across seven provinces in northern China.</a:t>
            </a:r>
            <a:endParaRPr lang="en-US" altLang="zh-CN" sz="1800" dirty="0">
              <a:latin typeface="Times New Roman" panose="02020603050405020304" pitchFamily="18" charset="0"/>
              <a:cs typeface="Times New Roman" panose="02020603050405020304" pitchFamily="18" charset="0"/>
            </a:endParaRPr>
          </a:p>
        </p:txBody>
      </p:sp>
      <p:sp>
        <p:nvSpPr>
          <p:cNvPr id="30" name="文本框 29"/>
          <p:cNvSpPr txBox="1"/>
          <p:nvPr/>
        </p:nvSpPr>
        <p:spPr>
          <a:xfrm>
            <a:off x="7250430" y="5914390"/>
            <a:ext cx="6289200" cy="1383665"/>
          </a:xfrm>
          <a:prstGeom prst="rect">
            <a:avLst/>
          </a:prstGeom>
          <a:noFill/>
        </p:spPr>
        <p:txBody>
          <a:bodyPr wrap="square" rtlCol="0">
            <a:spAutoFit/>
          </a:bodyPr>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sym typeface="+mn-ea"/>
              </a:rPr>
              <a:t>  Based on the phenological curve, planting intensity is identified, and a random forest classifier is trained for each zone, ultimately generating the 10m crop planting structure map of the Loess Plateau for 2018–2022.</a:t>
            </a:r>
            <a:endParaRPr lang="en-US" altLang="zh-CN" sz="1800" dirty="0">
              <a:latin typeface="Times New Roman" panose="02020603050405020304" pitchFamily="18" charset="0"/>
              <a:cs typeface="Times New Roman" panose="02020603050405020304" pitchFamily="18" charset="0"/>
            </a:endParaRPr>
          </a:p>
          <a:p>
            <a:endParaRPr lang="zh-CN" altLang="en-US" sz="1200" dirty="0">
              <a:latin typeface="Times New Roman" panose="02020603050405020304" pitchFamily="18" charset="0"/>
              <a:cs typeface="Times New Roman" panose="02020603050405020304" pitchFamily="18" charset="0"/>
            </a:endParaRPr>
          </a:p>
        </p:txBody>
      </p:sp>
      <p:sp>
        <p:nvSpPr>
          <p:cNvPr id="32" name="文本框 31"/>
          <p:cNvSpPr txBox="1"/>
          <p:nvPr/>
        </p:nvSpPr>
        <p:spPr>
          <a:xfrm>
            <a:off x="7250430" y="7084695"/>
            <a:ext cx="6289200" cy="1553210"/>
          </a:xfrm>
          <a:prstGeom prst="rect">
            <a:avLst/>
          </a:prstGeom>
          <a:noFill/>
        </p:spPr>
        <p:txBody>
          <a:bodyPr wrap="square" rtlCol="0">
            <a:spAutoFit/>
          </a:bodyPr>
          <a:p>
            <a:pPr algn="just">
              <a:spcBef>
                <a:spcPts val="0"/>
              </a:spcBef>
              <a:spcAft>
                <a:spcPts val="600"/>
              </a:spcAft>
              <a:buClrTx/>
              <a:buSzTx/>
              <a:buFont typeface="Wingdings" panose="05000000000000000000" pitchFamily="2" charset="2"/>
              <a:buChar char="p"/>
            </a:pPr>
            <a:r>
              <a:rPr lang="en-US" altLang="zh-CN" sz="1800" b="1" dirty="0">
                <a:latin typeface="Times New Roman" panose="02020603050405020304" pitchFamily="18" charset="0"/>
                <a:cs typeface="Times New Roman" panose="02020603050405020304" pitchFamily="18" charset="0"/>
              </a:rPr>
              <a:t> Crop water suitability index construction</a:t>
            </a:r>
            <a:endParaRPr lang="en-US" altLang="zh-CN" sz="1800" b="1" dirty="0">
              <a:latin typeface="Times New Roman" panose="02020603050405020304" pitchFamily="18" charset="0"/>
              <a:cs typeface="Times New Roman" panose="02020603050405020304" pitchFamily="18" charset="0"/>
            </a:endParaRPr>
          </a:p>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rPr>
              <a:t>  This study replaces effective precipitation with root zone water, considers CO₂ concentration effects on evapotranspiration, and introduces a new water suitability index with growth stage-specific weights. The algorithm is as follows:</a:t>
            </a:r>
            <a:endParaRPr lang="en-US" altLang="zh-CN" sz="1800" dirty="0">
              <a:latin typeface="Times New Roman" panose="02020603050405020304" pitchFamily="18" charset="0"/>
              <a:cs typeface="Times New Roman" panose="02020603050405020304" pitchFamily="18" charset="0"/>
            </a:endParaRPr>
          </a:p>
        </p:txBody>
      </p:sp>
      <p:graphicFrame>
        <p:nvGraphicFramePr>
          <p:cNvPr id="58" name="对象 57"/>
          <p:cNvGraphicFramePr>
            <a:graphicFrameLocks noChangeAspect="1"/>
          </p:cNvGraphicFramePr>
          <p:nvPr/>
        </p:nvGraphicFramePr>
        <p:xfrm>
          <a:off x="7618730" y="8767445"/>
          <a:ext cx="4723200" cy="576000"/>
        </p:xfrm>
        <a:graphic>
          <a:graphicData uri="http://schemas.openxmlformats.org/presentationml/2006/ole">
            <mc:AlternateContent xmlns:mc="http://schemas.openxmlformats.org/markup-compatibility/2006">
              <mc:Choice xmlns:v="urn:schemas-microsoft-com:vml" Requires="v">
                <p:oleObj spid="_x0000_s66" name="" r:id="rId3" imgW="3162300" imgH="419100" progId="Equation.DSMT4">
                  <p:embed/>
                </p:oleObj>
              </mc:Choice>
              <mc:Fallback>
                <p:oleObj name="" r:id="rId3" imgW="3162300" imgH="419100" progId="Equation.DSMT4">
                  <p:embed/>
                  <p:pic>
                    <p:nvPicPr>
                      <p:cNvPr id="0" name="图片 65"/>
                      <p:cNvPicPr/>
                      <p:nvPr/>
                    </p:nvPicPr>
                    <p:blipFill>
                      <a:blip r:embed="rId4"/>
                      <a:stretch>
                        <a:fillRect/>
                      </a:stretch>
                    </p:blipFill>
                    <p:spPr>
                      <a:xfrm>
                        <a:off x="7618730" y="8767445"/>
                        <a:ext cx="4723200" cy="576000"/>
                      </a:xfrm>
                      <a:prstGeom prst="rect">
                        <a:avLst/>
                      </a:prstGeom>
                      <a:noFill/>
                      <a:ln w="38100">
                        <a:noFill/>
                        <a:miter/>
                      </a:ln>
                    </p:spPr>
                  </p:pic>
                </p:oleObj>
              </mc:Fallback>
            </mc:AlternateContent>
          </a:graphicData>
        </a:graphic>
      </p:graphicFrame>
      <p:sp>
        <p:nvSpPr>
          <p:cNvPr id="68" name="文本框 67"/>
          <p:cNvSpPr txBox="1"/>
          <p:nvPr/>
        </p:nvSpPr>
        <p:spPr>
          <a:xfrm>
            <a:off x="7250430" y="9441815"/>
            <a:ext cx="6289040" cy="8573770"/>
          </a:xfrm>
          <a:prstGeom prst="rect">
            <a:avLst/>
          </a:prstGeom>
          <a:noFill/>
        </p:spPr>
        <p:txBody>
          <a:bodyPr wrap="square" rtlCol="0">
            <a:noAutofit/>
          </a:bodyPr>
          <a:p>
            <a:pPr algn="just"/>
            <a:r>
              <a:rPr lang="en-US" altLang="zh-CN" sz="1800" dirty="0">
                <a:latin typeface="Times New Roman" panose="02020603050405020304" pitchFamily="18" charset="0"/>
                <a:cs typeface="Times New Roman" panose="02020603050405020304" pitchFamily="18" charset="0"/>
              </a:rPr>
              <a:t>    Where </a:t>
            </a:r>
            <a:r>
              <a:rPr lang="en-US" altLang="zh-CN" sz="1800" i="1" dirty="0">
                <a:latin typeface="Times New Roman" panose="02020603050405020304" pitchFamily="18" charset="0"/>
                <a:cs typeface="Times New Roman" panose="02020603050405020304" pitchFamily="18" charset="0"/>
              </a:rPr>
              <a:t>WM </a:t>
            </a:r>
            <a:r>
              <a:rPr lang="en-US" altLang="zh-CN" sz="1800" dirty="0">
                <a:latin typeface="Times New Roman" panose="02020603050405020304" pitchFamily="18" charset="0"/>
                <a:cs typeface="Times New Roman" panose="02020603050405020304" pitchFamily="18" charset="0"/>
              </a:rPr>
              <a:t>is the comprehensive water suitability index for the entire crop growth period, while </a:t>
            </a:r>
            <a:r>
              <a:rPr lang="en-US" altLang="zh-CN" sz="1800" i="1" dirty="0">
                <a:latin typeface="Times New Roman" panose="02020603050405020304" pitchFamily="18" charset="0"/>
                <a:cs typeface="Times New Roman" panose="02020603050405020304" pitchFamily="18" charset="0"/>
              </a:rPr>
              <a:t>WM</a:t>
            </a:r>
            <a:r>
              <a:rPr lang="en-US" altLang="zh-CN" sz="1800" i="1" baseline="-25000" dirty="0">
                <a:latin typeface="Times New Roman" panose="02020603050405020304" pitchFamily="18" charset="0"/>
                <a:cs typeface="Times New Roman" panose="02020603050405020304" pitchFamily="18" charset="0"/>
              </a:rPr>
              <a:t>ini</a:t>
            </a:r>
            <a:r>
              <a:rPr lang="en-US" altLang="zh-CN" sz="1800" dirty="0">
                <a:latin typeface="Times New Roman" panose="02020603050405020304" pitchFamily="18" charset="0"/>
                <a:cs typeface="Times New Roman" panose="02020603050405020304" pitchFamily="18" charset="0"/>
              </a:rPr>
              <a:t>, </a:t>
            </a:r>
            <a:r>
              <a:rPr lang="en-US" altLang="zh-CN" sz="1800" i="1" dirty="0">
                <a:latin typeface="Times New Roman" panose="02020603050405020304" pitchFamily="18" charset="0"/>
                <a:cs typeface="Times New Roman" panose="02020603050405020304" pitchFamily="18" charset="0"/>
              </a:rPr>
              <a:t>WM</a:t>
            </a:r>
            <a:r>
              <a:rPr lang="en-US" altLang="zh-CN" sz="1800" i="1" baseline="-25000" dirty="0">
                <a:latin typeface="Times New Roman" panose="02020603050405020304" pitchFamily="18" charset="0"/>
                <a:cs typeface="Times New Roman" panose="02020603050405020304" pitchFamily="18" charset="0"/>
              </a:rPr>
              <a:t>dev</a:t>
            </a:r>
            <a:r>
              <a:rPr lang="en-US" altLang="zh-CN" sz="1800" dirty="0">
                <a:latin typeface="Times New Roman" panose="02020603050405020304" pitchFamily="18" charset="0"/>
                <a:cs typeface="Times New Roman" panose="02020603050405020304" pitchFamily="18" charset="0"/>
              </a:rPr>
              <a:t>, </a:t>
            </a:r>
            <a:r>
              <a:rPr lang="en-US" altLang="zh-CN" sz="1800" i="1" dirty="0">
                <a:latin typeface="Times New Roman" panose="02020603050405020304" pitchFamily="18" charset="0"/>
                <a:cs typeface="Times New Roman" panose="02020603050405020304" pitchFamily="18" charset="0"/>
              </a:rPr>
              <a:t>WM</a:t>
            </a:r>
            <a:r>
              <a:rPr lang="en-US" altLang="zh-CN" sz="1800" i="1" baseline="-25000" dirty="0">
                <a:latin typeface="Times New Roman" panose="02020603050405020304" pitchFamily="18" charset="0"/>
                <a:cs typeface="Times New Roman" panose="02020603050405020304" pitchFamily="18" charset="0"/>
              </a:rPr>
              <a:t>mid</a:t>
            </a:r>
            <a:r>
              <a:rPr lang="en-US" altLang="zh-CN" sz="1800" dirty="0">
                <a:latin typeface="Times New Roman" panose="02020603050405020304" pitchFamily="18" charset="0"/>
                <a:cs typeface="Times New Roman" panose="02020603050405020304" pitchFamily="18" charset="0"/>
              </a:rPr>
              <a:t>, and </a:t>
            </a:r>
            <a:r>
              <a:rPr lang="en-US" altLang="zh-CN" sz="1800" i="1" dirty="0">
                <a:latin typeface="Times New Roman" panose="02020603050405020304" pitchFamily="18" charset="0"/>
                <a:cs typeface="Times New Roman" panose="02020603050405020304" pitchFamily="18" charset="0"/>
              </a:rPr>
              <a:t>WM</a:t>
            </a:r>
            <a:r>
              <a:rPr lang="en-US" altLang="zh-CN" sz="1800" i="1" baseline="-25000" dirty="0">
                <a:latin typeface="Times New Roman" panose="02020603050405020304" pitchFamily="18" charset="0"/>
                <a:cs typeface="Times New Roman" panose="02020603050405020304" pitchFamily="18" charset="0"/>
              </a:rPr>
              <a:t>end</a:t>
            </a:r>
            <a:r>
              <a:rPr lang="en-US" altLang="zh-CN" sz="1800" dirty="0">
                <a:latin typeface="Times New Roman" panose="02020603050405020304" pitchFamily="18" charset="0"/>
                <a:cs typeface="Times New Roman" panose="02020603050405020304" pitchFamily="18" charset="0"/>
              </a:rPr>
              <a:t> represent the indices for each growth stage, with </a:t>
            </a:r>
            <a:r>
              <a:rPr lang="en-US" altLang="zh-CN" sz="1800" i="1" dirty="0">
                <a:latin typeface="Times New Roman" panose="02020603050405020304" pitchFamily="18" charset="0"/>
                <a:cs typeface="Times New Roman" panose="02020603050405020304" pitchFamily="18" charset="0"/>
              </a:rPr>
              <a:t>α</a:t>
            </a:r>
            <a:r>
              <a:rPr lang="en-US" altLang="zh-CN" sz="1800" dirty="0">
                <a:latin typeface="Times New Roman" panose="02020603050405020304" pitchFamily="18" charset="0"/>
                <a:cs typeface="Times New Roman" panose="02020603050405020304" pitchFamily="18" charset="0"/>
              </a:rPr>
              <a:t>, </a:t>
            </a:r>
            <a:r>
              <a:rPr lang="en-US" altLang="zh-CN" sz="1800" i="1" dirty="0">
                <a:latin typeface="Times New Roman" panose="02020603050405020304" pitchFamily="18" charset="0"/>
                <a:cs typeface="Times New Roman" panose="02020603050405020304" pitchFamily="18" charset="0"/>
              </a:rPr>
              <a:t>β</a:t>
            </a:r>
            <a:r>
              <a:rPr lang="en-US" altLang="zh-CN" sz="1800" dirty="0">
                <a:latin typeface="Times New Roman" panose="02020603050405020304" pitchFamily="18" charset="0"/>
                <a:cs typeface="Times New Roman" panose="02020603050405020304" pitchFamily="18" charset="0"/>
              </a:rPr>
              <a:t>, </a:t>
            </a:r>
            <a:r>
              <a:rPr lang="en-US" altLang="zh-CN" sz="1800" i="1" dirty="0">
                <a:latin typeface="Times New Roman" panose="02020603050405020304" pitchFamily="18" charset="0"/>
                <a:cs typeface="Times New Roman" panose="02020603050405020304" pitchFamily="18" charset="0"/>
              </a:rPr>
              <a:t>γ</a:t>
            </a:r>
            <a:r>
              <a:rPr lang="en-US" altLang="zh-CN" sz="1800" dirty="0">
                <a:latin typeface="Times New Roman" panose="02020603050405020304" pitchFamily="18" charset="0"/>
                <a:cs typeface="Times New Roman" panose="02020603050405020304" pitchFamily="18" charset="0"/>
              </a:rPr>
              <a:t>, and </a:t>
            </a:r>
            <a:r>
              <a:rPr lang="en-US" altLang="zh-CN" sz="1800" i="1" dirty="0">
                <a:latin typeface="Times New Roman" panose="02020603050405020304" pitchFamily="18" charset="0"/>
                <a:cs typeface="Times New Roman" panose="02020603050405020304" pitchFamily="18" charset="0"/>
              </a:rPr>
              <a:t>δ</a:t>
            </a:r>
            <a:r>
              <a:rPr lang="en-US" altLang="zh-CN" sz="1800" dirty="0">
                <a:latin typeface="Times New Roman" panose="02020603050405020304" pitchFamily="18" charset="0"/>
                <a:cs typeface="Times New Roman" panose="02020603050405020304" pitchFamily="18" charset="0"/>
              </a:rPr>
              <a:t> as the water sensitivity indices for these stages.</a:t>
            </a:r>
            <a:endParaRPr lang="en-US" altLang="zh-CN" sz="1800" dirty="0">
              <a:latin typeface="Times New Roman" panose="02020603050405020304" pitchFamily="18" charset="0"/>
              <a:cs typeface="Times New Roman" panose="02020603050405020304" pitchFamily="18" charset="0"/>
            </a:endParaRPr>
          </a:p>
          <a:p>
            <a:pPr indent="0" algn="just" fontAlgn="auto">
              <a:spcBef>
                <a:spcPts val="600"/>
              </a:spcBef>
              <a:spcAft>
                <a:spcPts val="600"/>
              </a:spcAft>
              <a:buClrTx/>
              <a:buSzTx/>
              <a:buFont typeface="Wingdings" panose="05000000000000000000" pitchFamily="2" charset="2"/>
              <a:buChar char="p"/>
            </a:pPr>
            <a:r>
              <a:rPr lang="en-US" altLang="zh-CN" sz="1800" b="1" dirty="0">
                <a:latin typeface="Times New Roman" panose="02020603050405020304" pitchFamily="18" charset="0"/>
                <a:cs typeface="Times New Roman" panose="02020603050405020304" pitchFamily="18" charset="0"/>
                <a:sym typeface="+mn-ea"/>
              </a:rPr>
              <a:t> </a:t>
            </a:r>
            <a:r>
              <a:rPr lang="en-US" altLang="zh-CN" sz="1800" b="1" dirty="0">
                <a:latin typeface="Times New Roman" panose="02020603050405020304" pitchFamily="18" charset="0"/>
                <a:cs typeface="Times New Roman" panose="02020603050405020304" pitchFamily="18" charset="0"/>
              </a:rPr>
              <a:t>Construction of a multi-objective optimization model</a:t>
            </a:r>
            <a:endParaRPr lang="en-US" altLang="zh-CN" sz="1800" b="1" dirty="0">
              <a:latin typeface="Times New Roman" panose="02020603050405020304" pitchFamily="18" charset="0"/>
              <a:cs typeface="Times New Roman" panose="02020603050405020304" pitchFamily="18" charset="0"/>
            </a:endParaRPr>
          </a:p>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sym typeface="+mn-ea"/>
              </a:rPr>
              <a:t>  By integrating the RWBAT_EPIC model with intelligent optimization algorithms, three objective functions and five constraints are set to optimize the spatial distribution of major crops.</a:t>
            </a:r>
            <a:endParaRPr lang="en-US" altLang="zh-CN" sz="1800" dirty="0">
              <a:latin typeface="Times New Roman" panose="02020603050405020304" pitchFamily="18" charset="0"/>
              <a:cs typeface="Times New Roman" panose="02020603050405020304" pitchFamily="18" charset="0"/>
            </a:endParaRPr>
          </a:p>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sym typeface="+mn-ea"/>
              </a:rPr>
              <a:t>  Three Objective Functions: Maximize the Water Matching Index (</a:t>
            </a:r>
            <a:r>
              <a:rPr lang="en-US" altLang="zh-CN" sz="1800" i="1" dirty="0">
                <a:latin typeface="Times New Roman" panose="02020603050405020304" pitchFamily="18" charset="0"/>
                <a:cs typeface="Times New Roman" panose="02020603050405020304" pitchFamily="18" charset="0"/>
                <a:sym typeface="+mn-ea"/>
              </a:rPr>
              <a:t>WM</a:t>
            </a:r>
            <a:r>
              <a:rPr lang="en-US" altLang="zh-CN" sz="1800" dirty="0">
                <a:latin typeface="Times New Roman" panose="02020603050405020304" pitchFamily="18" charset="0"/>
                <a:cs typeface="Times New Roman" panose="02020603050405020304" pitchFamily="18" charset="0"/>
                <a:sym typeface="+mn-ea"/>
              </a:rPr>
              <a:t>); Maximize Net Carbon Sequestration (</a:t>
            </a:r>
            <a:r>
              <a:rPr lang="en-US" altLang="zh-CN" sz="1800" i="1" dirty="0">
                <a:latin typeface="Times New Roman" panose="02020603050405020304" pitchFamily="18" charset="0"/>
                <a:cs typeface="Times New Roman" panose="02020603050405020304" pitchFamily="18" charset="0"/>
                <a:sym typeface="+mn-ea"/>
              </a:rPr>
              <a:t>CN</a:t>
            </a:r>
            <a:r>
              <a:rPr lang="en-US" altLang="zh-CN" sz="1800" dirty="0">
                <a:latin typeface="Times New Roman" panose="02020603050405020304" pitchFamily="18" charset="0"/>
                <a:cs typeface="Times New Roman" panose="02020603050405020304" pitchFamily="18" charset="0"/>
                <a:sym typeface="+mn-ea"/>
              </a:rPr>
              <a:t>); Maximize Economic Benefits (</a:t>
            </a:r>
            <a:r>
              <a:rPr lang="en-US" altLang="zh-CN" sz="1800" i="1" dirty="0">
                <a:latin typeface="Times New Roman" panose="02020603050405020304" pitchFamily="18" charset="0"/>
                <a:cs typeface="Times New Roman" panose="02020603050405020304" pitchFamily="18" charset="0"/>
                <a:sym typeface="+mn-ea"/>
              </a:rPr>
              <a:t>EB</a:t>
            </a:r>
            <a:r>
              <a:rPr lang="en-US" altLang="zh-CN" sz="1800" dirty="0">
                <a:latin typeface="Times New Roman" panose="02020603050405020304" pitchFamily="18" charset="0"/>
                <a:cs typeface="Times New Roman" panose="02020603050405020304" pitchFamily="18" charset="0"/>
                <a:sym typeface="+mn-ea"/>
              </a:rPr>
              <a:t>)</a:t>
            </a:r>
            <a:endParaRPr lang="en-US" altLang="zh-CN" sz="1800" dirty="0">
              <a:latin typeface="Times New Roman" panose="02020603050405020304" pitchFamily="18" charset="0"/>
              <a:cs typeface="Times New Roman" panose="02020603050405020304" pitchFamily="18" charset="0"/>
            </a:endParaRPr>
          </a:p>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sym typeface="+mn-ea"/>
              </a:rPr>
              <a:t>  Five Constraints: Crop Uniqueness: Only one crop is planted per grid per cycle; Suitability Constraint: Only the top two most suitable crops are selected; Arable Land Area Constraint: Total cultivated area is maintained between 90% and 100% of the current level; Structure Change Constraint: The area change for each crop does not exceed 30%; Regional Practice Constraint: Optimized crops must be selected from those already cultivated in the zone</a:t>
            </a:r>
            <a:endParaRPr lang="en-US" altLang="zh-CN" sz="1800" dirty="0">
              <a:latin typeface="Times New Roman" panose="02020603050405020304" pitchFamily="18" charset="0"/>
              <a:cs typeface="Times New Roman" panose="02020603050405020304" pitchFamily="18" charset="0"/>
            </a:endParaRPr>
          </a:p>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sym typeface="+mn-ea"/>
              </a:rPr>
              <a:t>  Calculation of Crop Carbon Sequestration</a:t>
            </a:r>
            <a:endParaRPr lang="en-US" altLang="zh-CN" sz="1800" dirty="0">
              <a:latin typeface="Times New Roman" panose="02020603050405020304" pitchFamily="18" charset="0"/>
              <a:cs typeface="Times New Roman" panose="02020603050405020304" pitchFamily="18" charset="0"/>
            </a:endParaRPr>
          </a:p>
          <a:p>
            <a:pPr indent="-360045" algn="just">
              <a:spcBef>
                <a:spcPts val="0"/>
              </a:spcBef>
              <a:buClrTx/>
              <a:buSzTx/>
              <a:buFont typeface="Wingdings" panose="05000000000000000000" pitchFamily="2" charset="2"/>
              <a:buChar char="Ø"/>
            </a:pPr>
            <a:endParaRPr lang="en-US" altLang="zh-CN" sz="1400" dirty="0">
              <a:latin typeface="Times New Roman" panose="02020603050405020304" pitchFamily="18" charset="0"/>
              <a:cs typeface="Times New Roman" panose="02020603050405020304" pitchFamily="18" charset="0"/>
            </a:endParaRPr>
          </a:p>
          <a:p>
            <a:pPr indent="-360045" algn="just">
              <a:spcBef>
                <a:spcPts val="0"/>
              </a:spcBef>
              <a:buClrTx/>
              <a:buSzTx/>
              <a:buFont typeface="Wingdings" panose="05000000000000000000" pitchFamily="2" charset="2"/>
              <a:buChar char="Ø"/>
            </a:pPr>
            <a:endParaRPr lang="en-US" altLang="zh-CN" sz="1400" dirty="0">
              <a:latin typeface="Times New Roman" panose="02020603050405020304" pitchFamily="18" charset="0"/>
              <a:cs typeface="Times New Roman" panose="02020603050405020304" pitchFamily="18" charset="0"/>
            </a:endParaRPr>
          </a:p>
          <a:p>
            <a:pPr indent="0" algn="just">
              <a:spcBef>
                <a:spcPts val="0"/>
              </a:spcBef>
              <a:buClrTx/>
              <a:buSzTx/>
              <a:buFont typeface="Wingdings" panose="05000000000000000000" pitchFamily="2" charset="2"/>
              <a:buNone/>
            </a:pPr>
            <a:r>
              <a:rPr lang="en-US" altLang="zh-CN" sz="1800" dirty="0">
                <a:latin typeface="Times New Roman" panose="02020603050405020304" pitchFamily="18" charset="0"/>
                <a:cs typeface="Times New Roman" panose="02020603050405020304" pitchFamily="18" charset="0"/>
                <a:sym typeface="+mn-ea"/>
              </a:rPr>
              <a:t>    Where </a:t>
            </a:r>
            <a:r>
              <a:rPr lang="en-US" altLang="zh-CN" sz="1800" i="1" dirty="0">
                <a:latin typeface="Times New Roman" panose="02020603050405020304" pitchFamily="18" charset="0"/>
                <a:cs typeface="Times New Roman" panose="02020603050405020304" pitchFamily="18" charset="0"/>
                <a:sym typeface="+mn-ea"/>
              </a:rPr>
              <a:t>CN </a:t>
            </a:r>
            <a:r>
              <a:rPr lang="en-US" altLang="zh-CN" sz="1800" dirty="0">
                <a:latin typeface="Times New Roman" panose="02020603050405020304" pitchFamily="18" charset="0"/>
                <a:cs typeface="Times New Roman" panose="02020603050405020304" pitchFamily="18" charset="0"/>
                <a:sym typeface="+mn-ea"/>
              </a:rPr>
              <a:t>is the net carbon sequestration of crops, </a:t>
            </a:r>
            <a:r>
              <a:rPr lang="en-US" altLang="zh-CN" sz="1800" i="1" dirty="0">
                <a:latin typeface="Times New Roman" panose="02020603050405020304" pitchFamily="18" charset="0"/>
                <a:cs typeface="Times New Roman" panose="02020603050405020304" pitchFamily="18" charset="0"/>
                <a:sym typeface="+mn-ea"/>
              </a:rPr>
              <a:t>C</a:t>
            </a:r>
            <a:r>
              <a:rPr lang="en-US" altLang="zh-CN" sz="1800" i="1" baseline="-25000" dirty="0">
                <a:latin typeface="Times New Roman" panose="02020603050405020304" pitchFamily="18" charset="0"/>
                <a:cs typeface="Times New Roman" panose="02020603050405020304" pitchFamily="18" charset="0"/>
                <a:sym typeface="+mn-ea"/>
              </a:rPr>
              <a:t>a</a:t>
            </a:r>
            <a:r>
              <a:rPr lang="en-US" altLang="zh-CN" sz="1800" dirty="0">
                <a:latin typeface="Times New Roman" panose="02020603050405020304" pitchFamily="18" charset="0"/>
                <a:cs typeface="Times New Roman" panose="02020603050405020304" pitchFamily="18" charset="0"/>
                <a:sym typeface="+mn-ea"/>
              </a:rPr>
              <a:t> is the carbon absorption, </a:t>
            </a:r>
            <a:r>
              <a:rPr lang="en-US" altLang="zh-CN" sz="1800" i="1" dirty="0">
                <a:latin typeface="Times New Roman" panose="02020603050405020304" pitchFamily="18" charset="0"/>
                <a:cs typeface="Times New Roman" panose="02020603050405020304" pitchFamily="18" charset="0"/>
                <a:sym typeface="+mn-ea"/>
              </a:rPr>
              <a:t>C</a:t>
            </a:r>
            <a:r>
              <a:rPr lang="en-US" altLang="zh-CN" sz="1800" i="1" baseline="-25000" dirty="0">
                <a:latin typeface="Times New Roman" panose="02020603050405020304" pitchFamily="18" charset="0"/>
                <a:cs typeface="Times New Roman" panose="02020603050405020304" pitchFamily="18" charset="0"/>
                <a:sym typeface="+mn-ea"/>
              </a:rPr>
              <a:t>e</a:t>
            </a:r>
            <a:r>
              <a:rPr lang="en-US" altLang="zh-CN" sz="1800" i="1" dirty="0">
                <a:latin typeface="Times New Roman" panose="02020603050405020304" pitchFamily="18" charset="0"/>
                <a:cs typeface="Times New Roman" panose="02020603050405020304" pitchFamily="18" charset="0"/>
                <a:sym typeface="+mn-ea"/>
              </a:rPr>
              <a:t> </a:t>
            </a:r>
            <a:r>
              <a:rPr lang="en-US" altLang="zh-CN" sz="1800" dirty="0">
                <a:latin typeface="Times New Roman" panose="02020603050405020304" pitchFamily="18" charset="0"/>
                <a:cs typeface="Times New Roman" panose="02020603050405020304" pitchFamily="18" charset="0"/>
                <a:sym typeface="+mn-ea"/>
              </a:rPr>
              <a:t>is the carbon emissions, Unit: kg</a:t>
            </a:r>
            <a:r>
              <a:rPr lang="en-US" altLang="zh-CN" sz="1800" dirty="0">
                <a:latin typeface="Times New Roman" panose="02020603050405020304" pitchFamily="18" charset="0"/>
                <a:cs typeface="Times New Roman" panose="02020603050405020304" pitchFamily="18" charset="0"/>
                <a:sym typeface="+mn-ea"/>
              </a:rPr>
              <a:t>·</a:t>
            </a:r>
            <a:r>
              <a:rPr lang="en-US" altLang="zh-CN" sz="1800" dirty="0">
                <a:latin typeface="Times New Roman" panose="02020603050405020304" pitchFamily="18" charset="0"/>
                <a:cs typeface="Times New Roman" panose="02020603050405020304" pitchFamily="18" charset="0"/>
                <a:sym typeface="+mn-ea"/>
              </a:rPr>
              <a:t>CO</a:t>
            </a:r>
            <a:r>
              <a:rPr lang="en-US" altLang="zh-CN" sz="1800" baseline="-25000" dirty="0">
                <a:latin typeface="Times New Roman" panose="02020603050405020304" pitchFamily="18" charset="0"/>
                <a:cs typeface="Times New Roman" panose="02020603050405020304" pitchFamily="18" charset="0"/>
                <a:sym typeface="+mn-ea"/>
              </a:rPr>
              <a:t>2</a:t>
            </a:r>
            <a:r>
              <a:rPr lang="en-US" altLang="zh-CN" sz="1800" dirty="0">
                <a:latin typeface="Times New Roman" panose="02020603050405020304" pitchFamily="18" charset="0"/>
                <a:cs typeface="Times New Roman" panose="02020603050405020304" pitchFamily="18" charset="0"/>
                <a:sym typeface="+mn-ea"/>
              </a:rPr>
              <a:t>·</a:t>
            </a:r>
            <a:r>
              <a:rPr lang="en-US" altLang="zh-CN" sz="1800" dirty="0">
                <a:latin typeface="Times New Roman" panose="02020603050405020304" pitchFamily="18" charset="0"/>
                <a:cs typeface="Times New Roman" panose="02020603050405020304" pitchFamily="18" charset="0"/>
                <a:sym typeface="+mn-ea"/>
              </a:rPr>
              <a:t>hm</a:t>
            </a:r>
            <a:r>
              <a:rPr lang="en-US" altLang="zh-CN" sz="1800" baseline="30000" dirty="0">
                <a:latin typeface="Times New Roman" panose="02020603050405020304" pitchFamily="18" charset="0"/>
                <a:cs typeface="Times New Roman" panose="02020603050405020304" pitchFamily="18" charset="0"/>
                <a:sym typeface="+mn-ea"/>
              </a:rPr>
              <a:t>-2</a:t>
            </a:r>
            <a:endParaRPr lang="en-US" altLang="zh-CN" sz="1800" baseline="30000" dirty="0">
              <a:latin typeface="Times New Roman" panose="02020603050405020304" pitchFamily="18" charset="0"/>
              <a:cs typeface="Times New Roman" panose="02020603050405020304" pitchFamily="18" charset="0"/>
            </a:endParaRPr>
          </a:p>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sym typeface="+mn-ea"/>
              </a:rPr>
              <a:t>  Crop Economic Benefit</a:t>
            </a:r>
            <a:endParaRPr lang="en-US" altLang="zh-CN" sz="1800" dirty="0">
              <a:latin typeface="Times New Roman" panose="02020603050405020304" pitchFamily="18" charset="0"/>
              <a:cs typeface="Times New Roman" panose="02020603050405020304" pitchFamily="18" charset="0"/>
            </a:endParaRPr>
          </a:p>
          <a:p>
            <a:pPr indent="-360045" algn="just">
              <a:spcBef>
                <a:spcPts val="0"/>
              </a:spcBef>
              <a:buClrTx/>
              <a:buSzTx/>
              <a:buFont typeface="Wingdings" panose="05000000000000000000" pitchFamily="2" charset="2"/>
              <a:buChar char="Ø"/>
            </a:pPr>
            <a:endParaRPr lang="en-US" altLang="zh-CN" sz="1400" dirty="0">
              <a:latin typeface="Times New Roman" panose="02020603050405020304" pitchFamily="18" charset="0"/>
              <a:cs typeface="Times New Roman" panose="02020603050405020304" pitchFamily="18" charset="0"/>
            </a:endParaRPr>
          </a:p>
          <a:p>
            <a:pPr indent="-360045" algn="just">
              <a:spcBef>
                <a:spcPts val="0"/>
              </a:spcBef>
              <a:buClrTx/>
              <a:buSzTx/>
              <a:buFont typeface="Wingdings" panose="05000000000000000000" pitchFamily="2" charset="2"/>
              <a:buChar char="Ø"/>
            </a:pPr>
            <a:endParaRPr lang="en-US" altLang="zh-CN" sz="1400" dirty="0">
              <a:latin typeface="Times New Roman" panose="02020603050405020304" pitchFamily="18" charset="0"/>
              <a:cs typeface="Times New Roman" panose="02020603050405020304" pitchFamily="18" charset="0"/>
            </a:endParaRPr>
          </a:p>
          <a:p>
            <a:pPr indent="0" algn="just">
              <a:spcBef>
                <a:spcPts val="0"/>
              </a:spcBef>
              <a:buClrTx/>
              <a:buSzTx/>
              <a:buFont typeface="Wingdings" panose="05000000000000000000" pitchFamily="2" charset="2"/>
              <a:buNone/>
            </a:pPr>
            <a:r>
              <a:rPr lang="en-US" altLang="zh-CN" sz="1800" dirty="0">
                <a:latin typeface="Times New Roman" panose="02020603050405020304" pitchFamily="18" charset="0"/>
                <a:cs typeface="Times New Roman" panose="02020603050405020304" pitchFamily="18" charset="0"/>
                <a:sym typeface="+mn-ea"/>
              </a:rPr>
              <a:t>    In the equation, </a:t>
            </a:r>
            <a:r>
              <a:rPr lang="en-US" altLang="zh-CN" sz="1800" i="1" dirty="0">
                <a:latin typeface="Times New Roman" panose="02020603050405020304" pitchFamily="18" charset="0"/>
                <a:cs typeface="Times New Roman" panose="02020603050405020304" pitchFamily="18" charset="0"/>
                <a:sym typeface="+mn-ea"/>
              </a:rPr>
              <a:t>EB</a:t>
            </a:r>
            <a:r>
              <a:rPr lang="en-US" altLang="zh-CN" sz="1800" dirty="0">
                <a:latin typeface="Times New Roman" panose="02020603050405020304" pitchFamily="18" charset="0"/>
                <a:cs typeface="Times New Roman" panose="02020603050405020304" pitchFamily="18" charset="0"/>
                <a:sym typeface="+mn-ea"/>
              </a:rPr>
              <a:t> represents the economic benefit per unit grid (yuan·hm</a:t>
            </a:r>
            <a:r>
              <a:rPr lang="en-US" altLang="en-US" sz="1800" dirty="0">
                <a:latin typeface="Times New Roman" panose="02020603050405020304" pitchFamily="18" charset="0"/>
                <a:cs typeface="Times New Roman" panose="02020603050405020304" pitchFamily="18" charset="0"/>
                <a:sym typeface="+mn-ea"/>
              </a:rPr>
              <a:t>⁻²</a:t>
            </a:r>
            <a:r>
              <a:rPr lang="en-US" altLang="zh-CN" sz="1800" dirty="0">
                <a:latin typeface="Times New Roman" panose="02020603050405020304" pitchFamily="18" charset="0"/>
                <a:cs typeface="Times New Roman" panose="02020603050405020304" pitchFamily="18" charset="0"/>
                <a:sym typeface="+mn-ea"/>
              </a:rPr>
              <a:t>); </a:t>
            </a:r>
            <a:r>
              <a:rPr lang="en-US" altLang="zh-CN" sz="1800" i="1" dirty="0">
                <a:latin typeface="Times New Roman" panose="02020603050405020304" pitchFamily="18" charset="0"/>
                <a:cs typeface="Times New Roman" panose="02020603050405020304" pitchFamily="18" charset="0"/>
                <a:sym typeface="+mn-ea"/>
              </a:rPr>
              <a:t>P</a:t>
            </a:r>
            <a:r>
              <a:rPr lang="en-US" altLang="zh-CN" sz="1800" i="1" baseline="-25000" dirty="0">
                <a:latin typeface="Times New Roman" panose="02020603050405020304" pitchFamily="18" charset="0"/>
                <a:cs typeface="Times New Roman" panose="02020603050405020304" pitchFamily="18" charset="0"/>
                <a:sym typeface="+mn-ea"/>
              </a:rPr>
              <a:t>k</a:t>
            </a:r>
            <a:r>
              <a:rPr lang="en-US" altLang="zh-CN" sz="1800" i="1" dirty="0">
                <a:latin typeface="Times New Roman" panose="02020603050405020304" pitchFamily="18" charset="0"/>
                <a:cs typeface="Times New Roman" panose="02020603050405020304" pitchFamily="18" charset="0"/>
                <a:sym typeface="+mn-ea"/>
              </a:rPr>
              <a:t> </a:t>
            </a:r>
            <a:r>
              <a:rPr lang="en-US" altLang="zh-CN" sz="1800" dirty="0">
                <a:latin typeface="Times New Roman" panose="02020603050405020304" pitchFamily="18" charset="0"/>
                <a:cs typeface="Times New Roman" panose="02020603050405020304" pitchFamily="18" charset="0"/>
                <a:sym typeface="+mn-ea"/>
              </a:rPr>
              <a:t>is the price of crop </a:t>
            </a:r>
            <a:r>
              <a:rPr lang="en-US" altLang="zh-CN" sz="1800" i="1" dirty="0">
                <a:latin typeface="Times New Roman" panose="02020603050405020304" pitchFamily="18" charset="0"/>
                <a:cs typeface="Times New Roman" panose="02020603050405020304" pitchFamily="18" charset="0"/>
                <a:sym typeface="+mn-ea"/>
              </a:rPr>
              <a:t>k</a:t>
            </a:r>
            <a:r>
              <a:rPr lang="en-US" altLang="zh-CN" sz="1800" dirty="0">
                <a:latin typeface="Times New Roman" panose="02020603050405020304" pitchFamily="18" charset="0"/>
                <a:cs typeface="Times New Roman" panose="02020603050405020304" pitchFamily="18" charset="0"/>
                <a:sym typeface="+mn-ea"/>
              </a:rPr>
              <a:t> (yuan·kg</a:t>
            </a:r>
            <a:r>
              <a:rPr lang="en-US" altLang="en-US" sz="1800" dirty="0">
                <a:latin typeface="Times New Roman" panose="02020603050405020304" pitchFamily="18" charset="0"/>
                <a:cs typeface="Times New Roman" panose="02020603050405020304" pitchFamily="18" charset="0"/>
                <a:sym typeface="+mn-ea"/>
              </a:rPr>
              <a:t>⁻¹</a:t>
            </a:r>
            <a:r>
              <a:rPr lang="en-US" altLang="zh-CN" sz="1800" dirty="0">
                <a:latin typeface="Times New Roman" panose="02020603050405020304" pitchFamily="18" charset="0"/>
                <a:cs typeface="Times New Roman" panose="02020603050405020304" pitchFamily="18" charset="0"/>
                <a:sym typeface="+mn-ea"/>
              </a:rPr>
              <a:t>); </a:t>
            </a:r>
            <a:r>
              <a:rPr lang="en-US" altLang="zh-CN" sz="1800" i="1" dirty="0">
                <a:latin typeface="Times New Roman" panose="02020603050405020304" pitchFamily="18" charset="0"/>
                <a:cs typeface="Times New Roman" panose="02020603050405020304" pitchFamily="18" charset="0"/>
                <a:sym typeface="+mn-ea"/>
              </a:rPr>
              <a:t>Y</a:t>
            </a:r>
            <a:r>
              <a:rPr lang="en-US" altLang="zh-CN" sz="1800" i="1" baseline="-25000" dirty="0">
                <a:latin typeface="Times New Roman" panose="02020603050405020304" pitchFamily="18" charset="0"/>
                <a:cs typeface="Times New Roman" panose="02020603050405020304" pitchFamily="18" charset="0"/>
                <a:sym typeface="+mn-ea"/>
              </a:rPr>
              <a:t>k</a:t>
            </a:r>
            <a:r>
              <a:rPr lang="en-US" altLang="zh-CN" sz="1800" i="1" dirty="0">
                <a:latin typeface="Times New Roman" panose="02020603050405020304" pitchFamily="18" charset="0"/>
                <a:cs typeface="Times New Roman" panose="02020603050405020304" pitchFamily="18" charset="0"/>
                <a:sym typeface="+mn-ea"/>
              </a:rPr>
              <a:t> </a:t>
            </a:r>
            <a:r>
              <a:rPr lang="en-US" altLang="zh-CN" sz="1800" dirty="0">
                <a:latin typeface="Times New Roman" panose="02020603050405020304" pitchFamily="18" charset="0"/>
                <a:cs typeface="Times New Roman" panose="02020603050405020304" pitchFamily="18" charset="0"/>
                <a:sym typeface="+mn-ea"/>
              </a:rPr>
              <a:t>is the yield per unit area of crop </a:t>
            </a:r>
            <a:r>
              <a:rPr lang="en-US" altLang="zh-CN" sz="1800" i="1" dirty="0">
                <a:latin typeface="Times New Roman" panose="02020603050405020304" pitchFamily="18" charset="0"/>
                <a:cs typeface="Times New Roman" panose="02020603050405020304" pitchFamily="18" charset="0"/>
                <a:sym typeface="+mn-ea"/>
              </a:rPr>
              <a:t>k </a:t>
            </a:r>
            <a:r>
              <a:rPr lang="en-US" altLang="zh-CN" sz="1800" dirty="0">
                <a:latin typeface="Times New Roman" panose="02020603050405020304" pitchFamily="18" charset="0"/>
                <a:cs typeface="Times New Roman" panose="02020603050405020304" pitchFamily="18" charset="0"/>
                <a:sym typeface="+mn-ea"/>
              </a:rPr>
              <a:t>(kg·hm</a:t>
            </a:r>
            <a:r>
              <a:rPr lang="en-US" altLang="en-US" sz="1800" dirty="0">
                <a:latin typeface="Times New Roman" panose="02020603050405020304" pitchFamily="18" charset="0"/>
                <a:cs typeface="Times New Roman" panose="02020603050405020304" pitchFamily="18" charset="0"/>
                <a:sym typeface="+mn-ea"/>
              </a:rPr>
              <a:t>⁻²</a:t>
            </a:r>
            <a:r>
              <a:rPr lang="en-US" altLang="zh-CN" sz="1800" dirty="0">
                <a:latin typeface="Times New Roman" panose="02020603050405020304" pitchFamily="18" charset="0"/>
                <a:cs typeface="Times New Roman" panose="02020603050405020304" pitchFamily="18" charset="0"/>
                <a:sym typeface="+mn-ea"/>
              </a:rPr>
              <a:t>); and </a:t>
            </a:r>
            <a:r>
              <a:rPr lang="en-US" altLang="zh-CN" sz="1800" i="1" dirty="0">
                <a:latin typeface="Times New Roman" panose="02020603050405020304" pitchFamily="18" charset="0"/>
                <a:cs typeface="Times New Roman" panose="02020603050405020304" pitchFamily="18" charset="0"/>
                <a:sym typeface="+mn-ea"/>
              </a:rPr>
              <a:t>C</a:t>
            </a:r>
            <a:r>
              <a:rPr lang="en-US" altLang="zh-CN" sz="1800" i="1" baseline="-25000" dirty="0">
                <a:latin typeface="Times New Roman" panose="02020603050405020304" pitchFamily="18" charset="0"/>
                <a:cs typeface="Times New Roman" panose="02020603050405020304" pitchFamily="18" charset="0"/>
                <a:sym typeface="+mn-ea"/>
              </a:rPr>
              <a:t>k</a:t>
            </a:r>
            <a:r>
              <a:rPr lang="en-US" altLang="zh-CN" sz="1800" i="1" dirty="0">
                <a:latin typeface="Times New Roman" panose="02020603050405020304" pitchFamily="18" charset="0"/>
                <a:cs typeface="Times New Roman" panose="02020603050405020304" pitchFamily="18" charset="0"/>
                <a:sym typeface="+mn-ea"/>
              </a:rPr>
              <a:t> </a:t>
            </a:r>
            <a:r>
              <a:rPr lang="en-US" altLang="zh-CN" sz="1800" dirty="0">
                <a:latin typeface="Times New Roman" panose="02020603050405020304" pitchFamily="18" charset="0"/>
                <a:cs typeface="Times New Roman" panose="02020603050405020304" pitchFamily="18" charset="0"/>
                <a:sym typeface="+mn-ea"/>
              </a:rPr>
              <a:t>is the cost of crop </a:t>
            </a:r>
            <a:r>
              <a:rPr lang="en-US" altLang="zh-CN" sz="1800" i="1" dirty="0">
                <a:latin typeface="Times New Roman" panose="02020603050405020304" pitchFamily="18" charset="0"/>
                <a:cs typeface="Times New Roman" panose="02020603050405020304" pitchFamily="18" charset="0"/>
                <a:sym typeface="+mn-ea"/>
              </a:rPr>
              <a:t>k</a:t>
            </a:r>
            <a:r>
              <a:rPr lang="en-US" altLang="zh-CN" sz="1800" dirty="0">
                <a:latin typeface="Times New Roman" panose="02020603050405020304" pitchFamily="18" charset="0"/>
                <a:cs typeface="Times New Roman" panose="02020603050405020304" pitchFamily="18" charset="0"/>
                <a:sym typeface="+mn-ea"/>
              </a:rPr>
              <a:t>.</a:t>
            </a:r>
            <a:endParaRPr lang="en-US" altLang="zh-CN" sz="1800" dirty="0">
              <a:latin typeface="Times New Roman" panose="02020603050405020304" pitchFamily="18" charset="0"/>
              <a:cs typeface="Times New Roman" panose="02020603050405020304" pitchFamily="18" charset="0"/>
            </a:endParaRPr>
          </a:p>
          <a:p>
            <a:pPr algn="just"/>
            <a:endParaRPr lang="en-US" altLang="zh-CN" sz="1800" dirty="0">
              <a:latin typeface="Times New Roman" panose="02020603050405020304" pitchFamily="18" charset="0"/>
              <a:cs typeface="Times New Roman" panose="02020603050405020304" pitchFamily="18" charset="0"/>
            </a:endParaRPr>
          </a:p>
        </p:txBody>
      </p:sp>
      <p:sp>
        <p:nvSpPr>
          <p:cNvPr id="72" name="文本框 71"/>
          <p:cNvSpPr txBox="1"/>
          <p:nvPr/>
        </p:nvSpPr>
        <p:spPr>
          <a:xfrm>
            <a:off x="12454890" y="8848725"/>
            <a:ext cx="596900" cy="368300"/>
          </a:xfrm>
          <a:prstGeom prst="rect">
            <a:avLst/>
          </a:prstGeom>
          <a:noFill/>
        </p:spPr>
        <p:txBody>
          <a:bodyPr wrap="square" rtlCol="0">
            <a:spAutoFit/>
          </a:bodyPr>
          <a:p>
            <a:pPr algn="ctr"/>
            <a:r>
              <a:rPr lang="en-US" altLang="zh-CN" sz="1800" dirty="0">
                <a:latin typeface="Times New Roman" panose="02020603050405020304" pitchFamily="18" charset="0"/>
                <a:cs typeface="Times New Roman" panose="02020603050405020304" pitchFamily="18" charset="0"/>
              </a:rPr>
              <a:t>(1)</a:t>
            </a:r>
            <a:endParaRPr lang="en-US" altLang="zh-CN" sz="1800" dirty="0">
              <a:latin typeface="Times New Roman" panose="02020603050405020304" pitchFamily="18" charset="0"/>
              <a:cs typeface="Times New Roman" panose="02020603050405020304" pitchFamily="18" charset="0"/>
            </a:endParaRPr>
          </a:p>
        </p:txBody>
      </p:sp>
      <p:graphicFrame>
        <p:nvGraphicFramePr>
          <p:cNvPr id="-2147482551" name="对象 -2147482552"/>
          <p:cNvGraphicFramePr>
            <a:graphicFrameLocks noChangeAspect="1"/>
          </p:cNvGraphicFramePr>
          <p:nvPr/>
        </p:nvGraphicFramePr>
        <p:xfrm>
          <a:off x="9253855" y="15462250"/>
          <a:ext cx="1452000" cy="396000"/>
        </p:xfrm>
        <a:graphic>
          <a:graphicData uri="http://schemas.openxmlformats.org/presentationml/2006/ole">
            <mc:AlternateContent xmlns:mc="http://schemas.openxmlformats.org/markup-compatibility/2006">
              <mc:Choice xmlns:v="urn:schemas-microsoft-com:vml" Requires="v">
                <p:oleObj spid="_x0000_s77" name="" r:id="rId5" imgW="850900" imgH="228600" progId="Equation.DSMT4">
                  <p:embed/>
                </p:oleObj>
              </mc:Choice>
              <mc:Fallback>
                <p:oleObj name="" r:id="rId5" imgW="850900" imgH="228600" progId="Equation.DSMT4">
                  <p:embed/>
                  <p:pic>
                    <p:nvPicPr>
                      <p:cNvPr id="0" name="图片 76"/>
                      <p:cNvPicPr/>
                      <p:nvPr/>
                    </p:nvPicPr>
                    <p:blipFill>
                      <a:blip r:embed="rId6"/>
                      <a:stretch>
                        <a:fillRect/>
                      </a:stretch>
                    </p:blipFill>
                    <p:spPr>
                      <a:xfrm>
                        <a:off x="9253855" y="15462250"/>
                        <a:ext cx="1452000" cy="396000"/>
                      </a:xfrm>
                      <a:prstGeom prst="rect">
                        <a:avLst/>
                      </a:prstGeom>
                      <a:noFill/>
                      <a:ln w="38100">
                        <a:noFill/>
                        <a:miter/>
                      </a:ln>
                    </p:spPr>
                  </p:pic>
                </p:oleObj>
              </mc:Fallback>
            </mc:AlternateContent>
          </a:graphicData>
        </a:graphic>
      </p:graphicFrame>
      <p:graphicFrame>
        <p:nvGraphicFramePr>
          <p:cNvPr id="-2147482535" name="对象 -2147482536"/>
          <p:cNvGraphicFramePr>
            <a:graphicFrameLocks noChangeAspect="1"/>
          </p:cNvGraphicFramePr>
          <p:nvPr/>
        </p:nvGraphicFramePr>
        <p:xfrm>
          <a:off x="8869045" y="16610330"/>
          <a:ext cx="2223000" cy="468000"/>
        </p:xfrm>
        <a:graphic>
          <a:graphicData uri="http://schemas.openxmlformats.org/presentationml/2006/ole">
            <mc:AlternateContent xmlns:mc="http://schemas.openxmlformats.org/markup-compatibility/2006">
              <mc:Choice xmlns:v="urn:schemas-microsoft-com:vml" Requires="v">
                <p:oleObj spid="_x0000_s78" name="" r:id="rId7" imgW="1409065" imgH="292100" progId="Equation.DSMT4">
                  <p:embed/>
                </p:oleObj>
              </mc:Choice>
              <mc:Fallback>
                <p:oleObj name="" r:id="rId7" imgW="1409065" imgH="292100" progId="Equation.DSMT4">
                  <p:embed/>
                  <p:pic>
                    <p:nvPicPr>
                      <p:cNvPr id="0" name="图片 77"/>
                      <p:cNvPicPr/>
                      <p:nvPr/>
                    </p:nvPicPr>
                    <p:blipFill>
                      <a:blip r:embed="rId8"/>
                      <a:stretch>
                        <a:fillRect/>
                      </a:stretch>
                    </p:blipFill>
                    <p:spPr>
                      <a:xfrm>
                        <a:off x="8869045" y="16610330"/>
                        <a:ext cx="2223000" cy="468000"/>
                      </a:xfrm>
                      <a:prstGeom prst="rect">
                        <a:avLst/>
                      </a:prstGeom>
                      <a:noFill/>
                      <a:ln w="38100">
                        <a:noFill/>
                        <a:miter/>
                      </a:ln>
                    </p:spPr>
                  </p:pic>
                </p:oleObj>
              </mc:Fallback>
            </mc:AlternateContent>
          </a:graphicData>
        </a:graphic>
      </p:graphicFrame>
      <p:sp>
        <p:nvSpPr>
          <p:cNvPr id="79" name="文本框 78"/>
          <p:cNvSpPr txBox="1"/>
          <p:nvPr/>
        </p:nvSpPr>
        <p:spPr>
          <a:xfrm>
            <a:off x="13907135" y="8182610"/>
            <a:ext cx="6289200" cy="2030095"/>
          </a:xfrm>
          <a:prstGeom prst="rect">
            <a:avLst/>
          </a:prstGeom>
          <a:noFill/>
        </p:spPr>
        <p:txBody>
          <a:bodyPr wrap="square" rtlCol="0">
            <a:spAutoFit/>
          </a:bodyPr>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rPr>
              <a:t>  Results showed classification accuracy ranged from 81.08% to 84.54%, with Kappa coefficients between 78.35 and 82.26. Wheat and maize were well identified (R² &gt; 0.84), and the results aligned well with municipal statistical yearbooks (R² &gt; 0.64). The region is mainly dominated by spring maize, with double-cropping areas concentrated in the Fenwei Basin and the hilly areas of eastern Shanxi and western Henan.</a:t>
            </a:r>
            <a:endParaRPr lang="en-US" altLang="zh-CN" sz="1800" dirty="0">
              <a:latin typeface="Times New Roman" panose="02020603050405020304" pitchFamily="18" charset="0"/>
              <a:cs typeface="Times New Roman" panose="02020603050405020304" pitchFamily="18" charset="0"/>
            </a:endParaRPr>
          </a:p>
        </p:txBody>
      </p:sp>
      <p:sp>
        <p:nvSpPr>
          <p:cNvPr id="80" name="文本框 79"/>
          <p:cNvSpPr txBox="1"/>
          <p:nvPr/>
        </p:nvSpPr>
        <p:spPr>
          <a:xfrm>
            <a:off x="13908405" y="13380720"/>
            <a:ext cx="6289200" cy="4599940"/>
          </a:xfrm>
          <a:prstGeom prst="rect">
            <a:avLst/>
          </a:prstGeom>
          <a:noFill/>
        </p:spPr>
        <p:txBody>
          <a:bodyPr wrap="square" rtlCol="0">
            <a:spAutoFit/>
          </a:bodyPr>
          <a:p>
            <a:pPr indent="0" algn="just" fontAlgn="auto">
              <a:spcBef>
                <a:spcPts val="0"/>
              </a:spcBef>
              <a:spcAft>
                <a:spcPts val="600"/>
              </a:spcAft>
              <a:buClrTx/>
              <a:buSzTx/>
              <a:buFont typeface="Wingdings" panose="05000000000000000000" charset="0"/>
              <a:buChar char="p"/>
            </a:pPr>
            <a:r>
              <a:rPr lang="en-US" altLang="zh-CN" sz="1800" b="1" dirty="0">
                <a:latin typeface="Times New Roman" panose="02020603050405020304" pitchFamily="18" charset="0"/>
                <a:cs typeface="Times New Roman" panose="02020603050405020304" pitchFamily="18" charset="0"/>
                <a:sym typeface="+mn-ea"/>
              </a:rPr>
              <a:t> </a:t>
            </a:r>
            <a:r>
              <a:rPr lang="en-US" altLang="zh-CN" sz="1800" b="1" dirty="0">
                <a:latin typeface="Times New Roman" panose="02020603050405020304" pitchFamily="18" charset="0"/>
                <a:cs typeface="Times New Roman" panose="02020603050405020304" pitchFamily="18" charset="0"/>
              </a:rPr>
              <a:t>Assessment of water-suitable spatial patterns for dryland agriculture on the Loess Plateau</a:t>
            </a:r>
            <a:endParaRPr lang="en-US" altLang="zh-CN" sz="1800" dirty="0">
              <a:latin typeface="Times New Roman" panose="02020603050405020304" pitchFamily="18" charset="0"/>
              <a:cs typeface="Times New Roman" panose="02020603050405020304" pitchFamily="18" charset="0"/>
            </a:endParaRPr>
          </a:p>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rPr>
              <a:t>  Based on the RWBAT_EPIC model and the Penman-Monteith method, this study systematically assessed the spatiotemporal matching of water supply and demand for major rainfed crops on the Loess Plateau, and developed a water suitability index considering crop water sensitivity during different growth stages.</a:t>
            </a:r>
            <a:endParaRPr lang="en-US" altLang="zh-CN" sz="1800" dirty="0">
              <a:latin typeface="Times New Roman" panose="02020603050405020304" pitchFamily="18" charset="0"/>
              <a:cs typeface="Times New Roman" panose="02020603050405020304" pitchFamily="18" charset="0"/>
            </a:endParaRPr>
          </a:p>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sym typeface="+mn-ea"/>
              </a:rPr>
              <a:t>   Results showed both water supply and optimal water demand during the growing season followed a southeast-high to northwest-low pattern. Due to overlap with the rainy season, summer maize had the highest water supply, while apples also had relatively high supply due to their long growth cycle. </a:t>
            </a:r>
            <a:endParaRPr lang="en-US" altLang="zh-CN" sz="1800" dirty="0">
              <a:latin typeface="Times New Roman" panose="02020603050405020304" pitchFamily="18" charset="0"/>
              <a:cs typeface="Times New Roman" panose="02020603050405020304" pitchFamily="18" charset="0"/>
              <a:sym typeface="+mn-ea"/>
            </a:endParaRPr>
          </a:p>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sym typeface="+mn-ea"/>
              </a:rPr>
              <a:t>  The water suitability ranking was: summer maize (0.82) &gt; potato (0.76) &gt; soybean (0.74) &gt; apple (0.72) &gt; spring rapeseed (0.71) &gt; spring maize (0.67) &gt; spring wheat (0.45) &gt; winter rapeseed (0.40) &gt; winter wheat (0.36). </a:t>
            </a:r>
            <a:endParaRPr lang="en-US" altLang="zh-CN" sz="1800" dirty="0">
              <a:latin typeface="Times New Roman" panose="02020603050405020304" pitchFamily="18" charset="0"/>
              <a:cs typeface="Times New Roman" panose="02020603050405020304" pitchFamily="18" charset="0"/>
            </a:endParaRPr>
          </a:p>
        </p:txBody>
      </p:sp>
      <p:sp>
        <p:nvSpPr>
          <p:cNvPr id="82" name="文本框 81"/>
          <p:cNvSpPr txBox="1"/>
          <p:nvPr/>
        </p:nvSpPr>
        <p:spPr>
          <a:xfrm>
            <a:off x="22959060" y="3244850"/>
            <a:ext cx="3899535" cy="2306955"/>
          </a:xfrm>
          <a:prstGeom prst="rect">
            <a:avLst/>
          </a:prstGeom>
          <a:noFill/>
        </p:spPr>
        <p:txBody>
          <a:bodyPr wrap="square" rtlCol="0">
            <a:spAutoFit/>
          </a:bodyPr>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sym typeface="+mn-ea"/>
              </a:rPr>
              <a:t>  In the central hilly region (Gansu, Ningxia, and parts of Shaanxi), crops generally had low water suitability. It is recommended to select high-suitability, economically viable crops based on local conditions to optimize planting structures and improve the efficiency and sustainability of rainfed agriculture.</a:t>
            </a:r>
            <a:endParaRPr lang="zh-CN" altLang="en-US" sz="1200" dirty="0">
              <a:latin typeface="Times New Roman" panose="02020603050405020304" pitchFamily="18" charset="0"/>
              <a:cs typeface="Times New Roman" panose="02020603050405020304" pitchFamily="18" charset="0"/>
            </a:endParaRPr>
          </a:p>
        </p:txBody>
      </p:sp>
      <p:sp>
        <p:nvSpPr>
          <p:cNvPr id="85" name="文本框 84"/>
          <p:cNvSpPr txBox="1"/>
          <p:nvPr/>
        </p:nvSpPr>
        <p:spPr>
          <a:xfrm>
            <a:off x="20548600" y="5525135"/>
            <a:ext cx="6289200" cy="4877435"/>
          </a:xfrm>
          <a:prstGeom prst="rect">
            <a:avLst/>
          </a:prstGeom>
          <a:noFill/>
        </p:spPr>
        <p:txBody>
          <a:bodyPr wrap="square" rtlCol="0">
            <a:spAutoFit/>
          </a:bodyPr>
          <a:p>
            <a:pPr marL="285750" indent="-285750" algn="just" fontAlgn="auto">
              <a:spcBef>
                <a:spcPts val="0"/>
              </a:spcBef>
              <a:spcAft>
                <a:spcPts val="600"/>
              </a:spcAft>
              <a:buClrTx/>
              <a:buSzTx/>
              <a:buFont typeface="Wingdings" panose="05000000000000000000" charset="0"/>
              <a:buChar char="p"/>
            </a:pPr>
            <a:r>
              <a:rPr lang="en-US" altLang="zh-CN" sz="1800" b="1" dirty="0">
                <a:latin typeface="Times New Roman" panose="02020603050405020304" pitchFamily="18" charset="0"/>
                <a:cs typeface="Times New Roman" panose="02020603050405020304" pitchFamily="18" charset="0"/>
              </a:rPr>
              <a:t>Optimization and regulation of planting structure for multi-objective improvement of "Water Suitability – Carbon Sequestration –Increased Income"</a:t>
            </a:r>
            <a:endParaRPr lang="en-US" altLang="zh-CN" sz="1800" b="1" dirty="0">
              <a:latin typeface="Times New Roman" panose="02020603050405020304" pitchFamily="18" charset="0"/>
              <a:cs typeface="Times New Roman" panose="02020603050405020304" pitchFamily="18" charset="0"/>
            </a:endParaRPr>
          </a:p>
          <a:p>
            <a:pPr indent="0" algn="just" fontAlgn="auto">
              <a:spcBef>
                <a:spcPts val="0"/>
              </a:spcBef>
              <a:buClrTx/>
              <a:buSzTx/>
              <a:buFont typeface="Wingdings" panose="05000000000000000000" pitchFamily="2" charset="2"/>
              <a:buChar char="Ø"/>
            </a:pPr>
            <a:r>
              <a:rPr lang="en-US" altLang="zh-CN" sz="1800" dirty="0">
                <a:latin typeface="Times New Roman" panose="02020603050405020304" pitchFamily="18" charset="0"/>
                <a:cs typeface="Times New Roman" panose="02020603050405020304" pitchFamily="18" charset="0"/>
              </a:rPr>
              <a:t>  Based on soil, terrain, and meteorological factors, the spatial suitability of rainfed crops was assessed, and a suitable crop set for the region was selected. By combining the RWBAT_EPIC model with the NSGA-II intelligent optimization algorithm, an optimized planting structure scheme for "water suitability-carbon sequestration-increased income" synergistic goals in rainfed agriculture on the Loess Plateau was developed. The optimization results showed a 6.55% improvement in water suitability benefits, a 5.26% increase in carbon sequestration benefits, and a 2.67% rise in economic benefits, with significant improvements in yield and water use efficiency, especially in the central and western regions. This scheme provides scientific support for promoting high-quality development of rainfed agriculture on the Loess Plateau.</a:t>
            </a:r>
            <a:endParaRPr lang="en-US" altLang="zh-CN" sz="1800" dirty="0">
              <a:latin typeface="Times New Roman" panose="02020603050405020304" pitchFamily="18" charset="0"/>
              <a:cs typeface="Times New Roman" panose="02020603050405020304" pitchFamily="18" charset="0"/>
            </a:endParaRPr>
          </a:p>
        </p:txBody>
      </p:sp>
      <p:sp>
        <p:nvSpPr>
          <p:cNvPr id="86" name="文本框 85"/>
          <p:cNvSpPr txBox="1"/>
          <p:nvPr/>
        </p:nvSpPr>
        <p:spPr>
          <a:xfrm>
            <a:off x="582930" y="13511530"/>
            <a:ext cx="6289200" cy="4246245"/>
          </a:xfrm>
          <a:prstGeom prst="rect">
            <a:avLst/>
          </a:prstGeom>
          <a:noFill/>
        </p:spPr>
        <p:txBody>
          <a:bodyPr wrap="square" rtlCol="0">
            <a:spAutoFit/>
          </a:bodyPr>
          <a:p>
            <a:pPr marL="285750" indent="-285750" algn="just" fontAlgn="auto">
              <a:spcBef>
                <a:spcPts val="600"/>
              </a:spcBef>
              <a:buClrTx/>
              <a:buSzTx/>
              <a:buFont typeface="Wingdings" panose="05000000000000000000" charset="0"/>
              <a:buChar char="p"/>
            </a:pPr>
            <a:r>
              <a:rPr lang="en-US" altLang="zh-CN" sz="1800" b="1" dirty="0">
                <a:latin typeface="Times New Roman" panose="02020603050405020304" pitchFamily="18" charset="0"/>
                <a:cs typeface="Times New Roman" panose="02020603050405020304" pitchFamily="18" charset="0"/>
              </a:rPr>
              <a:t>Data collection</a:t>
            </a:r>
            <a:endParaRPr lang="en-US" altLang="zh-CN" sz="1800" b="1" dirty="0">
              <a:latin typeface="Times New Roman" panose="02020603050405020304" pitchFamily="18" charset="0"/>
              <a:cs typeface="Times New Roman" panose="02020603050405020304" pitchFamily="18" charset="0"/>
            </a:endParaRPr>
          </a:p>
          <a:p>
            <a:pPr indent="0" algn="just" fontAlgn="auto">
              <a:buClrTx/>
              <a:buSzTx/>
              <a:buFont typeface="Wingdings" panose="05000000000000000000" charset="0"/>
              <a:buChar char="Ø"/>
            </a:pPr>
            <a:r>
              <a:rPr lang="en-US" altLang="zh-CN" sz="1800" dirty="0">
                <a:latin typeface="Times New Roman" panose="02020603050405020304" pitchFamily="18" charset="0"/>
                <a:cs typeface="Times New Roman" panose="02020603050405020304" pitchFamily="18" charset="0"/>
              </a:rPr>
              <a:t>  Historical Meteorological Data: From the CLDAS-V2.0 dataset provided by the China Meteorological Administration, offering high-resolution precipitation and temperature data.</a:t>
            </a:r>
            <a:endParaRPr lang="en-US" altLang="zh-CN" sz="1800" dirty="0">
              <a:latin typeface="Times New Roman" panose="02020603050405020304" pitchFamily="18" charset="0"/>
              <a:cs typeface="Times New Roman" panose="02020603050405020304" pitchFamily="18" charset="0"/>
            </a:endParaRPr>
          </a:p>
          <a:p>
            <a:pPr indent="0" algn="just" fontAlgn="auto">
              <a:buClrTx/>
              <a:buSzTx/>
              <a:buFont typeface="Wingdings" panose="05000000000000000000" charset="0"/>
              <a:buChar char="Ø"/>
            </a:pPr>
            <a:r>
              <a:rPr lang="en-US" altLang="zh-CN" sz="1800" dirty="0">
                <a:latin typeface="Times New Roman" panose="02020603050405020304" pitchFamily="18" charset="0"/>
                <a:cs typeface="Times New Roman" panose="02020603050405020304" pitchFamily="18" charset="0"/>
              </a:rPr>
              <a:t>  Historical CO</a:t>
            </a:r>
            <a:r>
              <a:rPr lang="en-US" altLang="en-US" sz="1800" dirty="0">
                <a:latin typeface="Times New Roman" panose="02020603050405020304" pitchFamily="18" charset="0"/>
                <a:cs typeface="Times New Roman" panose="02020603050405020304" pitchFamily="18" charset="0"/>
              </a:rPr>
              <a:t>₂</a:t>
            </a:r>
            <a:r>
              <a:rPr lang="en-US" altLang="zh-CN" sz="1800" dirty="0">
                <a:latin typeface="Times New Roman" panose="02020603050405020304" pitchFamily="18" charset="0"/>
                <a:cs typeface="Times New Roman" panose="02020603050405020304" pitchFamily="18" charset="0"/>
              </a:rPr>
              <a:t> Data: From the NASA OCO-2 satellite mission, which provides global coverage and high spatiotemporal resolution.</a:t>
            </a:r>
            <a:endParaRPr lang="en-US" altLang="zh-CN" sz="1800" dirty="0">
              <a:latin typeface="Times New Roman" panose="02020603050405020304" pitchFamily="18" charset="0"/>
              <a:cs typeface="Times New Roman" panose="02020603050405020304" pitchFamily="18" charset="0"/>
            </a:endParaRPr>
          </a:p>
          <a:p>
            <a:pPr indent="0" algn="just" fontAlgn="auto">
              <a:buClrTx/>
              <a:buSzTx/>
              <a:buFont typeface="Wingdings" panose="05000000000000000000" charset="0"/>
              <a:buChar char="Ø"/>
            </a:pPr>
            <a:r>
              <a:rPr lang="en-US" altLang="zh-CN" sz="1800" dirty="0">
                <a:latin typeface="Times New Roman" panose="02020603050405020304" pitchFamily="18" charset="0"/>
                <a:cs typeface="Times New Roman" panose="02020603050405020304" pitchFamily="18" charset="0"/>
              </a:rPr>
              <a:t>  Land Use Data: From Tsinghua University's FROM-GLC10 and the 2018 30m resolution land use data for the Loess Plateau released by the Nanjing Soil Institute.</a:t>
            </a:r>
            <a:endParaRPr lang="en-US" altLang="zh-CN" sz="1800" dirty="0">
              <a:latin typeface="Times New Roman" panose="02020603050405020304" pitchFamily="18" charset="0"/>
              <a:cs typeface="Times New Roman" panose="02020603050405020304" pitchFamily="18" charset="0"/>
            </a:endParaRPr>
          </a:p>
          <a:p>
            <a:pPr indent="0" algn="just" fontAlgn="auto">
              <a:buClrTx/>
              <a:buSzTx/>
              <a:buFont typeface="Wingdings" panose="05000000000000000000" charset="0"/>
              <a:buChar char="Ø"/>
            </a:pPr>
            <a:r>
              <a:rPr lang="en-US" altLang="zh-CN" sz="1800" dirty="0">
                <a:latin typeface="Times New Roman" panose="02020603050405020304" pitchFamily="18" charset="0"/>
                <a:cs typeface="Times New Roman" panose="02020603050405020304" pitchFamily="18" charset="0"/>
              </a:rPr>
              <a:t>  Soil Data: From the National Qinghai-Tibet Plateau Science Data Center, covering various soil properties with a spatial resolution of 1 km.</a:t>
            </a:r>
            <a:endParaRPr lang="en-US" altLang="zh-CN" sz="1800" dirty="0">
              <a:latin typeface="Times New Roman" panose="02020603050405020304" pitchFamily="18" charset="0"/>
              <a:cs typeface="Times New Roman" panose="02020603050405020304" pitchFamily="18" charset="0"/>
            </a:endParaRPr>
          </a:p>
          <a:p>
            <a:pPr indent="0" algn="just" fontAlgn="auto">
              <a:buClrTx/>
              <a:buSzTx/>
              <a:buFont typeface="Wingdings" panose="05000000000000000000" charset="0"/>
              <a:buChar char="Ø"/>
            </a:pPr>
            <a:r>
              <a:rPr lang="en-US" altLang="zh-CN" sz="1800" dirty="0">
                <a:latin typeface="Times New Roman" panose="02020603050405020304" pitchFamily="18" charset="0"/>
                <a:cs typeface="Times New Roman" panose="02020603050405020304" pitchFamily="18" charset="0"/>
              </a:rPr>
              <a:t>  Topographic Data: From the 90m resolution DEM provided by the China Geospatial Data Cloud, resampled to a 1 km resolution.</a:t>
            </a:r>
            <a:endParaRPr lang="en-US" altLang="zh-CN" sz="1800" dirty="0">
              <a:latin typeface="Times New Roman" panose="02020603050405020304" pitchFamily="18" charset="0"/>
              <a:cs typeface="Times New Roman" panose="02020603050405020304" pitchFamily="18" charset="0"/>
            </a:endParaRPr>
          </a:p>
        </p:txBody>
      </p:sp>
      <p:sp>
        <p:nvSpPr>
          <p:cNvPr id="91" name="文本框 90"/>
          <p:cNvSpPr txBox="1"/>
          <p:nvPr/>
        </p:nvSpPr>
        <p:spPr>
          <a:xfrm>
            <a:off x="20560030" y="14030325"/>
            <a:ext cx="6290310" cy="3861435"/>
          </a:xfrm>
          <a:prstGeom prst="rect">
            <a:avLst/>
          </a:prstGeom>
          <a:noFill/>
        </p:spPr>
        <p:txBody>
          <a:bodyPr wrap="square" rtlCol="0">
            <a:spAutoFit/>
          </a:bodyPr>
          <a:p>
            <a:pPr marL="342900" indent="-342900" fontAlgn="auto">
              <a:spcAft>
                <a:spcPts val="600"/>
              </a:spcAft>
              <a:buFont typeface="Wingdings" panose="05000000000000000000" charset="0"/>
              <a:buChar char="u"/>
            </a:pPr>
            <a:r>
              <a:rPr lang="en-US" altLang="zh-CN" sz="2400" b="1" dirty="0">
                <a:latin typeface="Times New Roman" panose="02020603050405020304" pitchFamily="18" charset="0"/>
                <a:cs typeface="Times New Roman" panose="02020603050405020304" pitchFamily="18" charset="0"/>
              </a:rPr>
              <a:t>Conclusion</a:t>
            </a:r>
            <a:endParaRPr lang="en-US" altLang="zh-CN" sz="2400" b="1" dirty="0">
              <a:latin typeface="Times New Roman" panose="02020603050405020304" pitchFamily="18" charset="0"/>
              <a:cs typeface="Times New Roman" panose="02020603050405020304" pitchFamily="18" charset="0"/>
            </a:endParaRPr>
          </a:p>
          <a:p>
            <a:pPr indent="0" fontAlgn="auto">
              <a:buFont typeface="Wingdings" panose="05000000000000000000" charset="0"/>
              <a:buChar char="Ø"/>
            </a:pPr>
            <a:r>
              <a:rPr lang="en-US" altLang="zh-CN" sz="1800" dirty="0">
                <a:latin typeface="Times New Roman" panose="02020603050405020304" pitchFamily="18" charset="0"/>
                <a:cs typeface="Times New Roman" panose="02020603050405020304" pitchFamily="18" charset="0"/>
              </a:rPr>
              <a:t>  Water suitability on the Loess Plateau follows a "southeast high, northwest low" pattern, with summer maize showing the highest suitability and winter wheat the lowest.</a:t>
            </a:r>
            <a:endParaRPr lang="en-US" altLang="zh-CN" sz="1800" dirty="0">
              <a:latin typeface="Times New Roman" panose="02020603050405020304" pitchFamily="18" charset="0"/>
              <a:cs typeface="Times New Roman" panose="02020603050405020304" pitchFamily="18" charset="0"/>
            </a:endParaRPr>
          </a:p>
          <a:p>
            <a:pPr indent="0" fontAlgn="auto">
              <a:buFont typeface="Wingdings" panose="05000000000000000000" charset="0"/>
              <a:buChar char="Ø"/>
            </a:pPr>
            <a:r>
              <a:rPr lang="en-US" altLang="zh-CN" sz="1800" dirty="0">
                <a:latin typeface="Times New Roman" panose="02020603050405020304" pitchFamily="18" charset="0"/>
                <a:cs typeface="Times New Roman" panose="02020603050405020304" pitchFamily="18" charset="0"/>
              </a:rPr>
              <a:t>   After optimizing the planting structure, water suitability, carbon sequestration, and economic benefits increased by 6.55%, 5.26%, and 2.67%, respectively, supporting the sustainability of dryland agriculture.</a:t>
            </a:r>
            <a:endParaRPr lang="en-US" altLang="zh-CN" sz="1800" dirty="0">
              <a:latin typeface="Times New Roman" panose="02020603050405020304" pitchFamily="18" charset="0"/>
              <a:cs typeface="Times New Roman" panose="02020603050405020304" pitchFamily="18" charset="0"/>
            </a:endParaRPr>
          </a:p>
          <a:p>
            <a:pPr marL="342900" indent="-342900" algn="l">
              <a:lnSpc>
                <a:spcPct val="150000"/>
              </a:lnSpc>
              <a:buFont typeface="Wingdings" panose="05000000000000000000" charset="0"/>
              <a:buChar char="u"/>
            </a:pPr>
            <a:r>
              <a:rPr lang="en-US" sz="2400" b="1" dirty="0">
                <a:latin typeface="Times New Roman" panose="02020603050405020304" pitchFamily="18" charset="0"/>
                <a:cs typeface="Times New Roman" panose="02020603050405020304" pitchFamily="18" charset="0"/>
                <a:sym typeface="+mn-ea"/>
              </a:rPr>
              <a:t>Contact</a:t>
            </a:r>
            <a:endParaRPr lang="en-US" altLang="zh-CN" sz="2400" b="1" dirty="0" smtClean="0">
              <a:latin typeface="Times New Roman" panose="02020603050405020304" pitchFamily="18" charset="0"/>
              <a:cs typeface="Times New Roman" panose="02020603050405020304" pitchFamily="18" charset="0"/>
            </a:endParaRPr>
          </a:p>
          <a:p>
            <a:pPr indent="0" algn="l" fontAlgn="auto">
              <a:lnSpc>
                <a:spcPct val="100000"/>
              </a:lnSpc>
              <a:buFont typeface="Wingdings" panose="05000000000000000000" charset="0"/>
              <a:buChar char="Ø"/>
            </a:pPr>
            <a:r>
              <a:rPr lang="en-US" altLang="zh-CN" sz="1800" dirty="0" smtClean="0">
                <a:latin typeface="Times New Roman" panose="02020603050405020304" pitchFamily="18" charset="0"/>
                <a:cs typeface="Times New Roman" panose="02020603050405020304" pitchFamily="18" charset="0"/>
                <a:sym typeface="+mn-ea"/>
              </a:rPr>
              <a:t>  Dr</a:t>
            </a:r>
            <a:r>
              <a:rPr lang="en-US" altLang="zh-CN" sz="1800" dirty="0">
                <a:latin typeface="Times New Roman" panose="02020603050405020304" pitchFamily="18" charset="0"/>
                <a:cs typeface="Times New Roman" panose="02020603050405020304" pitchFamily="18" charset="0"/>
                <a:sym typeface="+mn-ea"/>
              </a:rPr>
              <a:t>. </a:t>
            </a:r>
            <a:r>
              <a:rPr lang="en-US" altLang="zh-CN" sz="1800" dirty="0" smtClean="0">
                <a:latin typeface="Times New Roman" panose="02020603050405020304" pitchFamily="18" charset="0"/>
                <a:cs typeface="Times New Roman" panose="02020603050405020304" pitchFamily="18" charset="0"/>
                <a:sym typeface="+mn-ea"/>
              </a:rPr>
              <a:t>Xining Zhao: </a:t>
            </a:r>
            <a:r>
              <a:rPr lang="en-US" altLang="zh-CN" sz="1800" dirty="0" smtClean="0">
                <a:latin typeface="Times New Roman" panose="02020603050405020304" pitchFamily="18" charset="0"/>
                <a:cs typeface="Times New Roman" panose="02020603050405020304" pitchFamily="18" charset="0"/>
                <a:sym typeface="+mn-ea"/>
              </a:rPr>
              <a:t>zxn@nwsuaf.edu.cn</a:t>
            </a:r>
            <a:endParaRPr lang="en-US" altLang="zh-CN" sz="1800" dirty="0" smtClean="0">
              <a:latin typeface="Times New Roman" panose="02020603050405020304" pitchFamily="18" charset="0"/>
              <a:cs typeface="Times New Roman" panose="02020603050405020304" pitchFamily="18" charset="0"/>
              <a:sym typeface="+mn-ea"/>
            </a:endParaRPr>
          </a:p>
          <a:p>
            <a:pPr indent="0" algn="l" fontAlgn="auto">
              <a:lnSpc>
                <a:spcPct val="100000"/>
              </a:lnSpc>
              <a:buFont typeface="Wingdings" panose="05000000000000000000" charset="0"/>
              <a:buChar char="Ø"/>
            </a:pPr>
            <a:r>
              <a:rPr lang="en-US" altLang="zh-CN" sz="1800" dirty="0" smtClean="0">
                <a:latin typeface="Times New Roman" panose="02020603050405020304" pitchFamily="18" charset="0"/>
                <a:cs typeface="Times New Roman" panose="02020603050405020304" pitchFamily="18" charset="0"/>
                <a:sym typeface="+mn-ea"/>
              </a:rPr>
              <a:t>  Dr</a:t>
            </a:r>
            <a:r>
              <a:rPr lang="en-US" altLang="zh-CN" sz="1800" dirty="0">
                <a:latin typeface="Times New Roman" panose="02020603050405020304" pitchFamily="18" charset="0"/>
                <a:cs typeface="Times New Roman" panose="02020603050405020304" pitchFamily="18" charset="0"/>
                <a:sym typeface="+mn-ea"/>
              </a:rPr>
              <a:t>. </a:t>
            </a:r>
            <a:r>
              <a:rPr lang="en-US" altLang="zh-CN" sz="1800" dirty="0" err="1">
                <a:latin typeface="Times New Roman" panose="02020603050405020304" pitchFamily="18" charset="0"/>
                <a:cs typeface="Times New Roman" panose="02020603050405020304" pitchFamily="18" charset="0"/>
                <a:sym typeface="+mn-ea"/>
              </a:rPr>
              <a:t>Xuerui</a:t>
            </a:r>
            <a:r>
              <a:rPr lang="en-US" altLang="zh-CN" sz="1800" dirty="0">
                <a:latin typeface="Times New Roman" panose="02020603050405020304" pitchFamily="18" charset="0"/>
                <a:cs typeface="Times New Roman" panose="02020603050405020304" pitchFamily="18" charset="0"/>
                <a:sym typeface="+mn-ea"/>
              </a:rPr>
              <a:t> Gao:  gaoxuerui666@163.com;  </a:t>
            </a:r>
            <a:endParaRPr lang="en-US" altLang="zh-CN" sz="1800" dirty="0">
              <a:latin typeface="Times New Roman" panose="02020603050405020304" pitchFamily="18" charset="0"/>
              <a:cs typeface="Times New Roman" panose="02020603050405020304" pitchFamily="18" charset="0"/>
              <a:sym typeface="+mn-ea"/>
            </a:endParaRPr>
          </a:p>
          <a:p>
            <a:pPr indent="0" algn="l" fontAlgn="auto">
              <a:lnSpc>
                <a:spcPct val="100000"/>
              </a:lnSpc>
            </a:pPr>
            <a:r>
              <a:rPr lang="en-US" altLang="zh-CN" sz="1800" dirty="0">
                <a:latin typeface="Times New Roman" panose="02020603050405020304" pitchFamily="18" charset="0"/>
                <a:cs typeface="Times New Roman" panose="02020603050405020304" pitchFamily="18" charset="0"/>
                <a:sym typeface="+mn-ea"/>
              </a:rPr>
              <a:t>                                 gaoxr@nwsuaf.edu. cn</a:t>
            </a:r>
            <a:endParaRPr lang="en-US" altLang="zh-CN" sz="1800" dirty="0">
              <a:latin typeface="Times New Roman" panose="02020603050405020304" pitchFamily="18" charset="0"/>
              <a:cs typeface="Times New Roman" panose="02020603050405020304" pitchFamily="18" charset="0"/>
            </a:endParaRPr>
          </a:p>
        </p:txBody>
      </p:sp>
      <p:pic>
        <p:nvPicPr>
          <p:cNvPr id="93" name="图片 92" descr="演示文稿1_03"/>
          <p:cNvPicPr>
            <a:picLocks noChangeAspect="1"/>
          </p:cNvPicPr>
          <p:nvPr/>
        </p:nvPicPr>
        <p:blipFill>
          <a:blip r:embed="rId9"/>
          <a:stretch>
            <a:fillRect/>
          </a:stretch>
        </p:blipFill>
        <p:spPr>
          <a:xfrm>
            <a:off x="13928725" y="10189845"/>
            <a:ext cx="2910748" cy="3096000"/>
          </a:xfrm>
          <a:prstGeom prst="rect">
            <a:avLst/>
          </a:prstGeom>
          <a:ln>
            <a:noFill/>
          </a:ln>
        </p:spPr>
      </p:pic>
      <p:pic>
        <p:nvPicPr>
          <p:cNvPr id="94" name="图片 93" descr="演示文稿1_06"/>
          <p:cNvPicPr>
            <a:picLocks noChangeAspect="1"/>
          </p:cNvPicPr>
          <p:nvPr/>
        </p:nvPicPr>
        <p:blipFill>
          <a:blip r:embed="rId10"/>
          <a:stretch>
            <a:fillRect/>
          </a:stretch>
        </p:blipFill>
        <p:spPr>
          <a:xfrm>
            <a:off x="16839565" y="10189845"/>
            <a:ext cx="3328059" cy="3096000"/>
          </a:xfrm>
          <a:prstGeom prst="rect">
            <a:avLst/>
          </a:prstGeom>
        </p:spPr>
      </p:pic>
      <p:pic>
        <p:nvPicPr>
          <p:cNvPr id="95" name="图片 94" descr="演示文稿1_07"/>
          <p:cNvPicPr>
            <a:picLocks noChangeAspect="1"/>
          </p:cNvPicPr>
          <p:nvPr/>
        </p:nvPicPr>
        <p:blipFill>
          <a:blip r:embed="rId11"/>
          <a:srcRect l="15328" r="16129"/>
          <a:stretch>
            <a:fillRect/>
          </a:stretch>
        </p:blipFill>
        <p:spPr>
          <a:xfrm>
            <a:off x="20606385" y="3277235"/>
            <a:ext cx="2414507" cy="2232000"/>
          </a:xfrm>
          <a:prstGeom prst="rect">
            <a:avLst/>
          </a:prstGeom>
        </p:spPr>
      </p:pic>
      <p:pic>
        <p:nvPicPr>
          <p:cNvPr id="96" name="图片 95" descr="演示文稿1_08"/>
          <p:cNvPicPr>
            <a:picLocks noChangeAspect="1"/>
          </p:cNvPicPr>
          <p:nvPr/>
        </p:nvPicPr>
        <p:blipFill>
          <a:blip r:embed="rId12"/>
          <a:srcRect l="3430" r="5504"/>
          <a:stretch>
            <a:fillRect/>
          </a:stretch>
        </p:blipFill>
        <p:spPr>
          <a:xfrm>
            <a:off x="20644485" y="10283190"/>
            <a:ext cx="6177538" cy="3816000"/>
          </a:xfrm>
          <a:prstGeom prst="rect">
            <a:avLst/>
          </a:prstGeom>
        </p:spPr>
      </p:pic>
      <p:pic>
        <p:nvPicPr>
          <p:cNvPr id="97" name="图片 3"/>
          <p:cNvPicPr>
            <a:picLocks noChangeAspect="1"/>
          </p:cNvPicPr>
          <p:nvPr/>
        </p:nvPicPr>
        <p:blipFill>
          <a:blip r:embed="rId13"/>
          <a:stretch>
            <a:fillRect/>
          </a:stretch>
        </p:blipFill>
        <p:spPr>
          <a:xfrm>
            <a:off x="13954125" y="6597015"/>
            <a:ext cx="6179357" cy="1512000"/>
          </a:xfrm>
          <a:prstGeom prst="rect">
            <a:avLst/>
          </a:prstGeom>
        </p:spPr>
      </p:pic>
      <p:pic>
        <p:nvPicPr>
          <p:cNvPr id="98" name="图片 4"/>
          <p:cNvPicPr>
            <a:picLocks noChangeAspect="1"/>
          </p:cNvPicPr>
          <p:nvPr/>
        </p:nvPicPr>
        <p:blipFill>
          <a:blip r:embed="rId14"/>
          <a:stretch>
            <a:fillRect/>
          </a:stretch>
        </p:blipFill>
        <p:spPr>
          <a:xfrm>
            <a:off x="11195685" y="4029075"/>
            <a:ext cx="2296160" cy="1742440"/>
          </a:xfrm>
          <a:prstGeom prst="rect">
            <a:avLst/>
          </a:prstGeom>
        </p:spPr>
      </p:pic>
      <p:sp>
        <p:nvSpPr>
          <p:cNvPr id="99" name="文本框 98"/>
          <p:cNvSpPr txBox="1"/>
          <p:nvPr/>
        </p:nvSpPr>
        <p:spPr>
          <a:xfrm>
            <a:off x="12454890" y="15447010"/>
            <a:ext cx="596900" cy="368300"/>
          </a:xfrm>
          <a:prstGeom prst="rect">
            <a:avLst/>
          </a:prstGeom>
          <a:noFill/>
        </p:spPr>
        <p:txBody>
          <a:bodyPr wrap="square" rtlCol="0">
            <a:spAutoFit/>
          </a:bodyPr>
          <a:p>
            <a:pPr algn="ctr"/>
            <a:r>
              <a:rPr lang="en-US" altLang="zh-CN" sz="1800" dirty="0">
                <a:latin typeface="Times New Roman" panose="02020603050405020304" pitchFamily="18" charset="0"/>
                <a:cs typeface="Times New Roman" panose="02020603050405020304" pitchFamily="18" charset="0"/>
              </a:rPr>
              <a:t>(2)</a:t>
            </a:r>
            <a:endParaRPr lang="en-US" altLang="zh-CN" sz="1800" dirty="0">
              <a:latin typeface="Times New Roman" panose="02020603050405020304" pitchFamily="18" charset="0"/>
              <a:cs typeface="Times New Roman" panose="02020603050405020304" pitchFamily="18" charset="0"/>
            </a:endParaRPr>
          </a:p>
        </p:txBody>
      </p:sp>
      <p:sp>
        <p:nvSpPr>
          <p:cNvPr id="100" name="文本框 99"/>
          <p:cNvSpPr txBox="1"/>
          <p:nvPr/>
        </p:nvSpPr>
        <p:spPr>
          <a:xfrm>
            <a:off x="12454890" y="16684625"/>
            <a:ext cx="596900" cy="368300"/>
          </a:xfrm>
          <a:prstGeom prst="rect">
            <a:avLst/>
          </a:prstGeom>
          <a:noFill/>
        </p:spPr>
        <p:txBody>
          <a:bodyPr wrap="square" rtlCol="0">
            <a:spAutoFit/>
          </a:bodyPr>
          <a:p>
            <a:pPr algn="ctr"/>
            <a:r>
              <a:rPr lang="en-US" altLang="zh-CN" sz="1800" dirty="0">
                <a:latin typeface="Times New Roman" panose="02020603050405020304" pitchFamily="18" charset="0"/>
                <a:cs typeface="Times New Roman" panose="02020603050405020304" pitchFamily="18" charset="0"/>
              </a:rPr>
              <a:t>(3)</a:t>
            </a:r>
            <a:endParaRPr lang="en-US" altLang="zh-CN" sz="1800" dirty="0">
              <a:latin typeface="Times New Roman" panose="02020603050405020304" pitchFamily="18" charset="0"/>
              <a:cs typeface="Times New Roman" panose="02020603050405020304" pitchFamily="18" charset="0"/>
            </a:endParaRPr>
          </a:p>
        </p:txBody>
      </p:sp>
      <p:pic>
        <p:nvPicPr>
          <p:cNvPr id="101" name="图片 100" descr="演示文稿1_01(1)"/>
          <p:cNvPicPr>
            <a:picLocks noChangeAspect="1"/>
          </p:cNvPicPr>
          <p:nvPr/>
        </p:nvPicPr>
        <p:blipFill>
          <a:blip r:embed="rId15"/>
          <a:stretch>
            <a:fillRect/>
          </a:stretch>
        </p:blipFill>
        <p:spPr>
          <a:xfrm>
            <a:off x="3656965" y="11459845"/>
            <a:ext cx="3102938" cy="2196000"/>
          </a:xfrm>
          <a:prstGeom prst="rect">
            <a:avLst/>
          </a:prstGeom>
        </p:spPr>
      </p:pic>
    </p:spTree>
  </p:cSld>
  <p:clrMapOvr>
    <a:masterClrMapping/>
  </p:clrMapOvr>
</p:sld>
</file>

<file path=ppt/tags/tag1.xml><?xml version="1.0" encoding="utf-8"?>
<p:tagLst xmlns:p="http://schemas.openxmlformats.org/presentationml/2006/main">
  <p:tag name="ISLIDE.GUIDESSETTING" val="{&quot;Id&quot;:null,&quot;Name&quot;:&quot;无&quot;,&quot;HeaderHeight&quot;:0.0,&quot;FooterHeight&quot;:0.0,&quot;SideMargin&quot;:0.0,&quot;TopMargin&quot;:0.0,&quot;BottomMargin&quot;:0.0,&quot;IntervalMargin&quot;:0.0,&quot;SettingType&quot;:&quot;System&quot;}"/>
</p:tagLst>
</file>

<file path=ppt/theme/theme1.xml><?xml version="1.0" encoding="utf-8"?>
<a:theme xmlns:a="http://schemas.openxmlformats.org/drawingml/2006/main" name="PosterPresentations.com-42x60-Templat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1200" dirty="0">
            <a:latin typeface="Times New Roman" panose="02020603050405020304" pitchFamily="18" charset="0"/>
            <a:cs typeface="Times New Roman" panose="02020603050405020304" pitchFamily="18" charset="0"/>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ithout Quick Guide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1200" dirty="0">
            <a:latin typeface="Times New Roman" panose="02020603050405020304" pitchFamily="18" charset="0"/>
            <a:cs typeface="Times New Roman" panose="02020603050405020304" pitchFamily="18" charset="0"/>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Classic 3 Columns">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1200" dirty="0">
            <a:latin typeface="Times New Roman" panose="02020603050405020304" pitchFamily="18" charset="0"/>
            <a:cs typeface="Times New Roman" panose="02020603050405020304" pitchFamily="18" charset="0"/>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lassic - Wide Center">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1200" dirty="0">
            <a:latin typeface="Times New Roman" panose="02020603050405020304" pitchFamily="18" charset="0"/>
            <a:cs typeface="Times New Roman" panose="02020603050405020304" pitchFamily="18" charset="0"/>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osterPresentations.com-42x60-Template</Template>
  <TotalTime>0</TotalTime>
  <Words>8627</Words>
  <Application>WPS 演示</Application>
  <PresentationFormat>自定义</PresentationFormat>
  <Paragraphs>81</Paragraphs>
  <Slides>1</Slides>
  <Notes>0</Notes>
  <HiddenSlides>0</HiddenSlides>
  <MMClips>0</MMClips>
  <ScaleCrop>false</ScaleCrop>
  <HeadingPairs>
    <vt:vector size="8" baseType="variant">
      <vt:variant>
        <vt:lpstr>已用的字体</vt:lpstr>
      </vt:variant>
      <vt:variant>
        <vt:i4>15</vt:i4>
      </vt:variant>
      <vt:variant>
        <vt:lpstr>主题</vt:lpstr>
      </vt:variant>
      <vt:variant>
        <vt:i4>4</vt:i4>
      </vt:variant>
      <vt:variant>
        <vt:lpstr>嵌入 OLE 服务器</vt:lpstr>
      </vt:variant>
      <vt:variant>
        <vt:i4>3</vt:i4>
      </vt:variant>
      <vt:variant>
        <vt:lpstr>幻灯片标题</vt:lpstr>
      </vt:variant>
      <vt:variant>
        <vt:i4>1</vt:i4>
      </vt:variant>
    </vt:vector>
  </HeadingPairs>
  <TitlesOfParts>
    <vt:vector size="23" baseType="lpstr">
      <vt:lpstr>Arial</vt:lpstr>
      <vt:lpstr>宋体</vt:lpstr>
      <vt:lpstr>Wingdings</vt:lpstr>
      <vt:lpstr>Times New Roman</vt:lpstr>
      <vt:lpstr>Trebuchet MS</vt:lpstr>
      <vt:lpstr>Arial Black</vt:lpstr>
      <vt:lpstr>Arial</vt:lpstr>
      <vt:lpstr>Cambria Math</vt:lpstr>
      <vt:lpstr>仿宋</vt:lpstr>
      <vt:lpstr>等线</vt:lpstr>
      <vt:lpstr>Calibri</vt:lpstr>
      <vt:lpstr>微软雅黑</vt:lpstr>
      <vt:lpstr>Arial Unicode MS</vt:lpstr>
      <vt:lpstr>Wingdings</vt:lpstr>
      <vt:lpstr>黑体</vt:lpstr>
      <vt:lpstr>PosterPresentations.com-42x60-Template</vt:lpstr>
      <vt:lpstr>Without Quick Guides</vt:lpstr>
      <vt:lpstr>1_Classic 3 Columns</vt:lpstr>
      <vt:lpstr>Classic - Wide Center</vt:lpstr>
      <vt:lpstr>Equation.DSMT4</vt:lpstr>
      <vt:lpstr>Equation.DSMT4</vt:lpstr>
      <vt:lpstr>Equation.DSMT4</vt:lpstr>
      <vt:lpstr>PowerPoint 演示文稿</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anterburyMedia</dc:creator>
  <cp:lastModifiedBy>xiuping li</cp:lastModifiedBy>
  <cp:revision>429</cp:revision>
  <dcterms:created xsi:type="dcterms:W3CDTF">2012-02-07T00:08:00Z</dcterms:created>
  <dcterms:modified xsi:type="dcterms:W3CDTF">2025-04-25T04:34: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3B75082FF0844B79C6DD0DCE372109F_13</vt:lpwstr>
  </property>
  <property fmtid="{D5CDD505-2E9C-101B-9397-08002B2CF9AE}" pid="3" name="KSOProductBuildVer">
    <vt:lpwstr>2052-12.1.0.20784</vt:lpwstr>
  </property>
</Properties>
</file>